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69D80" w14:textId="77777777" w:rsidR="00540E05" w:rsidRDefault="00540E05" w:rsidP="00540E05">
      <w:pPr>
        <w:spacing w:after="0" w:line="240" w:lineRule="auto"/>
        <w:jc w:val="center"/>
        <w:rPr>
          <w:b/>
        </w:rPr>
      </w:pPr>
      <w:bookmarkStart w:id="0" w:name="_Hlk134994937"/>
    </w:p>
    <w:p w14:paraId="5E07DBAD" w14:textId="77777777" w:rsidR="00540E05" w:rsidRDefault="00540E05" w:rsidP="00540E05">
      <w:pPr>
        <w:spacing w:after="0" w:line="240" w:lineRule="auto"/>
        <w:jc w:val="center"/>
        <w:rPr>
          <w:b/>
        </w:rPr>
      </w:pPr>
    </w:p>
    <w:p w14:paraId="40108BE2" w14:textId="77777777" w:rsidR="00540E05" w:rsidRDefault="00540E05" w:rsidP="00540E05">
      <w:pPr>
        <w:spacing w:after="0" w:line="240" w:lineRule="auto"/>
        <w:jc w:val="center"/>
        <w:rPr>
          <w:b/>
        </w:rPr>
      </w:pPr>
    </w:p>
    <w:p w14:paraId="69434F68" w14:textId="6E835995" w:rsidR="00D37DE8" w:rsidRDefault="000B2640" w:rsidP="00540E05">
      <w:pPr>
        <w:spacing w:after="0" w:line="240" w:lineRule="auto"/>
        <w:jc w:val="center"/>
        <w:rPr>
          <w:b/>
        </w:rPr>
      </w:pPr>
      <w:r w:rsidRPr="000B2640">
        <w:rPr>
          <w:b/>
        </w:rPr>
        <w:t xml:space="preserve">Where and </w:t>
      </w:r>
      <w:r w:rsidR="00540E05">
        <w:rPr>
          <w:b/>
        </w:rPr>
        <w:t>H</w:t>
      </w:r>
      <w:r w:rsidRPr="000B2640">
        <w:rPr>
          <w:b/>
        </w:rPr>
        <w:t xml:space="preserve">ow </w:t>
      </w:r>
      <w:r w:rsidR="00540E05">
        <w:rPr>
          <w:b/>
        </w:rPr>
        <w:t>O</w:t>
      </w:r>
      <w:r w:rsidRPr="000B2640">
        <w:rPr>
          <w:b/>
        </w:rPr>
        <w:t xml:space="preserve">ften are </w:t>
      </w:r>
      <w:r w:rsidR="00540E05">
        <w:rPr>
          <w:b/>
        </w:rPr>
        <w:t>C</w:t>
      </w:r>
      <w:r w:rsidRPr="000B2640">
        <w:rPr>
          <w:b/>
        </w:rPr>
        <w:t xml:space="preserve">onsumers </w:t>
      </w:r>
      <w:r w:rsidR="00540E05">
        <w:rPr>
          <w:b/>
        </w:rPr>
        <w:t>E</w:t>
      </w:r>
      <w:r w:rsidRPr="000B2640">
        <w:rPr>
          <w:b/>
        </w:rPr>
        <w:t>ating</w:t>
      </w:r>
      <w:r w:rsidR="000C4AC2">
        <w:rPr>
          <w:b/>
        </w:rPr>
        <w:t xml:space="preserve"> </w:t>
      </w:r>
      <w:r w:rsidR="00540E05">
        <w:rPr>
          <w:b/>
        </w:rPr>
        <w:t>O</w:t>
      </w:r>
      <w:r w:rsidRPr="000B2640">
        <w:rPr>
          <w:b/>
        </w:rPr>
        <w:t xml:space="preserve">ut? </w:t>
      </w:r>
      <w:r w:rsidR="008D1C06">
        <w:rPr>
          <w:b/>
        </w:rPr>
        <w:t>Implications for Transportation, Public Health, and Food Service Fields</w:t>
      </w:r>
    </w:p>
    <w:p w14:paraId="6BD0F920" w14:textId="5DB04C2D" w:rsidR="00D37DE8" w:rsidRDefault="00D37DE8" w:rsidP="00540E05">
      <w:pPr>
        <w:spacing w:after="0" w:line="240" w:lineRule="auto"/>
        <w:rPr>
          <w:b/>
          <w:bCs/>
        </w:rPr>
      </w:pPr>
    </w:p>
    <w:p w14:paraId="4F6755D4" w14:textId="4A548D0B" w:rsidR="0090271B" w:rsidRDefault="0090271B" w:rsidP="00540E05">
      <w:pPr>
        <w:spacing w:after="0" w:line="240" w:lineRule="auto"/>
        <w:rPr>
          <w:b/>
          <w:bCs/>
        </w:rPr>
      </w:pPr>
    </w:p>
    <w:p w14:paraId="28B3AF79" w14:textId="55D34686" w:rsidR="0090271B" w:rsidRDefault="0090271B" w:rsidP="00540E05">
      <w:pPr>
        <w:spacing w:after="0" w:line="240" w:lineRule="auto"/>
        <w:rPr>
          <w:b/>
          <w:bCs/>
        </w:rPr>
      </w:pPr>
    </w:p>
    <w:p w14:paraId="25457253" w14:textId="743FA65A" w:rsidR="00540E05" w:rsidRDefault="00540E05" w:rsidP="00540E05">
      <w:pPr>
        <w:spacing w:after="0" w:line="240" w:lineRule="auto"/>
        <w:rPr>
          <w:b/>
          <w:bCs/>
        </w:rPr>
      </w:pPr>
    </w:p>
    <w:p w14:paraId="48DDC07B" w14:textId="7E2E1D33" w:rsidR="00540E05" w:rsidRDefault="00540E05" w:rsidP="00540E05">
      <w:pPr>
        <w:spacing w:after="0" w:line="240" w:lineRule="auto"/>
        <w:rPr>
          <w:b/>
          <w:bCs/>
        </w:rPr>
      </w:pPr>
    </w:p>
    <w:p w14:paraId="4A232AA8" w14:textId="77777777" w:rsidR="00540E05" w:rsidRDefault="00540E05" w:rsidP="00540E05">
      <w:pPr>
        <w:spacing w:after="0" w:line="240" w:lineRule="auto"/>
        <w:rPr>
          <w:b/>
          <w:bCs/>
        </w:rPr>
      </w:pPr>
    </w:p>
    <w:p w14:paraId="4E39A7C7" w14:textId="77777777" w:rsidR="00D37DE8" w:rsidRDefault="00D37DE8" w:rsidP="00540E05">
      <w:pPr>
        <w:spacing w:after="0" w:line="240" w:lineRule="auto"/>
        <w:rPr>
          <w:b/>
          <w:bCs/>
        </w:rPr>
      </w:pPr>
    </w:p>
    <w:p w14:paraId="4AF22A33" w14:textId="074500C4" w:rsidR="00D37DE8" w:rsidRDefault="00D37DE8" w:rsidP="00540E05">
      <w:pPr>
        <w:spacing w:after="0" w:line="240" w:lineRule="auto"/>
        <w:rPr>
          <w:b/>
          <w:bCs/>
        </w:rPr>
      </w:pPr>
      <w:r>
        <w:rPr>
          <w:b/>
          <w:bCs/>
        </w:rPr>
        <w:t xml:space="preserve">Angela </w:t>
      </w:r>
      <w:r w:rsidR="00F078A8">
        <w:rPr>
          <w:b/>
          <w:bCs/>
        </w:rPr>
        <w:t xml:space="preserve">J. </w:t>
      </w:r>
      <w:r>
        <w:rPr>
          <w:b/>
          <w:bCs/>
        </w:rPr>
        <w:t>Haddad</w:t>
      </w:r>
    </w:p>
    <w:p w14:paraId="4749BDD2" w14:textId="77777777" w:rsidR="00D37DE8" w:rsidRDefault="00D37DE8" w:rsidP="00540E05">
      <w:pPr>
        <w:spacing w:after="0" w:line="240" w:lineRule="auto"/>
      </w:pPr>
      <w:r>
        <w:t>The University of Texas at Austin</w:t>
      </w:r>
    </w:p>
    <w:p w14:paraId="7303EC37" w14:textId="77777777" w:rsidR="00D37DE8" w:rsidRDefault="00D37DE8" w:rsidP="00540E05">
      <w:pPr>
        <w:spacing w:after="0" w:line="240" w:lineRule="auto"/>
      </w:pPr>
      <w:r>
        <w:t>Department of Civil, Architectural and Environmental Engineering</w:t>
      </w:r>
    </w:p>
    <w:p w14:paraId="7889EC65" w14:textId="77777777" w:rsidR="00D37DE8" w:rsidRDefault="00D37DE8" w:rsidP="00540E05">
      <w:pPr>
        <w:spacing w:after="0" w:line="240" w:lineRule="auto"/>
      </w:pPr>
      <w:r>
        <w:t>301 E. Dean Keeton St. Stop C1761, Austin TX 78712, USA</w:t>
      </w:r>
    </w:p>
    <w:p w14:paraId="5E3EC69E" w14:textId="54040525" w:rsidR="00D37DE8" w:rsidRDefault="00D37DE8" w:rsidP="00540E05">
      <w:pPr>
        <w:spacing w:after="0" w:line="240" w:lineRule="auto"/>
      </w:pPr>
      <w:r>
        <w:t xml:space="preserve">Email: </w:t>
      </w:r>
      <w:hyperlink r:id="rId8" w:history="1">
        <w:r w:rsidR="007E2CED" w:rsidRPr="00ED5E3F">
          <w:rPr>
            <w:rStyle w:val="Hyperlink"/>
          </w:rPr>
          <w:t>angela.haddad@utexas.edu</w:t>
        </w:r>
      </w:hyperlink>
      <w:r w:rsidR="007E2CED">
        <w:t xml:space="preserve"> </w:t>
      </w:r>
    </w:p>
    <w:p w14:paraId="295672D7" w14:textId="77777777" w:rsidR="00D37DE8" w:rsidRDefault="00D37DE8" w:rsidP="00540E05">
      <w:pPr>
        <w:spacing w:after="0" w:line="240" w:lineRule="auto"/>
        <w:rPr>
          <w:b/>
          <w:bCs/>
        </w:rPr>
      </w:pPr>
    </w:p>
    <w:p w14:paraId="74807AF8" w14:textId="77777777" w:rsidR="00D37DE8" w:rsidRDefault="00D37DE8" w:rsidP="00540E05">
      <w:pPr>
        <w:spacing w:after="0" w:line="240" w:lineRule="auto"/>
        <w:rPr>
          <w:b/>
          <w:bCs/>
        </w:rPr>
      </w:pPr>
      <w:r>
        <w:rPr>
          <w:b/>
          <w:bCs/>
        </w:rPr>
        <w:t>Aupal Mondal</w:t>
      </w:r>
    </w:p>
    <w:p w14:paraId="7FFA6643" w14:textId="77777777" w:rsidR="00D37DE8" w:rsidRDefault="00D37DE8" w:rsidP="00540E05">
      <w:pPr>
        <w:spacing w:after="0" w:line="240" w:lineRule="auto"/>
      </w:pPr>
      <w:r>
        <w:t>The University of Texas at Austin</w:t>
      </w:r>
    </w:p>
    <w:p w14:paraId="44322761" w14:textId="77777777" w:rsidR="00D37DE8" w:rsidRDefault="00D37DE8" w:rsidP="00540E05">
      <w:pPr>
        <w:spacing w:after="0" w:line="240" w:lineRule="auto"/>
      </w:pPr>
      <w:r>
        <w:t>Department of Civil, Architectural and Environmental Engineering</w:t>
      </w:r>
    </w:p>
    <w:p w14:paraId="531D84A3" w14:textId="77777777" w:rsidR="00D37DE8" w:rsidRDefault="00D37DE8" w:rsidP="00540E05">
      <w:pPr>
        <w:spacing w:after="0" w:line="240" w:lineRule="auto"/>
      </w:pPr>
      <w:r>
        <w:t>301 E. Dean Keeton St. Stop C1761, Austin TX 78712, USA</w:t>
      </w:r>
    </w:p>
    <w:p w14:paraId="2E76373C" w14:textId="1EA92BD7" w:rsidR="00D37DE8" w:rsidRDefault="00D37DE8" w:rsidP="00540E05">
      <w:pPr>
        <w:spacing w:after="0" w:line="240" w:lineRule="auto"/>
      </w:pPr>
      <w:r>
        <w:t xml:space="preserve">Email: </w:t>
      </w:r>
      <w:hyperlink r:id="rId9" w:history="1">
        <w:r w:rsidR="007E2CED" w:rsidRPr="00ED5E3F">
          <w:rPr>
            <w:rStyle w:val="Hyperlink"/>
          </w:rPr>
          <w:t>aupal.mondal@utexas.edu</w:t>
        </w:r>
      </w:hyperlink>
      <w:r w:rsidR="007E2CED">
        <w:t xml:space="preserve"> </w:t>
      </w:r>
    </w:p>
    <w:p w14:paraId="0831C05B" w14:textId="77777777" w:rsidR="00D37DE8" w:rsidRDefault="00D37DE8" w:rsidP="00540E05">
      <w:pPr>
        <w:spacing w:after="0" w:line="240" w:lineRule="auto"/>
        <w:rPr>
          <w:b/>
          <w:bCs/>
        </w:rPr>
      </w:pPr>
    </w:p>
    <w:p w14:paraId="77AD2870" w14:textId="599AD80C" w:rsidR="00D37DE8" w:rsidRDefault="00D37DE8" w:rsidP="00540E05">
      <w:pPr>
        <w:spacing w:after="0" w:line="240" w:lineRule="auto"/>
        <w:rPr>
          <w:b/>
          <w:bCs/>
        </w:rPr>
      </w:pPr>
      <w:r>
        <w:rPr>
          <w:b/>
          <w:bCs/>
        </w:rPr>
        <w:t>Chandra R. Bhat</w:t>
      </w:r>
      <w:r w:rsidR="007E2CED">
        <w:rPr>
          <w:b/>
          <w:bCs/>
        </w:rPr>
        <w:t xml:space="preserve"> </w:t>
      </w:r>
      <w:r w:rsidR="007E2CED" w:rsidRPr="00F02093">
        <w:rPr>
          <w:b/>
        </w:rPr>
        <w:t>(corresponding author)</w:t>
      </w:r>
    </w:p>
    <w:p w14:paraId="48F55888" w14:textId="77777777" w:rsidR="00D37DE8" w:rsidRDefault="00D37DE8" w:rsidP="00540E05">
      <w:pPr>
        <w:spacing w:after="0" w:line="240" w:lineRule="auto"/>
      </w:pPr>
      <w:r>
        <w:t>The University of Texas at Austin</w:t>
      </w:r>
    </w:p>
    <w:p w14:paraId="07523F63" w14:textId="77777777" w:rsidR="00D37DE8" w:rsidRDefault="00D37DE8" w:rsidP="00540E05">
      <w:pPr>
        <w:spacing w:after="0" w:line="240" w:lineRule="auto"/>
      </w:pPr>
      <w:r>
        <w:t>Department of Civil, Architectural and Environmental Engineering</w:t>
      </w:r>
    </w:p>
    <w:p w14:paraId="7956749B" w14:textId="77777777" w:rsidR="00D37DE8" w:rsidRDefault="00D37DE8" w:rsidP="00540E05">
      <w:pPr>
        <w:spacing w:after="0" w:line="240" w:lineRule="auto"/>
      </w:pPr>
      <w:r>
        <w:t>301 E. Dean Keeton St. Stop C1761, Austin TX 78712, USA</w:t>
      </w:r>
    </w:p>
    <w:p w14:paraId="66ABE25D" w14:textId="576946DB" w:rsidR="00D37DE8" w:rsidRDefault="00D37DE8" w:rsidP="00540E05">
      <w:pPr>
        <w:spacing w:after="0" w:line="240" w:lineRule="auto"/>
        <w:sectPr w:rsidR="00D37DE8">
          <w:pgSz w:w="12240" w:h="15840"/>
          <w:pgMar w:top="1440" w:right="1440" w:bottom="1440" w:left="1440" w:header="720" w:footer="720" w:gutter="0"/>
          <w:cols w:space="720"/>
          <w:docGrid w:linePitch="360"/>
        </w:sectPr>
      </w:pPr>
      <w:r>
        <w:t xml:space="preserve">Tel: +1-512-471-4535; Email: </w:t>
      </w:r>
      <w:hyperlink r:id="rId10" w:history="1">
        <w:r w:rsidR="007E2CED" w:rsidRPr="00ED5E3F">
          <w:rPr>
            <w:rStyle w:val="Hyperlink"/>
          </w:rPr>
          <w:t>bhat@mail.utexas.edu</w:t>
        </w:r>
      </w:hyperlink>
      <w:r w:rsidR="007E2CED">
        <w:t xml:space="preserve"> </w:t>
      </w:r>
    </w:p>
    <w:bookmarkEnd w:id="0"/>
    <w:p w14:paraId="39BB440B" w14:textId="3BD5DABE" w:rsidR="00DF24CE" w:rsidRDefault="00AE0A4C" w:rsidP="00540E05">
      <w:pPr>
        <w:pStyle w:val="Heading1"/>
        <w:numPr>
          <w:ilvl w:val="0"/>
          <w:numId w:val="0"/>
        </w:numPr>
        <w:spacing w:after="0" w:line="240" w:lineRule="auto"/>
        <w:ind w:left="360" w:hanging="360"/>
      </w:pPr>
      <w:r w:rsidRPr="003C3631">
        <w:rPr>
          <w:bCs/>
          <w:color w:val="000000"/>
        </w:rPr>
        <w:lastRenderedPageBreak/>
        <w:t>ABSTRACT</w:t>
      </w:r>
    </w:p>
    <w:p w14:paraId="7E1B8039" w14:textId="0A463418" w:rsidR="00DF24CE" w:rsidRDefault="000B53BF" w:rsidP="00540E05">
      <w:pPr>
        <w:spacing w:after="0" w:line="240" w:lineRule="auto"/>
      </w:pPr>
      <w:r>
        <w:t>This paper investigates</w:t>
      </w:r>
      <w:r w:rsidRPr="000B53BF">
        <w:t xml:space="preserve"> the dynamics shaping dining-out preferences, focusing on the allocation of monthly weekday dinner occasions across four key restaurant </w:t>
      </w:r>
      <w:r w:rsidR="00752D99">
        <w:t>segments</w:t>
      </w:r>
      <w:r w:rsidRPr="000B53BF">
        <w:t>: quick-service restaurants (QSRs), coffeehouses (CHs), casual-service restaurants (CSRs), and full-service restaurants (FSRs).</w:t>
      </w:r>
      <w:r>
        <w:t xml:space="preserve"> </w:t>
      </w:r>
      <w:r w:rsidR="00DF24CE" w:rsidRPr="00DF24CE">
        <w:t>The paper employs a Multiple Discrete-Count Extreme Value (MDCNTEV) modeling approach to analyze the data obtained from an online survey conducted in Texas in 2022. The findings reveal the compromises and considerations consumers make when determining their dining habits</w:t>
      </w:r>
      <w:r w:rsidR="00DF24CE">
        <w:t xml:space="preserve">. </w:t>
      </w:r>
      <w:r w:rsidR="00DF24CE" w:rsidRPr="00DF24CE">
        <w:t>Model estimation results indicate</w:t>
      </w:r>
      <w:r w:rsidR="00BC4CBB">
        <w:t xml:space="preserve"> that</w:t>
      </w:r>
      <w:r w:rsidR="00DF24CE" w:rsidRPr="00DF24CE">
        <w:t xml:space="preserve"> </w:t>
      </w:r>
      <w:r w:rsidR="00BC4CBB">
        <w:t xml:space="preserve">frequent restaurant diners </w:t>
      </w:r>
      <w:r>
        <w:t>are</w:t>
      </w:r>
      <w:r w:rsidR="00BC4CBB">
        <w:t xml:space="preserve"> white, affluent, single men, own multiple vehicles, and work full-time from a physical workplace location. </w:t>
      </w:r>
      <w:r w:rsidRPr="000B53BF">
        <w:t xml:space="preserve">There are also notable </w:t>
      </w:r>
      <w:r w:rsidR="00752D99">
        <w:t>differences</w:t>
      </w:r>
      <w:r w:rsidRPr="000B53BF">
        <w:t xml:space="preserve"> </w:t>
      </w:r>
      <w:r w:rsidR="00752D99">
        <w:t xml:space="preserve">in those that tend to patronize different </w:t>
      </w:r>
      <w:r w:rsidRPr="000B53BF">
        <w:t xml:space="preserve">restaurant </w:t>
      </w:r>
      <w:r>
        <w:t>segments.</w:t>
      </w:r>
      <w:r w:rsidR="0090271B">
        <w:t xml:space="preserve"> </w:t>
      </w:r>
      <w:r>
        <w:t>QSRs</w:t>
      </w:r>
      <w:r w:rsidR="00BC4CBB">
        <w:t xml:space="preserve"> attract young</w:t>
      </w:r>
      <w:r>
        <w:t>er</w:t>
      </w:r>
      <w:r w:rsidR="00BC4CBB">
        <w:t>, non-white, low-income individuals living with roommates, and residing in QSR-dense areas</w:t>
      </w:r>
      <w:r>
        <w:t>. CHs primarily</w:t>
      </w:r>
      <w:r w:rsidR="00BC4CBB">
        <w:t xml:space="preserve"> draw in younger, non-white, working individuals</w:t>
      </w:r>
      <w:r>
        <w:t>. CSRs</w:t>
      </w:r>
      <w:r w:rsidR="00BC4CBB">
        <w:t xml:space="preserve"> are favored by older individuals, single white women, car-less individuals, and</w:t>
      </w:r>
      <w:r w:rsidRPr="000B53BF">
        <w:t xml:space="preserve"> residents of high-restaurant-density areas</w:t>
      </w:r>
      <w:r>
        <w:t>. FSRs</w:t>
      </w:r>
      <w:r w:rsidR="00BC4CBB">
        <w:t xml:space="preserve"> </w:t>
      </w:r>
      <w:r>
        <w:t>are popular among</w:t>
      </w:r>
      <w:r w:rsidR="00BC4CBB">
        <w:t xml:space="preserve"> non-white</w:t>
      </w:r>
      <w:r>
        <w:t>, high-income</w:t>
      </w:r>
      <w:r w:rsidR="00BC4CBB">
        <w:t xml:space="preserve"> individuals</w:t>
      </w:r>
      <w:r>
        <w:t xml:space="preserve">. </w:t>
      </w:r>
      <w:r w:rsidRPr="000B53BF">
        <w:t xml:space="preserve">Our findings highlight the multifaceted interactions of demographic, socioeconomic, lifestyle, and location factors influencing consumer </w:t>
      </w:r>
      <w:r w:rsidR="00752D99">
        <w:t xml:space="preserve">dining </w:t>
      </w:r>
      <w:r w:rsidRPr="000B53BF">
        <w:t>behavior, offering valuable insights for the transportation</w:t>
      </w:r>
      <w:r w:rsidR="00752D99">
        <w:t xml:space="preserve"> and urban planning</w:t>
      </w:r>
      <w:r w:rsidRPr="000B53BF">
        <w:t>, public health, and food service sectors.</w:t>
      </w:r>
    </w:p>
    <w:p w14:paraId="478C101A" w14:textId="28187E1F" w:rsidR="00BC4CBB" w:rsidRDefault="00BC4CBB" w:rsidP="00540E05">
      <w:pPr>
        <w:spacing w:after="0" w:line="240" w:lineRule="auto"/>
      </w:pPr>
    </w:p>
    <w:p w14:paraId="7A6327D5" w14:textId="377A6263" w:rsidR="00BC4CBB" w:rsidRPr="007E2CED" w:rsidRDefault="00BC4CBB" w:rsidP="007E2CED">
      <w:pPr>
        <w:spacing w:after="0" w:line="240" w:lineRule="auto"/>
      </w:pPr>
      <w:r w:rsidRPr="00AE0A4C">
        <w:rPr>
          <w:b/>
          <w:bCs/>
        </w:rPr>
        <w:t>Keywords</w:t>
      </w:r>
      <w:r w:rsidR="00AE0A4C">
        <w:t>:</w:t>
      </w:r>
      <w:r w:rsidR="007E2CED">
        <w:t xml:space="preserve"> </w:t>
      </w:r>
      <w:r w:rsidR="00CF5BB1" w:rsidRPr="007E2CED">
        <w:t xml:space="preserve">Consumer </w:t>
      </w:r>
      <w:r w:rsidR="00752D99" w:rsidRPr="007E2CED">
        <w:t xml:space="preserve">dining </w:t>
      </w:r>
      <w:r w:rsidR="00CF5BB1" w:rsidRPr="007E2CED">
        <w:t xml:space="preserve">behavior; </w:t>
      </w:r>
      <w:r w:rsidR="006F43D5" w:rsidRPr="007E2CED">
        <w:t xml:space="preserve">Teleworking; Built Environment; </w:t>
      </w:r>
      <w:r w:rsidR="00CF5BB1" w:rsidRPr="007E2CED">
        <w:t>Multiple Discrete-Count Extreme Value model; Count model</w:t>
      </w:r>
    </w:p>
    <w:p w14:paraId="7160F46A" w14:textId="77777777" w:rsidR="00BC4CBB" w:rsidRPr="007E2CED" w:rsidRDefault="00BC4CBB" w:rsidP="007E2CED">
      <w:pPr>
        <w:spacing w:after="0" w:line="240" w:lineRule="auto"/>
      </w:pPr>
    </w:p>
    <w:p w14:paraId="618C219D" w14:textId="5FE91C5A" w:rsidR="00DF24CE" w:rsidRDefault="00A63375" w:rsidP="00A63375">
      <w:pPr>
        <w:jc w:val="left"/>
      </w:pPr>
      <w:r>
        <w:br w:type="page"/>
      </w:r>
    </w:p>
    <w:p w14:paraId="0CCE37AB" w14:textId="0D0E27A4" w:rsidR="000B2640" w:rsidRPr="00D2328A" w:rsidRDefault="00A63375" w:rsidP="00540E05">
      <w:pPr>
        <w:pStyle w:val="Heading1"/>
        <w:spacing w:after="0" w:line="240" w:lineRule="auto"/>
      </w:pPr>
      <w:r w:rsidRPr="00D2328A">
        <w:lastRenderedPageBreak/>
        <w:t>INTRODUCTION</w:t>
      </w:r>
    </w:p>
    <w:p w14:paraId="70743EAD" w14:textId="0C0CD2A1" w:rsidR="00215C98" w:rsidRDefault="000B2640" w:rsidP="00540E05">
      <w:pPr>
        <w:spacing w:after="0" w:line="240" w:lineRule="auto"/>
      </w:pPr>
      <w:bookmarkStart w:id="1" w:name="_Hlk118545560"/>
      <w:r w:rsidRPr="00D71593">
        <w:t xml:space="preserve">The past two decades </w:t>
      </w:r>
      <w:r>
        <w:t xml:space="preserve">have </w:t>
      </w:r>
      <w:r w:rsidRPr="00D71593">
        <w:t xml:space="preserve">witnessed a </w:t>
      </w:r>
      <w:r w:rsidR="00CB0070">
        <w:t xml:space="preserve">significant </w:t>
      </w:r>
      <w:r>
        <w:t xml:space="preserve">shift </w:t>
      </w:r>
      <w:r w:rsidRPr="00D71593">
        <w:t>in public sentiment toward eating</w:t>
      </w:r>
      <w:r w:rsidR="000C4AC2">
        <w:t xml:space="preserve"> </w:t>
      </w:r>
      <w:r w:rsidRPr="00D71593">
        <w:t>out</w:t>
      </w:r>
      <w:r w:rsidR="007B0FDC">
        <w:t xml:space="preserve"> at restaurants</w:t>
      </w:r>
      <w:r w:rsidRPr="00D71593">
        <w:t>.</w:t>
      </w:r>
      <w:r w:rsidR="0016279C">
        <w:t xml:space="preserve"> </w:t>
      </w:r>
      <w:r w:rsidR="003B34FD" w:rsidRPr="003B34FD">
        <w:t xml:space="preserve">Previous research has shown that consumers prefer dining out not only because it is a convenient option, but also because it is a social and cultural activity </w:t>
      </w:r>
      <w:r w:rsidR="003D5C2C" w:rsidRPr="003D5C2C">
        <w:t>that contributes to the overall well-being of individuals.</w:t>
      </w:r>
      <w:r w:rsidR="003D5C2C">
        <w:t xml:space="preserve"> </w:t>
      </w:r>
      <w:r w:rsidR="00215C98" w:rsidRPr="00215C98">
        <w:t>In 2021, households spent 55% of their food budget on meals consumed outside of the home, resulting in the restaurant and food service industry earning over $799 billion in sales</w:t>
      </w:r>
      <w:r w:rsidR="00215C98">
        <w:t xml:space="preserve"> </w:t>
      </w:r>
      <w:r w:rsidR="007D43FB">
        <w:fldChar w:fldCharType="begin"/>
      </w:r>
      <w:r w:rsidR="008C27ED">
        <w:instrText xml:space="preserve"> ADDIN ZOTERO_ITEM CSL_CITATION {"citationID":"1VDRoIlU","properties":{"formattedCitation":"(National Restaurant Association, 2022; U.S. Department of Agriculture, 2021)","plainCitation":"(National Restaurant Association, 2022; U.S. Department of Agriculture, 2021)","dontUpdate":true,"noteIndex":0},"citationItems":[{"id":936,"uris":["http://zotero.org/users/9292995/items/PLD7DBXU"],"itemData":{"id":936,"type":"report","title":"State of the Restaurant Industry","URL":"https://restaurant.org/research-and-media/research/research-reports/state-of-the-industry/","author":[{"literal":"National Restaurant Association"}],"issued":{"date-parts":[["2022"]]}}},{"id":935,"uris":["http://zotero.org/users/9292995/items/KLFKQHML"],"itemData":{"id":935,"type":"report","title":"2021 U.S. food-away-from-home spending 10 percent higher than pre-pandemic levels","URL":"https://www.ers.usda.gov/data-products/chart-gallery/gallery/chart-detail/?chartId=58364#:~:text=Food%2Daway%2Dfrom%2Dhome%20spending%20accounted%20for%2055%20percent,COVID%2D19%20pandemic%20share%20levels.","author":[{"literal":"U.S. Department of Agriculture"}],"issued":{"date-parts":[["2021"]]}}}],"schema":"https://github.com/citation-style-language/schema/raw/master/csl-citation.json"} </w:instrText>
      </w:r>
      <w:r w:rsidR="007D43FB">
        <w:fldChar w:fldCharType="separate"/>
      </w:r>
      <w:r w:rsidR="00A5216B" w:rsidRPr="00A5216B">
        <w:t>(National Restaurant Association, 2022</w:t>
      </w:r>
      <w:r w:rsidR="008C27ED">
        <w:t>,</w:t>
      </w:r>
      <w:r w:rsidR="00A5216B" w:rsidRPr="00A5216B">
        <w:t xml:space="preserve"> U.S. Department of Agriculture, 2021)</w:t>
      </w:r>
      <w:r w:rsidR="007D43FB">
        <w:fldChar w:fldCharType="end"/>
      </w:r>
      <w:r w:rsidR="00C434F1">
        <w:t xml:space="preserve">. As the restaurant industry </w:t>
      </w:r>
      <w:r w:rsidR="00576418">
        <w:t xml:space="preserve">continues to </w:t>
      </w:r>
      <w:r w:rsidR="00C434F1">
        <w:t>grow</w:t>
      </w:r>
      <w:r w:rsidR="009D31D7">
        <w:t>,</w:t>
      </w:r>
      <w:r w:rsidR="00C434F1">
        <w:t xml:space="preserve"> and </w:t>
      </w:r>
      <w:r w:rsidR="00576418">
        <w:t xml:space="preserve">as </w:t>
      </w:r>
      <w:r w:rsidR="00C434F1">
        <w:t xml:space="preserve">individual preferences pivot toward more </w:t>
      </w:r>
      <w:r w:rsidR="001A552A">
        <w:t>dining</w:t>
      </w:r>
      <w:r w:rsidR="00C434F1">
        <w:t xml:space="preserve"> out, restaurant choices are becoming more sophisticated and complex. </w:t>
      </w:r>
    </w:p>
    <w:p w14:paraId="0FB89F7F" w14:textId="30DEFD67" w:rsidR="00397E2C" w:rsidRDefault="00A84900" w:rsidP="00540E05">
      <w:pPr>
        <w:spacing w:after="0" w:line="240" w:lineRule="auto"/>
        <w:ind w:firstLine="720"/>
      </w:pPr>
      <w:r>
        <w:t>In today’s market,</w:t>
      </w:r>
      <w:r w:rsidRPr="00A84900">
        <w:t xml:space="preserve"> </w:t>
      </w:r>
      <w:r w:rsidR="0022056A">
        <w:t>c</w:t>
      </w:r>
      <w:r w:rsidR="0022056A" w:rsidRPr="0022056A">
        <w:t>onsumers are presented with a range of restaurant segments, each offering distinct attributes, service</w:t>
      </w:r>
      <w:r w:rsidR="008C27ED">
        <w:t>s</w:t>
      </w:r>
      <w:r w:rsidR="0022056A" w:rsidRPr="0022056A">
        <w:t>, and environments t</w:t>
      </w:r>
      <w:r w:rsidR="008F250C">
        <w:t>hat</w:t>
      </w:r>
      <w:r w:rsidR="0022056A" w:rsidRPr="0022056A">
        <w:t xml:space="preserve"> meet varying customer needs</w:t>
      </w:r>
      <w:r w:rsidR="0022056A">
        <w:t xml:space="preserve"> and expectations</w:t>
      </w:r>
      <w:r w:rsidR="0022056A" w:rsidRPr="0022056A">
        <w:t>.</w:t>
      </w:r>
      <w:r w:rsidR="0022056A">
        <w:t xml:space="preserve"> These segments </w:t>
      </w:r>
      <w:r w:rsidR="00C434F1">
        <w:t>includ</w:t>
      </w:r>
      <w:r w:rsidR="0022056A">
        <w:t>e</w:t>
      </w:r>
      <w:r w:rsidR="000B2640" w:rsidRPr="000B2640">
        <w:t xml:space="preserve"> fast-food</w:t>
      </w:r>
      <w:r w:rsidR="004C78C5">
        <w:t xml:space="preserve"> restaurants </w:t>
      </w:r>
      <w:r w:rsidR="004C78C5" w:rsidRPr="00023773">
        <w:t>(referred to as quick-service</w:t>
      </w:r>
      <w:r w:rsidR="004C78C5">
        <w:t xml:space="preserve"> restaurants</w:t>
      </w:r>
      <w:r w:rsidR="000C4AC2">
        <w:t>, or</w:t>
      </w:r>
      <w:r w:rsidR="004C78C5">
        <w:t xml:space="preserve"> QSR</w:t>
      </w:r>
      <w:r w:rsidR="000C4AC2">
        <w:t>s</w:t>
      </w:r>
      <w:r w:rsidR="004C78C5">
        <w:t>)</w:t>
      </w:r>
      <w:r w:rsidR="000B2640" w:rsidRPr="000B2640">
        <w:t xml:space="preserve">, </w:t>
      </w:r>
      <w:r w:rsidR="004C78C5" w:rsidRPr="00023773">
        <w:t xml:space="preserve">casual </w:t>
      </w:r>
      <w:r w:rsidR="000C4AC2">
        <w:t xml:space="preserve">service </w:t>
      </w:r>
      <w:r w:rsidR="004C78C5" w:rsidRPr="00023773">
        <w:t>restaurants (</w:t>
      </w:r>
      <w:r w:rsidR="000C4AC2">
        <w:t>or CSRs)</w:t>
      </w:r>
      <w:r w:rsidR="004C78C5" w:rsidRPr="00023773">
        <w:t>, and fine dining restaurants (referred to as full-service</w:t>
      </w:r>
      <w:r w:rsidR="004C78C5">
        <w:t xml:space="preserve"> restaurants</w:t>
      </w:r>
      <w:r w:rsidR="000C4AC2">
        <w:t>, or</w:t>
      </w:r>
      <w:r w:rsidR="004C78C5">
        <w:t xml:space="preserve"> FSR</w:t>
      </w:r>
      <w:r w:rsidR="000C4AC2">
        <w:t>s</w:t>
      </w:r>
      <w:r w:rsidR="004C78C5" w:rsidRPr="00023773">
        <w:t>)</w:t>
      </w:r>
      <w:r w:rsidR="004C78C5">
        <w:t>.</w:t>
      </w:r>
      <w:r w:rsidR="0022056A">
        <w:t xml:space="preserve"> </w:t>
      </w:r>
      <w:r w:rsidR="008F250C">
        <w:t>In addition to</w:t>
      </w:r>
      <w:r w:rsidR="003B3E6D" w:rsidRPr="003B3E6D">
        <w:t xml:space="preserve"> selecting among </w:t>
      </w:r>
      <w:r w:rsidR="008C27ED">
        <w:t xml:space="preserve">the </w:t>
      </w:r>
      <w:r w:rsidR="007F4B92">
        <w:t>many</w:t>
      </w:r>
      <w:r w:rsidR="003B3E6D" w:rsidRPr="003B3E6D">
        <w:t xml:space="preserve"> restaurant segments</w:t>
      </w:r>
      <w:r w:rsidR="003B3E6D">
        <w:t xml:space="preserve">, </w:t>
      </w:r>
      <w:r w:rsidR="0022056A" w:rsidRPr="0022056A">
        <w:t>consumers also have to consider the different channels through which meals can be consumed, including in-person dining, in-person pickup, and delivery</w:t>
      </w:r>
      <w:r w:rsidR="00EA1F7A">
        <w:t xml:space="preserve"> </w:t>
      </w:r>
      <w:bookmarkStart w:id="2" w:name="_Hlk141102280"/>
      <w:r w:rsidR="00EA1F7A">
        <w:fldChar w:fldCharType="begin"/>
      </w:r>
      <w:r w:rsidR="00EA1F7A">
        <w:instrText xml:space="preserve"> ADDIN ZOTERO_ITEM CSL_CITATION {"citationID":"gRgyou9V","properties":{"formattedCitation":"(Dias et al., 2020; W. Kim &amp; Wang, 2021)","plainCitation":"(Dias et al., 2020; W. Kim &amp; Wang, 2021)","noteIndex":0},"citationItems":[{"id":425,"uris":["http://zotero.org/users/9292995/items/VYA5VQBP"],"itemData":{"id":425,"type":"article-journal","container-title":"Transportation Research Part C: Emerging Technologies","ISSN":"0968-090X","journalAbbreviation":"Transportation Research Part C: Emerging Technologies","note":"publisher: Elsevier","page":"643-656","title":"A comparison of online and in-person activity engagement: The case of shopping and eating meals","volume":"114","author":[{"family":"Dias","given":"Felipe F"},{"family":"Lavieri","given":"Patricia S"},{"family":"Sharda","given":"Shivam"},{"family":"Khoeini","given":"Sara"},{"family":"Bhat","given":"Chandra R"},{"family":"Pendyala","given":"Ram M"},{"family":"Pinjari","given":"Abdul R"},{"family":"Ramadurai","given":"Gitakrishnan"},{"family":"Srinivasan","given":"Karthik K"}],"issued":{"date-parts":[["2020"]]}}},{"id":416,"uris":["http://zotero.org/users/9292995/items/ESXZI25A"],"itemData":{"id":416,"type":"article-journal","container-title":"Transportation Research Part C: Emerging Technologies","ISSN":"0968-090X","journalAbbreviation":"Transportation Research Part C: Emerging Technologies","note":"publisher: Elsevier","page":"103052","title":"To be online or in-store: Analysis of retail, grocery, and food shopping in New York city","volume":"126","author":[{"family":"Kim","given":"Woojung"},{"family":"Wang","given":"Xiaokun Cara"}],"issued":{"date-parts":[["2021"]]}}}],"schema":"https://github.com/citation-style-language/schema/raw/master/csl-citation.json"} </w:instrText>
      </w:r>
      <w:r w:rsidR="00EA1F7A">
        <w:fldChar w:fldCharType="separate"/>
      </w:r>
      <w:r w:rsidR="00EA1F7A" w:rsidRPr="00EA1F7A">
        <w:t>(</w:t>
      </w:r>
      <w:r w:rsidR="00EA1F7A">
        <w:t xml:space="preserve">see, for example </w:t>
      </w:r>
      <w:r w:rsidR="00EA1F7A" w:rsidRPr="00EA1F7A">
        <w:t>Dias et al., 2020</w:t>
      </w:r>
      <w:r w:rsidR="00EA1F7A">
        <w:t>, and</w:t>
      </w:r>
      <w:r w:rsidR="00EA1F7A" w:rsidRPr="00EA1F7A">
        <w:t xml:space="preserve"> Kim </w:t>
      </w:r>
      <w:r w:rsidR="00EA1F7A">
        <w:t>and</w:t>
      </w:r>
      <w:r w:rsidR="00EA1F7A" w:rsidRPr="00EA1F7A">
        <w:t xml:space="preserve"> Wang, 2021)</w:t>
      </w:r>
      <w:r w:rsidR="00EA1F7A">
        <w:fldChar w:fldCharType="end"/>
      </w:r>
      <w:r w:rsidR="0022056A" w:rsidRPr="0022056A">
        <w:t>.</w:t>
      </w:r>
      <w:r w:rsidR="003B3E6D">
        <w:t xml:space="preserve"> </w:t>
      </w:r>
      <w:bookmarkEnd w:id="2"/>
      <w:r w:rsidR="00BA61BE">
        <w:t xml:space="preserve">Over the </w:t>
      </w:r>
      <w:r w:rsidR="007F4B92">
        <w:t>p</w:t>
      </w:r>
      <w:r w:rsidR="00BA61BE">
        <w:t>ast decade, the</w:t>
      </w:r>
      <w:r w:rsidR="00BA61BE" w:rsidRPr="00397E2C">
        <w:t xml:space="preserve"> </w:t>
      </w:r>
      <w:r w:rsidR="00397E2C" w:rsidRPr="00397E2C">
        <w:t>popularity of</w:t>
      </w:r>
      <w:r w:rsidR="008C27ED">
        <w:t xml:space="preserve"> </w:t>
      </w:r>
      <w:r w:rsidR="00397E2C" w:rsidRPr="00397E2C">
        <w:t xml:space="preserve">pickup and delivery channels </w:t>
      </w:r>
      <w:r w:rsidR="00BA61BE">
        <w:t>ha</w:t>
      </w:r>
      <w:r w:rsidR="007F4B92">
        <w:t>s</w:t>
      </w:r>
      <w:r w:rsidR="00BA61BE">
        <w:t xml:space="preserve"> </w:t>
      </w:r>
      <w:r w:rsidR="00397E2C" w:rsidRPr="00397E2C">
        <w:t xml:space="preserve">increased tremendously due to </w:t>
      </w:r>
      <w:r w:rsidR="00397E2C">
        <w:t>the development of technology platforms</w:t>
      </w:r>
      <w:r w:rsidR="00397E2C" w:rsidRPr="00397E2C">
        <w:t xml:space="preserve">, such as Uber Eats, </w:t>
      </w:r>
      <w:proofErr w:type="spellStart"/>
      <w:r w:rsidR="00397E2C" w:rsidRPr="00397E2C">
        <w:t>DoorDash</w:t>
      </w:r>
      <w:proofErr w:type="spellEnd"/>
      <w:r w:rsidR="00397E2C" w:rsidRPr="00397E2C">
        <w:t xml:space="preserve">, and </w:t>
      </w:r>
      <w:proofErr w:type="spellStart"/>
      <w:r w:rsidR="00397E2C" w:rsidRPr="00397E2C">
        <w:t>Grubhu</w:t>
      </w:r>
      <w:r w:rsidR="00397E2C">
        <w:t>b</w:t>
      </w:r>
      <w:proofErr w:type="spellEnd"/>
      <w:r w:rsidR="00397E2C" w:rsidRPr="00397E2C">
        <w:t xml:space="preserve">. The COVID-19 pandemic in early 2020 further accelerated </w:t>
      </w:r>
      <w:r w:rsidR="00397E2C">
        <w:t>this growth</w:t>
      </w:r>
      <w:r w:rsidR="00397E2C" w:rsidRPr="00397E2C">
        <w:t xml:space="preserve"> due to restaurant closures, lockdowns, social distancing measures, and fear of infection</w:t>
      </w:r>
      <w:r w:rsidR="008C27ED">
        <w:t xml:space="preserve"> </w:t>
      </w:r>
      <w:r w:rsidR="008C27ED">
        <w:fldChar w:fldCharType="begin"/>
      </w:r>
      <w:r w:rsidR="008C27ED">
        <w:instrText xml:space="preserve"> ADDIN ZOTERO_ITEM CSL_CITATION {"citationID":"E9zagRvg","properties":{"formattedCitation":"(Ahuja et al., 2021; Shi &amp; Xu, 2021)","plainCitation":"(Ahuja et al., 2021; Shi &amp; Xu, 2021)","dontUpdate":true,"noteIndex":0},"citationItems":[{"id":447,"uris":["http://zotero.org/users/9292995/items/8I3PCUPI"],"itemData":{"id":447,"type":"report","publisher":"Mckinsey","title":"Ordering in: The rapid evolution of food delivery","URL":"https://www.mckinsey.com/industries/technology-media-and-telecommunications/our-insights/ordering-in-the-rapid-evolution-of-food-delivery","author":[{"family":"Ahuja","given":"Kabir"},{"family":"Chandra","given":"Vishwa"},{"family":"Lord","given":"Victoria"},{"family":"Peens","given":"Curtis"}],"issued":{"date-parts":[["2021"]]}}},{"id":487,"uris":["http://zotero.org/users/9292995/items/GSLJGEMK"],"itemData":{"id":487,"type":"article-journal","container-title":"Trends on Restaurant Service Demand amid the COVID-19 Pandemic (October 1, 2021)","journalAbbreviation":"Trends on Restaurant Service Demand amid the COVID-19 Pandemic (October 1, 2021)","title":"Dine in or Take out? Trends on Restaurant Service Demand amid the COVID-19 Pandemic","author":[{"family":"Shi","given":"Linxuan"},{"family":"Xu","given":"Zhengtian"}],"issued":{"date-parts":[["2021"]]}}}],"schema":"https://github.com/citation-style-language/schema/raw/master/csl-citation.json"} </w:instrText>
      </w:r>
      <w:r w:rsidR="008C27ED">
        <w:fldChar w:fldCharType="separate"/>
      </w:r>
      <w:r w:rsidR="008C27ED" w:rsidRPr="008C27ED">
        <w:t>(Ahuja et al., 2021</w:t>
      </w:r>
      <w:r w:rsidR="008C27ED">
        <w:t>,</w:t>
      </w:r>
      <w:r w:rsidR="008C27ED" w:rsidRPr="008C27ED">
        <w:t xml:space="preserve"> Shi </w:t>
      </w:r>
      <w:r w:rsidR="008C27ED">
        <w:t>and</w:t>
      </w:r>
      <w:r w:rsidR="008C27ED" w:rsidRPr="008C27ED">
        <w:t xml:space="preserve"> Xu, 2021)</w:t>
      </w:r>
      <w:r w:rsidR="008C27ED">
        <w:fldChar w:fldCharType="end"/>
      </w:r>
      <w:r w:rsidR="00397E2C" w:rsidRPr="00397E2C">
        <w:t>.</w:t>
      </w:r>
    </w:p>
    <w:p w14:paraId="18A7435A" w14:textId="2260B3B5" w:rsidR="007F4B92" w:rsidRDefault="00BA2517" w:rsidP="00540E05">
      <w:pPr>
        <w:spacing w:after="0" w:line="240" w:lineRule="auto"/>
        <w:ind w:firstLine="720"/>
      </w:pPr>
      <w:r w:rsidRPr="009D31D7">
        <w:t>D</w:t>
      </w:r>
      <w:r w:rsidR="00400C43" w:rsidRPr="009D31D7">
        <w:t xml:space="preserve">espite </w:t>
      </w:r>
      <w:r w:rsidRPr="009D31D7">
        <w:t>the</w:t>
      </w:r>
      <w:r w:rsidR="00062B8D">
        <w:t xml:space="preserve"> </w:t>
      </w:r>
      <w:r w:rsidR="008F250C" w:rsidRPr="009D31D7">
        <w:t>decrease</w:t>
      </w:r>
      <w:r w:rsidRPr="009D31D7">
        <w:t xml:space="preserve"> in demand</w:t>
      </w:r>
      <w:r w:rsidR="008F250C" w:rsidRPr="009D31D7">
        <w:t xml:space="preserve"> for eating out</w:t>
      </w:r>
      <w:r w:rsidR="00062B8D">
        <w:t xml:space="preserve"> during the height of the pandemic</w:t>
      </w:r>
      <w:r w:rsidR="00400C43" w:rsidRPr="009D31D7">
        <w:t xml:space="preserve">, </w:t>
      </w:r>
      <w:r w:rsidR="004F2107" w:rsidRPr="009D31D7">
        <w:t xml:space="preserve">in-person dining has </w:t>
      </w:r>
      <w:r w:rsidR="008C27ED" w:rsidRPr="009D31D7">
        <w:t xml:space="preserve">mostly </w:t>
      </w:r>
      <w:r w:rsidR="004F2107" w:rsidRPr="009D31D7">
        <w:t xml:space="preserve">rebounded </w:t>
      </w:r>
      <w:r w:rsidR="00F97753">
        <w:t xml:space="preserve">in the past couple of years </w:t>
      </w:r>
      <w:r w:rsidR="004F2107" w:rsidRPr="009D31D7">
        <w:t xml:space="preserve">to pre-pandemic levels. </w:t>
      </w:r>
      <w:r w:rsidR="00A760F4">
        <w:t xml:space="preserve">Extensive </w:t>
      </w:r>
      <w:r w:rsidR="004F2107" w:rsidRPr="009D31D7">
        <w:t>data collected</w:t>
      </w:r>
      <w:r w:rsidR="005D34D4">
        <w:t xml:space="preserve"> </w:t>
      </w:r>
      <w:r w:rsidR="001F3F33">
        <w:t xml:space="preserve">between </w:t>
      </w:r>
      <w:r w:rsidR="00A760F4">
        <w:t>February</w:t>
      </w:r>
      <w:r w:rsidR="001F3F33">
        <w:t xml:space="preserve"> 2020 and</w:t>
      </w:r>
      <w:r w:rsidR="00A760F4">
        <w:t xml:space="preserve"> December 2022 reveals a sharp decrease in the percentage of in-person diners</w:t>
      </w:r>
      <w:r w:rsidR="005D34D4">
        <w:t xml:space="preserve">, </w:t>
      </w:r>
      <w:r w:rsidR="005D34D4" w:rsidRPr="005D34D4">
        <w:t>with the lowest point occurring between April and May of 2020</w:t>
      </w:r>
      <w:r w:rsidR="00794B61">
        <w:t>. However, this trend began to reverse gradually after</w:t>
      </w:r>
      <w:r w:rsidR="00A760F4">
        <w:t xml:space="preserve"> the wide</w:t>
      </w:r>
      <w:r w:rsidR="00794B61">
        <w:t>spread</w:t>
      </w:r>
      <w:r w:rsidR="00A760F4">
        <w:t xml:space="preserve"> administration of </w:t>
      </w:r>
      <w:r w:rsidR="005970AF">
        <w:t xml:space="preserve">COVID-19 </w:t>
      </w:r>
      <w:r w:rsidR="00A760F4">
        <w:t xml:space="preserve">vaccines in 2021. </w:t>
      </w:r>
      <w:r w:rsidR="00794B61">
        <w:t>Notably</w:t>
      </w:r>
      <w:r w:rsidR="00A760F4" w:rsidRPr="00A760F4">
        <w:t xml:space="preserve">, since </w:t>
      </w:r>
      <w:r w:rsidR="005970AF">
        <w:t>early</w:t>
      </w:r>
      <w:r w:rsidR="00A760F4" w:rsidRPr="00A760F4">
        <w:t xml:space="preserve"> 2022, the percentage of in-person diners has </w:t>
      </w:r>
      <w:r w:rsidR="00794B61">
        <w:t>consistently</w:t>
      </w:r>
      <w:r w:rsidR="00A760F4" w:rsidRPr="00A760F4">
        <w:t xml:space="preserve"> matched that of 2019, the year preceding the pandemic</w:t>
      </w:r>
      <w:r w:rsidR="005D34D4">
        <w:t xml:space="preserve"> </w:t>
      </w:r>
      <w:r w:rsidR="00794B61">
        <w:fldChar w:fldCharType="begin"/>
      </w:r>
      <w:r w:rsidR="00794B61">
        <w:instrText xml:space="preserve"> ADDIN ZOTERO_ITEM CSL_CITATION {"citationID":"gcosfbNt","properties":{"formattedCitation":"(OpenTable, 2022)","plainCitation":"(OpenTable, 2022)","noteIndex":0},"citationItems":[{"id":587,"uris":["http://zotero.org/users/9292995/items/WRIHFNZH"],"itemData":{"id":587,"type":"webpage","container-title":"OpenTable","language":"en-US","title":"State of the Industry","URL":"https://www.opentable.com/state-of-industry","author":[{"literal":"OpenTable"}],"accessed":{"date-parts":[["2022",6,2]]},"issued":{"date-parts":[["2022"]]}}}],"schema":"https://github.com/citation-style-language/schema/raw/master/csl-citation.json"} </w:instrText>
      </w:r>
      <w:r w:rsidR="00794B61">
        <w:fldChar w:fldCharType="separate"/>
      </w:r>
      <w:r w:rsidR="00794B61" w:rsidRPr="00794B61">
        <w:t>(OpenTable, 2022)</w:t>
      </w:r>
      <w:r w:rsidR="00794B61">
        <w:fldChar w:fldCharType="end"/>
      </w:r>
      <w:r w:rsidR="00A760F4">
        <w:t>.</w:t>
      </w:r>
      <w:r w:rsidR="005D34D4">
        <w:t xml:space="preserve"> </w:t>
      </w:r>
      <w:r w:rsidR="004F2107">
        <w:t>At the same time,</w:t>
      </w:r>
      <w:r w:rsidR="00397E2C">
        <w:t xml:space="preserve"> </w:t>
      </w:r>
      <w:r w:rsidR="00397E2C" w:rsidRPr="00397E2C">
        <w:t xml:space="preserve">Yelp's data </w:t>
      </w:r>
      <w:r w:rsidR="00794B61">
        <w:t xml:space="preserve">corresponding to the first quarter of 2022 </w:t>
      </w:r>
      <w:r w:rsidR="00397E2C" w:rsidRPr="00397E2C">
        <w:t xml:space="preserve">shows a </w:t>
      </w:r>
      <w:r w:rsidR="009D31D7">
        <w:t>remarkable</w:t>
      </w:r>
      <w:r w:rsidR="00397E2C" w:rsidRPr="00397E2C">
        <w:t xml:space="preserve"> 6,360% increase in</w:t>
      </w:r>
      <w:r w:rsidR="008F250C">
        <w:t xml:space="preserve"> online</w:t>
      </w:r>
      <w:r w:rsidR="00397E2C" w:rsidRPr="00397E2C">
        <w:t xml:space="preserve"> searches for indoor dining </w:t>
      </w:r>
      <w:r w:rsidR="007B0FDC">
        <w:t xml:space="preserve">at restaurants </w:t>
      </w:r>
      <w:r w:rsidR="00397E2C" w:rsidRPr="00397E2C">
        <w:t xml:space="preserve">compared to </w:t>
      </w:r>
      <w:r w:rsidR="009D31D7">
        <w:t>2019</w:t>
      </w:r>
      <w:r w:rsidR="00397E2C">
        <w:t xml:space="preserve"> </w:t>
      </w:r>
      <w:r w:rsidR="00397E2C" w:rsidRPr="00DC2037">
        <w:t>when in</w:t>
      </w:r>
      <w:r w:rsidR="00397E2C" w:rsidRPr="007B0FDC">
        <w:t>door dining was the norm</w:t>
      </w:r>
      <w:r w:rsidR="00E934B1" w:rsidRPr="007B0FDC">
        <w:t xml:space="preserve"> </w:t>
      </w:r>
      <w:bookmarkStart w:id="3" w:name="_Hlk139538612"/>
      <w:r w:rsidR="00E934B1" w:rsidRPr="007B0FDC">
        <w:fldChar w:fldCharType="begin"/>
      </w:r>
      <w:r w:rsidR="00E934B1" w:rsidRPr="00625253">
        <w:instrText xml:space="preserve"> ADDIN ZOTERO_ITEM CSL_CITATION {"citationID":"NH6eLJV2","properties":{"formattedCitation":"(Yelp, 2022)","plainCitation":"(Yelp, 2022)","noteIndex":0},"citationItems":[{"id":1043,"uris":["http://zotero.org/users/9292995/items/ZK8ZUG9Y"],"itemData":{"id":1043,"type":"report","title":"Yelp Data Reveals How the Labor Shortage and Inflation are Impacting the Restaurant Industry as People Flock Back to On-Premise Dining","URL":"https://www.yelpeconomicaverage.com/state-of-the-restaurant-industry-2022.html","author":[{"literal":"Yelp"}],"issued":{"date-parts":[["2022"]]}}}],"schema":"https://github.com/citation-style-language/schema/raw/master/csl-citation.json"} </w:instrText>
      </w:r>
      <w:r w:rsidR="00E934B1" w:rsidRPr="007B0FDC">
        <w:fldChar w:fldCharType="separate"/>
      </w:r>
      <w:r w:rsidR="00E934B1" w:rsidRPr="007B0FDC">
        <w:t>(Yelp, 2022)</w:t>
      </w:r>
      <w:r w:rsidR="00E934B1" w:rsidRPr="007B0FDC">
        <w:fldChar w:fldCharType="end"/>
      </w:r>
      <w:r w:rsidR="00397E2C" w:rsidRPr="007B0FDC">
        <w:t>.</w:t>
      </w:r>
      <w:r w:rsidR="009D31D7" w:rsidRPr="007B0FDC">
        <w:t xml:space="preserve"> </w:t>
      </w:r>
      <w:bookmarkEnd w:id="3"/>
      <w:r w:rsidR="007F4B92">
        <w:t xml:space="preserve">While </w:t>
      </w:r>
      <w:r w:rsidR="009D31D7" w:rsidRPr="007B0FDC">
        <w:t>Yelp’s data represents consumer online search activity rather than actual dining behavior</w:t>
      </w:r>
      <w:r w:rsidR="007F4B92">
        <w:t>, the desire to eat out is clear</w:t>
      </w:r>
      <w:r w:rsidR="009D31D7" w:rsidRPr="007B0FDC">
        <w:t xml:space="preserve">. </w:t>
      </w:r>
      <w:r w:rsidR="009D31D7" w:rsidRPr="00962911">
        <w:t>Overall</w:t>
      </w:r>
      <w:r w:rsidR="007F4B92">
        <w:t>,</w:t>
      </w:r>
      <w:r w:rsidR="009D31D7">
        <w:t xml:space="preserve"> these industry and consumer statistics</w:t>
      </w:r>
      <w:r w:rsidR="009A6AC4" w:rsidRPr="00DC2037">
        <w:t xml:space="preserve"> </w:t>
      </w:r>
      <w:r w:rsidR="009A6AC4">
        <w:t>highlight</w:t>
      </w:r>
      <w:r w:rsidR="009A6AC4" w:rsidRPr="00DC2037">
        <w:t xml:space="preserve"> the resiliency of in-person </w:t>
      </w:r>
      <w:r w:rsidR="000B0E58">
        <w:t xml:space="preserve">restaurant </w:t>
      </w:r>
      <w:r w:rsidR="009A6AC4" w:rsidRPr="00DC2037">
        <w:t xml:space="preserve">dining and </w:t>
      </w:r>
      <w:r w:rsidR="009A6AC4">
        <w:t xml:space="preserve">further </w:t>
      </w:r>
      <w:r w:rsidR="009A6AC4" w:rsidRPr="00DC2037">
        <w:t xml:space="preserve">suggest that </w:t>
      </w:r>
      <w:r w:rsidR="009A6AC4">
        <w:t xml:space="preserve">consumers </w:t>
      </w:r>
      <w:r w:rsidR="003B3E6D">
        <w:t xml:space="preserve">still </w:t>
      </w:r>
      <w:r w:rsidR="009A6AC4" w:rsidRPr="00DC2037">
        <w:t>value the full restaurant experience, including social interaction, ambiance, and table service.</w:t>
      </w:r>
      <w:r w:rsidR="0022056A">
        <w:t xml:space="preserve"> </w:t>
      </w:r>
    </w:p>
    <w:p w14:paraId="1A14C06D" w14:textId="07468AE5" w:rsidR="000B0E58" w:rsidRPr="00E934B1" w:rsidRDefault="007F4B92" w:rsidP="00540E05">
      <w:pPr>
        <w:spacing w:after="0" w:line="240" w:lineRule="auto"/>
        <w:ind w:firstLine="720"/>
        <w:rPr>
          <w:color w:val="000000" w:themeColor="text1"/>
        </w:rPr>
      </w:pPr>
      <w:r>
        <w:t xml:space="preserve">The </w:t>
      </w:r>
      <w:r w:rsidR="00062B8D">
        <w:t xml:space="preserve">renewed </w:t>
      </w:r>
      <w:r w:rsidR="000B0E58">
        <w:t xml:space="preserve">intensity of in-person restaurant dining (which we will also refer to as </w:t>
      </w:r>
      <w:r w:rsidR="007D3C36">
        <w:t xml:space="preserve">the </w:t>
      </w:r>
      <w:r w:rsidR="000B0E58">
        <w:t>“</w:t>
      </w:r>
      <w:r>
        <w:t>eat-out</w:t>
      </w:r>
      <w:r w:rsidR="000B0E58">
        <w:t>”</w:t>
      </w:r>
      <w:r>
        <w:t xml:space="preserve"> channel</w:t>
      </w:r>
      <w:r w:rsidR="000B0E58">
        <w:t xml:space="preserve"> in the rest of this paper)</w:t>
      </w:r>
      <w:r>
        <w:t xml:space="preserve">, while clearly </w:t>
      </w:r>
      <w:r w:rsidR="00F97753">
        <w:t xml:space="preserve">showing movement back toward </w:t>
      </w:r>
      <w:r>
        <w:t xml:space="preserve">pre-pandemic levels, has not been uniform across all </w:t>
      </w:r>
      <w:r w:rsidR="00397E2C" w:rsidRPr="00397E2C">
        <w:t>restaurant segments</w:t>
      </w:r>
      <w:r w:rsidR="000B0E58">
        <w:t xml:space="preserve">. In particular, </w:t>
      </w:r>
      <w:r w:rsidR="004F2107">
        <w:t xml:space="preserve">QSRs </w:t>
      </w:r>
      <w:r w:rsidR="004F2107" w:rsidRPr="007B0FDC">
        <w:t>have re</w:t>
      </w:r>
      <w:r w:rsidR="000B0E58">
        <w:t>covered back to</w:t>
      </w:r>
      <w:r w:rsidR="004F2107" w:rsidRPr="007B0FDC">
        <w:t xml:space="preserve"> pre-pandemic level sales</w:t>
      </w:r>
      <w:r w:rsidR="008C27ED" w:rsidRPr="007B0FDC">
        <w:t>,</w:t>
      </w:r>
      <w:r w:rsidR="004F2107" w:rsidRPr="00926617">
        <w:t xml:space="preserve"> </w:t>
      </w:r>
      <w:r w:rsidR="000B0E58">
        <w:t>but</w:t>
      </w:r>
      <w:r w:rsidR="004F2107" w:rsidRPr="00926617">
        <w:t xml:space="preserve"> FSR </w:t>
      </w:r>
      <w:r w:rsidR="009D31D7" w:rsidRPr="00962911">
        <w:t xml:space="preserve">and CSR </w:t>
      </w:r>
      <w:r w:rsidR="000B0E58">
        <w:t xml:space="preserve">sales </w:t>
      </w:r>
      <w:r w:rsidR="004F2107" w:rsidRPr="00625253">
        <w:t>have yet to</w:t>
      </w:r>
      <w:r w:rsidR="009D31D7" w:rsidRPr="00625253">
        <w:t xml:space="preserve"> fully</w:t>
      </w:r>
      <w:r w:rsidR="004F2107" w:rsidRPr="00625253">
        <w:t xml:space="preserve"> recover.</w:t>
      </w:r>
      <w:r w:rsidR="009A6AC4" w:rsidRPr="00625253">
        <w:t xml:space="preserve"> </w:t>
      </w:r>
      <w:r w:rsidR="004F2107" w:rsidRPr="00625253">
        <w:t>This discrepancy reflects dissimilarities across restaurant segments</w:t>
      </w:r>
      <w:r w:rsidR="004F2107" w:rsidRPr="007B0FDC">
        <w:t xml:space="preserve"> </w:t>
      </w:r>
      <w:bookmarkStart w:id="4" w:name="_Hlk139538645"/>
      <w:r w:rsidR="004F2107" w:rsidRPr="007B0FDC">
        <w:fldChar w:fldCharType="begin"/>
      </w:r>
      <w:r w:rsidR="00E44093" w:rsidRPr="00625253">
        <w:instrText xml:space="preserve"> ADDIN ZOTERO_ITEM CSL_CITATION {"citationID":"gFoxuie0","properties":{"formattedCitation":"(Marchesi &amp; McLaughlin, 2022)","plainCitation":"(Marchesi &amp; McLaughlin, 2022)","dontUpdate":true,"noteIndex":0},"citationItems":[{"id":945,"uris":["http://zotero.org/users/9292995/items/BHPK62RN"],"itemData":{"id":945,"type":"report","title":"COVID-19 Working Paper: The Impact of COVID-19 Pandemic on Food-Away-From-Home Spending","author":[{"family":"Marchesi","given":"Keenan"},{"family":"McLaughlin","given":"Patrick W"}],"issued":{"date-parts":[["2022"]]}}}],"schema":"https://github.com/citation-style-language/schema/raw/master/csl-citation.json"} </w:instrText>
      </w:r>
      <w:r w:rsidR="004F2107" w:rsidRPr="007B0FDC">
        <w:fldChar w:fldCharType="separate"/>
      </w:r>
      <w:r w:rsidR="004F2107" w:rsidRPr="007B0FDC">
        <w:t xml:space="preserve">(Marchesi </w:t>
      </w:r>
      <w:r w:rsidR="004F2107" w:rsidRPr="00926617">
        <w:t>and</w:t>
      </w:r>
      <w:r w:rsidR="004F2107" w:rsidRPr="00962911">
        <w:t xml:space="preserve"> McLaughlin, 2022)</w:t>
      </w:r>
      <w:r w:rsidR="004F2107" w:rsidRPr="007B0FDC">
        <w:fldChar w:fldCharType="end"/>
      </w:r>
      <w:r w:rsidR="00421EA0">
        <w:t xml:space="preserve">, </w:t>
      </w:r>
      <w:bookmarkEnd w:id="4"/>
      <w:r w:rsidR="00421EA0">
        <w:t xml:space="preserve">based on the unique experience afforded by each restaurant segment in the cognitive mind space of consumers. In this regard, </w:t>
      </w:r>
      <w:r w:rsidR="000B0E58" w:rsidRPr="00980B7E">
        <w:t xml:space="preserve">both hedonic and utilitarian motives serve as a foundation </w:t>
      </w:r>
      <w:r w:rsidR="000B0E58">
        <w:t xml:space="preserve">to determine the overall value of </w:t>
      </w:r>
      <w:r w:rsidR="00421EA0">
        <w:t xml:space="preserve">the </w:t>
      </w:r>
      <w:r w:rsidR="000B0E58">
        <w:t>dining experien</w:t>
      </w:r>
      <w:r w:rsidR="000B0E58" w:rsidRPr="00E934B1">
        <w:rPr>
          <w:color w:val="000000" w:themeColor="text1"/>
        </w:rPr>
        <w:t xml:space="preserve">ce </w:t>
      </w:r>
      <w:bookmarkStart w:id="5" w:name="_Hlk139538764"/>
      <w:r w:rsidR="000B0E58" w:rsidRPr="00E934B1">
        <w:rPr>
          <w:color w:val="000000" w:themeColor="text1"/>
        </w:rPr>
        <w:fldChar w:fldCharType="begin"/>
      </w:r>
      <w:r w:rsidR="000B0E58" w:rsidRPr="00E934B1">
        <w:rPr>
          <w:color w:val="000000" w:themeColor="text1"/>
        </w:rPr>
        <w:instrText xml:space="preserve"> ADDIN ZOTERO_ITEM CSL_CITATION {"citationID":"kZyL5GqV","properties":{"formattedCitation":"(S. Kim &amp; Chung, 2011; Ryu &amp; Han, 2010; Shin et al., 2019)","plainCitation":"(S. Kim &amp; Chung, 2011; Ryu &amp; Han, 2010; Shin et al., 2019)","dontUpdate":true,"noteIndex":0},"citationItems":[{"id":908,"uris":["http://zotero.org/users/9292995/items/8XETL23G"],"itemData":{"id":908,"type":"article-journal","title":"Restaurant selection criteria: Understanding the roles of restaurant type and customers’ sociodemographic characteristics","author":[{"family":"Kim","given":"Soyeon"},{"family":"Chung","given":"Jae-Eun"}],"issued":{"date-parts":[["2011"]]}}},{"id":919,"uris":["http://zotero.org/users/9292995/items/KXVYHJ44"],"itemData":{"id":919,"type":"article-journal","container-title":"Journal of Hospitality &amp; Tourism Research","ISSN":"1096-3480","issue":"3","journalAbbreviation":"Journal of Hospitality &amp; Tourism Research","note":"publisher: SAGE Publications Sage CA: Los Angeles, CA","page":"310-329","title":"Influence of the quality of food, service, and physical environment on customer satisfaction and behavioral intention in quick-casual restaurants: Moderating role of perceived price","volume":"34","author":[{"family":"Ryu","given":"Kisang"},{"family":"Han","given":"Heesup"}],"issued":{"date-parts":[["2010"]]}}},{"id":946,"uris":["http://zotero.org/users/9292995/items/6PTHN74Z"],"itemData":{"id":946,"type":"article-journal","container-title":"International Journal of Hospitality Management","ISSN":"0278-4319","journalAbbreviation":"International Journal of Hospitality Management","note":"publisher: Elsevier","page":"11-20","title":"Consumer values and service quality perceptions of food truck experiences","volume":"79","author":[{"family":"Shin","given":"Yeon Ho"},{"family":"Kim","given":"Haemi"},{"family":"Severt","given":"Kimberly"}],"issued":{"date-parts":[["2019"]]}}}],"schema":"https://github.com/citation-style-language/schema/raw/master/csl-citation.json"} </w:instrText>
      </w:r>
      <w:r w:rsidR="000B0E58" w:rsidRPr="00E934B1">
        <w:rPr>
          <w:color w:val="000000" w:themeColor="text1"/>
        </w:rPr>
        <w:fldChar w:fldCharType="separate"/>
      </w:r>
      <w:r w:rsidR="000B0E58" w:rsidRPr="00E934B1">
        <w:rPr>
          <w:color w:val="000000" w:themeColor="text1"/>
        </w:rPr>
        <w:t>(Kim and Chung, 2011, Ryu and Han, 2010, Shin et al., 2019</w:t>
      </w:r>
      <w:r w:rsidR="000B0E58" w:rsidRPr="00E934B1">
        <w:rPr>
          <w:color w:val="000000" w:themeColor="text1"/>
        </w:rPr>
        <w:fldChar w:fldCharType="end"/>
      </w:r>
      <w:r w:rsidR="000B0E58" w:rsidRPr="00E934B1">
        <w:rPr>
          <w:color w:val="000000" w:themeColor="text1"/>
        </w:rPr>
        <w:t xml:space="preserve">). </w:t>
      </w:r>
      <w:bookmarkEnd w:id="5"/>
      <w:r w:rsidR="000B0E58">
        <w:t>H</w:t>
      </w:r>
      <w:r w:rsidR="000B0E58" w:rsidRPr="002148A9">
        <w:t xml:space="preserve">edonic motives </w:t>
      </w:r>
      <w:r w:rsidR="000B0E58">
        <w:t>are pleasure-oriented and relate to the enjoyment derived from eating out, while utilitarian motives are function-oriented</w:t>
      </w:r>
      <w:r w:rsidR="000B0E58" w:rsidRPr="002148A9">
        <w:t xml:space="preserve"> </w:t>
      </w:r>
      <w:r w:rsidR="00BF1FD2">
        <w:t xml:space="preserve">and </w:t>
      </w:r>
      <w:r w:rsidR="00421EA0">
        <w:t>associa</w:t>
      </w:r>
      <w:r w:rsidR="0063035B">
        <w:t xml:space="preserve">ted with </w:t>
      </w:r>
      <w:r w:rsidR="005970AF">
        <w:t xml:space="preserve">the </w:t>
      </w:r>
      <w:r w:rsidR="000B0E58">
        <w:t xml:space="preserve">cost, </w:t>
      </w:r>
      <w:r w:rsidR="000B0E58" w:rsidRPr="002148A9">
        <w:t>convenience</w:t>
      </w:r>
      <w:r w:rsidR="000B0E58">
        <w:t>,</w:t>
      </w:r>
      <w:r w:rsidR="000B0E58" w:rsidRPr="002148A9">
        <w:t xml:space="preserve"> and accessibility</w:t>
      </w:r>
      <w:r w:rsidR="0063035B">
        <w:t xml:space="preserve"> of eating out</w:t>
      </w:r>
      <w:r w:rsidR="000B0E58">
        <w:t xml:space="preserve"> </w:t>
      </w:r>
      <w:r w:rsidR="000B0E58">
        <w:fldChar w:fldCharType="begin"/>
      </w:r>
      <w:r w:rsidR="000B0E58">
        <w:instrText xml:space="preserve"> ADDIN ZOTERO_ITEM CSL_CITATION {"citationID":"lz1UCJNq","properties":{"formattedCitation":"(S. Kim &amp; Chung, 2011; Ryu &amp; Han, 2010; Shin et al., 2019)","plainCitation":"(S. Kim &amp; Chung, 2011; Ryu &amp; Han, 2010; Shin et al., 2019)","dontUpdate":true,"noteIndex":0},"citationItems":[{"id":908,"uris":["http://zotero.org/users/9292995/items/8XETL23G"],"itemData":{"id":908,"type":"article-journal","title":"Restaurant selection criteria: Understanding the roles of restaurant type and customers’ sociodemographic characteristics","author":[{"family":"Kim","given":"Soyeon"},{"family":"Chung","given":"Jae-Eun"}],"issued":{"date-parts":[["2011"]]}}},{"id":919,"uris":["http://zotero.org/users/9292995/items/KXVYHJ44"],"itemData":{"id":919,"type":"article-journal","container-title":"Journal of Hospitality &amp; Tourism Research","ISSN":"1096-3480","issue":"3","journalAbbreviation":"Journal of Hospitality &amp; Tourism Research","note":"publisher: SAGE Publications Sage CA: Los Angeles, CA","page":"310-329","title":"Influence of the quality of food, service, and physical environment on customer satisfaction and behavioral intention in quick-casual restaurants: Moderating role of perceived price","volume":"34","author":[{"family":"Ryu","given":"Kisang"},{"family":"Han","given":"Heesup"}],"issued":{"date-parts":[["2010"]]}}},{"id":946,"uris":["http://zotero.org/users/9292995/items/6PTHN74Z"],"itemData":{"id":946,"type":"article-journal","container-title":"International Journal of Hospitality Management","ISSN":"0278-4319","journalAbbreviation":"International Journal of Hospitality Management","note":"publisher: Elsevier","page":"11-20","title":"Consumer values and service quality perceptions of food truck experiences","volume":"79","author":[{"family":"Shin","given":"Yeon Ho"},{"family":"Kim","given":"Haemi"},{"family":"Severt","given":"Kimberly"}],"issued":{"date-parts":[["2019"]]}}}],"schema":"https://github.com/citation-style-language/schema/raw/master/csl-citation.json"} </w:instrText>
      </w:r>
      <w:r w:rsidR="000B0E58">
        <w:fldChar w:fldCharType="separate"/>
      </w:r>
      <w:r w:rsidR="000B0E58" w:rsidRPr="00A5216B">
        <w:t xml:space="preserve">(Kim </w:t>
      </w:r>
      <w:r w:rsidR="000B0E58">
        <w:t>and</w:t>
      </w:r>
      <w:r w:rsidR="000B0E58" w:rsidRPr="00A5216B">
        <w:t xml:space="preserve"> Chung, 2011</w:t>
      </w:r>
      <w:r w:rsidR="000B0E58">
        <w:t>,</w:t>
      </w:r>
      <w:r w:rsidR="000B0E58" w:rsidRPr="00A5216B">
        <w:t xml:space="preserve"> Ryu </w:t>
      </w:r>
      <w:r w:rsidR="000B0E58">
        <w:t>and</w:t>
      </w:r>
      <w:r w:rsidR="000B0E58" w:rsidRPr="00A5216B">
        <w:t xml:space="preserve"> Han, 2010</w:t>
      </w:r>
      <w:r w:rsidR="000B0E58">
        <w:t>,</w:t>
      </w:r>
      <w:r w:rsidR="000B0E58" w:rsidRPr="00A5216B">
        <w:t xml:space="preserve"> Shin et al., 2019)</w:t>
      </w:r>
      <w:r w:rsidR="000B0E58">
        <w:fldChar w:fldCharType="end"/>
      </w:r>
      <w:r w:rsidR="000B0E58">
        <w:t xml:space="preserve">. </w:t>
      </w:r>
      <w:r w:rsidR="00062B8D">
        <w:t xml:space="preserve">Of course, the precise boundary between hedonic and utilitarian motives may be blurred </w:t>
      </w:r>
      <w:r w:rsidR="00062B8D">
        <w:lastRenderedPageBreak/>
        <w:t xml:space="preserve">in the sense that the motives may be characterized as a continuum in the mental map of consumers. </w:t>
      </w:r>
      <w:r w:rsidR="00062B8D">
        <w:rPr>
          <w:color w:val="000000" w:themeColor="text1"/>
        </w:rPr>
        <w:t>In this continuum</w:t>
      </w:r>
      <w:r w:rsidR="000B0E58" w:rsidRPr="00264C72">
        <w:rPr>
          <w:color w:val="000000" w:themeColor="text1"/>
        </w:rPr>
        <w:t xml:space="preserve">, QSRs </w:t>
      </w:r>
      <w:r w:rsidR="00421EA0">
        <w:rPr>
          <w:color w:val="000000" w:themeColor="text1"/>
        </w:rPr>
        <w:t xml:space="preserve">appeal to utilitarian motives for dining out, through their emphasis on </w:t>
      </w:r>
      <w:r w:rsidR="000B0E58" w:rsidRPr="00264C72">
        <w:rPr>
          <w:color w:val="000000" w:themeColor="text1"/>
        </w:rPr>
        <w:t xml:space="preserve">affordability, efficiency, and productivity </w:t>
      </w:r>
      <w:r w:rsidR="00421EA0">
        <w:rPr>
          <w:color w:val="000000" w:themeColor="text1"/>
        </w:rPr>
        <w:t xml:space="preserve">rather than necessarily </w:t>
      </w:r>
      <w:r w:rsidR="000B0E58" w:rsidRPr="00264C72">
        <w:rPr>
          <w:color w:val="000000" w:themeColor="text1"/>
        </w:rPr>
        <w:t xml:space="preserve">ambiance and other </w:t>
      </w:r>
      <w:r w:rsidR="00421EA0">
        <w:rPr>
          <w:color w:val="000000" w:themeColor="text1"/>
        </w:rPr>
        <w:t>hedonic motives</w:t>
      </w:r>
      <w:r w:rsidR="000B0E58" w:rsidRPr="00264C72">
        <w:rPr>
          <w:color w:val="000000" w:themeColor="text1"/>
        </w:rPr>
        <w:t xml:space="preserve"> </w:t>
      </w:r>
      <w:bookmarkStart w:id="6" w:name="_Hlk139538800"/>
      <w:r w:rsidR="000B0E58" w:rsidRPr="00264C72">
        <w:rPr>
          <w:color w:val="000000" w:themeColor="text1"/>
        </w:rPr>
        <w:fldChar w:fldCharType="begin"/>
      </w:r>
      <w:r w:rsidR="000B0E58" w:rsidRPr="00264C72">
        <w:rPr>
          <w:color w:val="000000" w:themeColor="text1"/>
        </w:rPr>
        <w:instrText xml:space="preserve"> ADDIN ZOTERO_ITEM CSL_CITATION {"citationID":"G2AqKiRQ","properties":{"formattedCitation":"(Parsa et al., 2020)","plainCitation":"(Parsa et al., 2020)","noteIndex":0},"citationItems":[{"id":909,"uris":["http://zotero.org/users/9292995/items/QPZXQNYT"],"itemData":{"id":909,"type":"article-journal","container-title":"Cornell Hospitality Quarterly","ISSN":"1938-9655","issue":"4","journalAbbreviation":"Cornell Hospitality Quarterly","note":"publisher: SAGE Publications Sage CA: Los Angeles, CA","page":"379-400","title":"New classification system for the US restaurant industry: Application of utilitarian and hedonic continuum model","volume":"61","author":[{"family":"Parsa","given":"HG"},{"family":"Shuster","given":"Barry K"},{"family":"Bujisic","given":"Milos"}],"issued":{"date-parts":[["2020"]]}}}],"schema":"https://github.com/citation-style-language/schema/raw/master/csl-citation.json"} </w:instrText>
      </w:r>
      <w:r w:rsidR="000B0E58" w:rsidRPr="00264C72">
        <w:rPr>
          <w:color w:val="000000" w:themeColor="text1"/>
        </w:rPr>
        <w:fldChar w:fldCharType="separate"/>
      </w:r>
      <w:r w:rsidR="008F1E84" w:rsidRPr="008F1E84">
        <w:t>(Parsa et al., 2020)</w:t>
      </w:r>
      <w:r w:rsidR="000B0E58" w:rsidRPr="00264C72">
        <w:rPr>
          <w:color w:val="000000" w:themeColor="text1"/>
        </w:rPr>
        <w:fldChar w:fldCharType="end"/>
      </w:r>
      <w:r w:rsidR="000B0E58" w:rsidRPr="00264C72">
        <w:rPr>
          <w:color w:val="000000" w:themeColor="text1"/>
        </w:rPr>
        <w:t xml:space="preserve">. </w:t>
      </w:r>
      <w:bookmarkEnd w:id="6"/>
      <w:r w:rsidR="00421EA0">
        <w:rPr>
          <w:color w:val="000000" w:themeColor="text1"/>
        </w:rPr>
        <w:t xml:space="preserve">Accordingly, </w:t>
      </w:r>
      <w:r w:rsidR="000B0E58" w:rsidRPr="00264C72">
        <w:rPr>
          <w:color w:val="000000" w:themeColor="text1"/>
        </w:rPr>
        <w:t>QSRs are</w:t>
      </w:r>
      <w:r w:rsidR="000B0E58">
        <w:rPr>
          <w:color w:val="000000" w:themeColor="text1"/>
        </w:rPr>
        <w:t xml:space="preserve"> typically</w:t>
      </w:r>
      <w:r w:rsidR="000B0E58" w:rsidRPr="00264C72">
        <w:rPr>
          <w:color w:val="000000" w:themeColor="text1"/>
        </w:rPr>
        <w:t xml:space="preserve"> chains that limit their menus to specific products that are prepared in a standardized manner </w:t>
      </w:r>
      <w:r w:rsidR="00421EA0">
        <w:rPr>
          <w:color w:val="000000" w:themeColor="text1"/>
        </w:rPr>
        <w:t xml:space="preserve">to enable </w:t>
      </w:r>
      <w:r w:rsidR="000B0E58" w:rsidRPr="00264C72">
        <w:rPr>
          <w:color w:val="000000" w:themeColor="text1"/>
        </w:rPr>
        <w:t xml:space="preserve">quick production </w:t>
      </w:r>
      <w:bookmarkStart w:id="7" w:name="_Hlk139538809"/>
      <w:r w:rsidR="000B0E58" w:rsidRPr="00264C72">
        <w:rPr>
          <w:color w:val="000000" w:themeColor="text1"/>
        </w:rPr>
        <w:fldChar w:fldCharType="begin"/>
      </w:r>
      <w:r w:rsidR="000B0E58" w:rsidRPr="00264C72">
        <w:rPr>
          <w:color w:val="000000" w:themeColor="text1"/>
        </w:rPr>
        <w:instrText xml:space="preserve"> ADDIN ZOTERO_ITEM CSL_CITATION {"citationID":"yGCi2pqE","properties":{"formattedCitation":"(Canziani et al., 2016)","plainCitation":"(Canziani et al., 2016)","noteIndex":0},"citationItems":[{"id":452,"uris":["http://zotero.org/users/9292995/items/HNFSIMP6"],"itemData":{"id":452,"type":"article-journal","container-title":"International Journal of Contemporary Hospitality Management","ISSN":"0959-6119","journalAbbreviation":"International Journal of Contemporary Hospitality Management","note":"publisher: Emerald Group Publishing Limited","title":"Classifying restaurants to improve usability of restaurant research","author":[{"family":"Canziani","given":"Bonnie Farber"},{"family":"Almanza","given":"Barbara"},{"family":"Frash","given":"Robert E"},{"family":"McKeig","given":"Merrick J"},{"family":"Sullivan-Reid","given":"Caitlin"}],"issued":{"date-parts":[["2016"]]}}}],"schema":"https://github.com/citation-style-language/schema/raw/master/csl-citation.json"} </w:instrText>
      </w:r>
      <w:r w:rsidR="000B0E58" w:rsidRPr="00264C72">
        <w:rPr>
          <w:color w:val="000000" w:themeColor="text1"/>
        </w:rPr>
        <w:fldChar w:fldCharType="separate"/>
      </w:r>
      <w:r w:rsidR="000B0E58" w:rsidRPr="00264C72">
        <w:rPr>
          <w:color w:val="000000" w:themeColor="text1"/>
        </w:rPr>
        <w:t>(Canziani et al., 2016)</w:t>
      </w:r>
      <w:r w:rsidR="000B0E58" w:rsidRPr="00264C72">
        <w:rPr>
          <w:color w:val="000000" w:themeColor="text1"/>
        </w:rPr>
        <w:fldChar w:fldCharType="end"/>
      </w:r>
      <w:r w:rsidR="000B0E58" w:rsidRPr="00264C72">
        <w:rPr>
          <w:color w:val="000000" w:themeColor="text1"/>
        </w:rPr>
        <w:t xml:space="preserve">. </w:t>
      </w:r>
      <w:bookmarkEnd w:id="7"/>
      <w:r w:rsidR="00062B8D">
        <w:rPr>
          <w:color w:val="000000" w:themeColor="text1"/>
        </w:rPr>
        <w:t xml:space="preserve">At the other end of the spectrum, </w:t>
      </w:r>
      <w:r w:rsidR="00062B8D" w:rsidRPr="00264C72">
        <w:rPr>
          <w:color w:val="000000" w:themeColor="text1"/>
        </w:rPr>
        <w:t xml:space="preserve">FSRs </w:t>
      </w:r>
      <w:r w:rsidR="00062B8D">
        <w:rPr>
          <w:color w:val="000000" w:themeColor="text1"/>
        </w:rPr>
        <w:t xml:space="preserve">appeal more to the hedonic motives of individuals more so than mainstream utilitarian considerations, through their </w:t>
      </w:r>
      <w:r w:rsidR="00062B8D" w:rsidRPr="00264C72">
        <w:rPr>
          <w:color w:val="000000" w:themeColor="text1"/>
        </w:rPr>
        <w:t>offer</w:t>
      </w:r>
      <w:r w:rsidR="00062B8D">
        <w:rPr>
          <w:color w:val="000000" w:themeColor="text1"/>
        </w:rPr>
        <w:t>ing of</w:t>
      </w:r>
      <w:r w:rsidR="00062B8D" w:rsidRPr="00264C72">
        <w:rPr>
          <w:color w:val="000000" w:themeColor="text1"/>
        </w:rPr>
        <w:t xml:space="preserve"> the highest quality of service, ingredients, and atmosphere </w:t>
      </w:r>
      <w:bookmarkStart w:id="8" w:name="_Hlk139538844"/>
      <w:r w:rsidR="00062B8D" w:rsidRPr="00264C72">
        <w:rPr>
          <w:color w:val="000000" w:themeColor="text1"/>
        </w:rPr>
        <w:fldChar w:fldCharType="begin"/>
      </w:r>
      <w:r w:rsidR="00062B8D" w:rsidRPr="00264C72">
        <w:rPr>
          <w:color w:val="000000" w:themeColor="text1"/>
        </w:rPr>
        <w:instrText xml:space="preserve"> ADDIN ZOTERO_ITEM CSL_CITATION {"citationID":"1svpAQv7","properties":{"formattedCitation":"(Canziani et al., 2016; Harrington et al., 2011)","plainCitation":"(Canziani et al., 2016; Harrington et al., 2011)","dontUpdate":true,"noteIndex":0},"citationItems":[{"id":452,"uris":["http://zotero.org/users/9292995/items/HNFSIMP6"],"itemData":{"id":452,"type":"article-journal","container-title":"International Journal of Contemporary Hospitality Management","ISSN":"0959-6119","journalAbbreviation":"International Journal of Contemporary Hospitality Management","note":"publisher: Emerald Group Publishing Limited","title":"Classifying restaurants to improve usability of restaurant research","author":[{"family":"Canziani","given":"Bonnie Farber"},{"family":"Almanza","given":"Barbara"},{"family":"Frash","given":"Robert E"},{"family":"McKeig","given":"Merrick J"},{"family":"Sullivan-Reid","given":"Caitlin"}],"issued":{"date-parts":[["2016"]]}}},{"id":464,"uris":["http://zotero.org/users/9292995/items/KBD676EZ"],"itemData":{"id":464,"type":"article-journal","container-title":"Journal of Foodservice Business Research","ISSN":"1537-8020","issue":"3","journalAbbreviation":"Journal of Foodservice Business Research","note":"publisher: Taylor &amp; Francis","page":"272-289","title":"Fine-dining restaurant selection: Direct and moderating effects of customer attributes","volume":"14","author":[{"family":"Harrington","given":"Robert J"},{"family":"Ottenbacher","given":"Michael C"},{"family":"Kendall","given":"KW"}],"issued":{"date-parts":[["2011"]]}}}],"schema":"https://github.com/citation-style-language/schema/raw/master/csl-citation.json"} </w:instrText>
      </w:r>
      <w:r w:rsidR="00062B8D" w:rsidRPr="00264C72">
        <w:rPr>
          <w:color w:val="000000" w:themeColor="text1"/>
        </w:rPr>
        <w:fldChar w:fldCharType="separate"/>
      </w:r>
      <w:r w:rsidR="00062B8D" w:rsidRPr="00264C72">
        <w:rPr>
          <w:color w:val="000000" w:themeColor="text1"/>
        </w:rPr>
        <w:t>(Harrington et al., 2011</w:t>
      </w:r>
      <w:r w:rsidR="00794B61">
        <w:rPr>
          <w:color w:val="000000" w:themeColor="text1"/>
        </w:rPr>
        <w:t>,</w:t>
      </w:r>
      <w:r w:rsidR="00062B8D">
        <w:rPr>
          <w:color w:val="000000" w:themeColor="text1"/>
        </w:rPr>
        <w:t xml:space="preserve"> </w:t>
      </w:r>
      <w:r w:rsidR="00062B8D" w:rsidRPr="00264C72">
        <w:rPr>
          <w:color w:val="000000" w:themeColor="text1"/>
        </w:rPr>
        <w:t>Canziani et al., 2016</w:t>
      </w:r>
      <w:r w:rsidR="00794B61">
        <w:rPr>
          <w:color w:val="000000" w:themeColor="text1"/>
        </w:rPr>
        <w:t>,</w:t>
      </w:r>
      <w:r w:rsidR="00062B8D">
        <w:rPr>
          <w:color w:val="000000" w:themeColor="text1"/>
        </w:rPr>
        <w:t xml:space="preserve"> Parsa et al., 2020</w:t>
      </w:r>
      <w:r w:rsidR="00062B8D" w:rsidRPr="00264C72">
        <w:rPr>
          <w:color w:val="000000" w:themeColor="text1"/>
        </w:rPr>
        <w:t>)</w:t>
      </w:r>
      <w:r w:rsidR="00062B8D" w:rsidRPr="00264C72">
        <w:rPr>
          <w:color w:val="000000" w:themeColor="text1"/>
        </w:rPr>
        <w:fldChar w:fldCharType="end"/>
      </w:r>
      <w:r w:rsidR="00062B8D" w:rsidRPr="00264C72">
        <w:rPr>
          <w:color w:val="000000" w:themeColor="text1"/>
        </w:rPr>
        <w:t xml:space="preserve">. </w:t>
      </w:r>
      <w:bookmarkEnd w:id="8"/>
      <w:r w:rsidR="00062B8D" w:rsidRPr="00264C72">
        <w:rPr>
          <w:color w:val="000000" w:themeColor="text1"/>
        </w:rPr>
        <w:t xml:space="preserve">Menus are carefully designed by professional chefs and </w:t>
      </w:r>
      <w:r w:rsidR="00062B8D">
        <w:rPr>
          <w:color w:val="000000" w:themeColor="text1"/>
        </w:rPr>
        <w:t xml:space="preserve">typically </w:t>
      </w:r>
      <w:r w:rsidR="00062B8D" w:rsidRPr="00264C72">
        <w:rPr>
          <w:color w:val="000000" w:themeColor="text1"/>
        </w:rPr>
        <w:t xml:space="preserve">provide a large selection of alcoholic drink choices </w:t>
      </w:r>
      <w:bookmarkStart w:id="9" w:name="_Hlk139538901"/>
      <w:r w:rsidR="00062B8D" w:rsidRPr="00264C72">
        <w:rPr>
          <w:color w:val="000000" w:themeColor="text1"/>
        </w:rPr>
        <w:fldChar w:fldCharType="begin"/>
      </w:r>
      <w:r w:rsidR="00062B8D">
        <w:rPr>
          <w:color w:val="000000" w:themeColor="text1"/>
        </w:rPr>
        <w:instrText xml:space="preserve"> ADDIN ZOTERO_ITEM CSL_CITATION {"citationID":"KTUxhM5h","properties":{"formattedCitation":"(Parsa et al., 2020; Walker, 2017)","plainCitation":"(Parsa et al., 2020; Walker, 2017)","dontUpdate":true,"noteIndex":0},"citationItems":[{"id":909,"uris":["http://zotero.org/users/9292995/items/QPZXQNYT"],"itemData":{"id":909,"type":"article-journal","container-title":"Cornell Hospitality Quarterly","ISSN":"1938-9655","issue":"4","journalAbbreviation":"Cornell Hospitality Quarterly","note":"publisher: SAGE Publications Sage CA: Los Angeles, CA","page":"379-400","title":"New classification system for the US restaurant industry: Application of utilitarian and hedonic continuum model","volume":"61","author":[{"family":"Parsa","given":"HG"},{"family":"Shuster","given":"Barry K"},{"family":"Bujisic","given":"Milos"}],"issued":{"date-parts":[["2020"]]}}},{"id":911,"uris":["http://zotero.org/users/9292995/items/B3K3KXAE"],"itemData":{"id":911,"type":"chapter","container-title":"Exploring the hospitality industry","edition":"3","ISBN":"1-292-10280-2","publisher":"Pearson","title":"Restaurants","author":[{"family":"Walker","given":"John"}],"issued":{"date-parts":[["2017"]]}}}],"schema":"https://github.com/citation-style-language/schema/raw/master/csl-citation.json"} </w:instrText>
      </w:r>
      <w:r w:rsidR="00062B8D" w:rsidRPr="00264C72">
        <w:rPr>
          <w:color w:val="000000" w:themeColor="text1"/>
        </w:rPr>
        <w:fldChar w:fldCharType="separate"/>
      </w:r>
      <w:r w:rsidR="00062B8D" w:rsidRPr="00264C72">
        <w:rPr>
          <w:color w:val="000000" w:themeColor="text1"/>
        </w:rPr>
        <w:t>(Parsa et al., 2020, Walker, 2017)</w:t>
      </w:r>
      <w:r w:rsidR="00062B8D" w:rsidRPr="00264C72">
        <w:rPr>
          <w:color w:val="000000" w:themeColor="text1"/>
        </w:rPr>
        <w:fldChar w:fldCharType="end"/>
      </w:r>
      <w:r w:rsidR="00062B8D" w:rsidRPr="00264C72">
        <w:rPr>
          <w:color w:val="000000" w:themeColor="text1"/>
        </w:rPr>
        <w:t xml:space="preserve">. </w:t>
      </w:r>
      <w:bookmarkEnd w:id="9"/>
      <w:r w:rsidR="00062B8D" w:rsidRPr="00264C72">
        <w:rPr>
          <w:color w:val="000000" w:themeColor="text1"/>
        </w:rPr>
        <w:t xml:space="preserve">The service involves highly trained wait staff who are often formally dressed. In return, patrons are expected to maintain a certain dress code and cover a high check </w:t>
      </w:r>
      <w:bookmarkStart w:id="10" w:name="_Hlk139538914"/>
      <w:r w:rsidR="00062B8D" w:rsidRPr="00264C72">
        <w:rPr>
          <w:color w:val="000000" w:themeColor="text1"/>
        </w:rPr>
        <w:fldChar w:fldCharType="begin"/>
      </w:r>
      <w:r w:rsidR="00062B8D">
        <w:rPr>
          <w:color w:val="000000" w:themeColor="text1"/>
        </w:rPr>
        <w:instrText xml:space="preserve"> ADDIN ZOTERO_ITEM CSL_CITATION {"citationID":"VZ6e6L8f","properties":{"formattedCitation":"(Hwang &amp; Ok, 2013; Parsa et al., 2020)","plainCitation":"(Hwang &amp; Ok, 2013; Parsa et al., 2020)","dontUpdate":true,"noteIndex":0},"citationItems":[{"id":914,"uris":["http://zotero.org/users/9292995/items/JXKADJMD"],"itemData":{"id":914,"type":"article-journal","container-title":"International Journal of Hospitality Management","ISSN":"0278-4319","journalAbbreviation":"International Journal of Hospitality Management","note":"publisher: Elsevier","page":"121-131","title":"The antecedents and consequence of consumer attitudes toward restaurant brands: A comparative study between casual and fine dining restaurants","volume":"32","author":[{"family":"Hwang","given":"Jinsoo"},{"family":"Ok","given":"Chihyung"}],"issued":{"date-parts":[["2013"]]}}},{"id":909,"uris":["http://zotero.org/users/9292995/items/QPZXQNYT"],"itemData":{"id":909,"type":"article-journal","container-title":"Cornell Hospitality Quarterly","ISSN":"1938-9655","issue":"4","journalAbbreviation":"Cornell Hospitality Quarterly","note":"publisher: SAGE Publications Sage CA: Los Angeles, CA","page":"379-400","title":"New classification system for the US restaurant industry: Application of utilitarian and hedonic continuum model","volume":"61","author":[{"family":"Parsa","given":"HG"},{"family":"Shuster","given":"Barry K"},{"family":"Bujisic","given":"Milos"}],"issued":{"date-parts":[["2020"]]}}}],"schema":"https://github.com/citation-style-language/schema/raw/master/csl-citation.json"} </w:instrText>
      </w:r>
      <w:r w:rsidR="00062B8D" w:rsidRPr="00264C72">
        <w:rPr>
          <w:color w:val="000000" w:themeColor="text1"/>
        </w:rPr>
        <w:fldChar w:fldCharType="separate"/>
      </w:r>
      <w:r w:rsidR="00062B8D" w:rsidRPr="00264C72">
        <w:rPr>
          <w:color w:val="000000" w:themeColor="text1"/>
        </w:rPr>
        <w:t>(Hwang and Ok, 2013, Parsa et al., 2020)</w:t>
      </w:r>
      <w:r w:rsidR="00062B8D" w:rsidRPr="00264C72">
        <w:rPr>
          <w:color w:val="000000" w:themeColor="text1"/>
        </w:rPr>
        <w:fldChar w:fldCharType="end"/>
      </w:r>
      <w:r w:rsidR="00062B8D" w:rsidRPr="00264C72">
        <w:rPr>
          <w:color w:val="000000" w:themeColor="text1"/>
        </w:rPr>
        <w:t xml:space="preserve">. </w:t>
      </w:r>
      <w:bookmarkEnd w:id="10"/>
      <w:r w:rsidR="00062B8D">
        <w:rPr>
          <w:color w:val="000000" w:themeColor="text1"/>
        </w:rPr>
        <w:t xml:space="preserve">Between the utilitarian and hedonic ends, lies the appeal of CSRs, which </w:t>
      </w:r>
      <w:r w:rsidR="000B0E58" w:rsidRPr="00264C72">
        <w:rPr>
          <w:color w:val="000000" w:themeColor="text1"/>
        </w:rPr>
        <w:t xml:space="preserve">offer full-service dining with servers </w:t>
      </w:r>
      <w:r w:rsidR="000B0E58">
        <w:rPr>
          <w:color w:val="000000" w:themeColor="text1"/>
        </w:rPr>
        <w:t>placing</w:t>
      </w:r>
      <w:r w:rsidR="000B0E58" w:rsidRPr="00264C72">
        <w:rPr>
          <w:color w:val="000000" w:themeColor="text1"/>
        </w:rPr>
        <w:t xml:space="preserve"> and serving the orders of seated diners.</w:t>
      </w:r>
      <w:r w:rsidR="00062B8D">
        <w:rPr>
          <w:color w:val="000000" w:themeColor="text1"/>
        </w:rPr>
        <w:t xml:space="preserve"> </w:t>
      </w:r>
      <w:r w:rsidR="000B0E58">
        <w:rPr>
          <w:color w:val="000000" w:themeColor="text1"/>
        </w:rPr>
        <w:t xml:space="preserve">CSR </w:t>
      </w:r>
      <w:r w:rsidR="000B0E58" w:rsidRPr="00264C72">
        <w:rPr>
          <w:color w:val="000000" w:themeColor="text1"/>
        </w:rPr>
        <w:t xml:space="preserve">prices are moderate and the atmosphere is informal, friendly, and laid-back </w:t>
      </w:r>
      <w:r w:rsidR="000B0E58" w:rsidRPr="00264C72">
        <w:rPr>
          <w:color w:val="000000" w:themeColor="text1"/>
        </w:rPr>
        <w:fldChar w:fldCharType="begin"/>
      </w:r>
      <w:r w:rsidR="000B0E58" w:rsidRPr="00264C72">
        <w:rPr>
          <w:color w:val="000000" w:themeColor="text1"/>
        </w:rPr>
        <w:instrText xml:space="preserve"> ADDIN ZOTERO_ITEM CSL_CITATION {"citationID":"oOQmOuRy","properties":{"formattedCitation":"(Hwang &amp; Ok, 2013)","plainCitation":"(Hwang &amp; Ok, 2013)","dontUpdate":true,"noteIndex":0},"citationItems":[{"id":914,"uris":["http://zotero.org/users/9292995/items/JXKADJMD"],"itemData":{"id":914,"type":"article-journal","container-title":"International Journal of Hospitality Management","ISSN":"0278-4319","journalAbbreviation":"International Journal of Hospitality Management","note":"publisher: Elsevier","page":"121-131","title":"The antecedents and consequence of consumer attitudes toward restaurant brands: A comparative study between casual and fine dining restaurants","volume":"32","author":[{"family":"Hwang","given":"Jinsoo"},{"family":"Ok","given":"Chihyung"}],"issued":{"date-parts":[["2013"]]}}}],"schema":"https://github.com/citation-style-language/schema/raw/master/csl-citation.json"} </w:instrText>
      </w:r>
      <w:r w:rsidR="000B0E58" w:rsidRPr="00264C72">
        <w:rPr>
          <w:color w:val="000000" w:themeColor="text1"/>
        </w:rPr>
        <w:fldChar w:fldCharType="separate"/>
      </w:r>
      <w:r w:rsidR="000B0E58" w:rsidRPr="00264C72">
        <w:rPr>
          <w:color w:val="000000" w:themeColor="text1"/>
        </w:rPr>
        <w:t>(Hwang and Ok, 2013)</w:t>
      </w:r>
      <w:r w:rsidR="000B0E58" w:rsidRPr="00264C72">
        <w:rPr>
          <w:color w:val="000000" w:themeColor="text1"/>
        </w:rPr>
        <w:fldChar w:fldCharType="end"/>
      </w:r>
      <w:r w:rsidR="000B0E58" w:rsidRPr="00264C72">
        <w:rPr>
          <w:color w:val="000000" w:themeColor="text1"/>
        </w:rPr>
        <w:t xml:space="preserve">. </w:t>
      </w:r>
      <w:r w:rsidR="000B0E58">
        <w:rPr>
          <w:color w:val="000000" w:themeColor="text1"/>
        </w:rPr>
        <w:t>Their m</w:t>
      </w:r>
      <w:r w:rsidR="000B0E58" w:rsidRPr="00264C72">
        <w:rPr>
          <w:color w:val="000000" w:themeColor="text1"/>
        </w:rPr>
        <w:t xml:space="preserve">enus are often diverse and include comfort foods, tried and true items, and limited alcohol options </w:t>
      </w:r>
      <w:r w:rsidR="000B0E58" w:rsidRPr="00264C72">
        <w:rPr>
          <w:color w:val="000000" w:themeColor="text1"/>
        </w:rPr>
        <w:fldChar w:fldCharType="begin"/>
      </w:r>
      <w:r w:rsidR="000B0E58">
        <w:rPr>
          <w:color w:val="000000" w:themeColor="text1"/>
        </w:rPr>
        <w:instrText xml:space="preserve"> ADDIN ZOTERO_ITEM CSL_CITATION {"citationID":"i4L2Me33","properties":{"formattedCitation":"(Parsa et al., 2020; Walker, 2017)","plainCitation":"(Parsa et al., 2020; Walker, 2017)","dontUpdate":true,"noteIndex":0},"citationItems":[{"id":909,"uris":["http://zotero.org/users/9292995/items/QPZXQNYT"],"itemData":{"id":909,"type":"article-journal","container-title":"Cornell Hospitality Quarterly","ISSN":"1938-9655","issue":"4","journalAbbreviation":"Cornell Hospitality Quarterly","note":"publisher: SAGE Publications Sage CA: Los Angeles, CA","page":"379-400","title":"New classification system for the US restaurant industry: Application of utilitarian and hedonic continuum model","volume":"61","author":[{"family":"Parsa","given":"HG"},{"family":"Shuster","given":"Barry K"},{"family":"Bujisic","given":"Milos"}],"issued":{"date-parts":[["2020"]]}}},{"id":911,"uris":["http://zotero.org/users/9292995/items/B3K3KXAE"],"itemData":{"id":911,"type":"chapter","container-title":"Exploring the hospitality industry","edition":"3","ISBN":"1-292-10280-2","publisher":"Pearson","title":"Restaurants","author":[{"family":"Walker","given":"John"}],"issued":{"date-parts":[["2017"]]}}}],"schema":"https://github.com/citation-style-language/schema/raw/master/csl-citation.json"} </w:instrText>
      </w:r>
      <w:r w:rsidR="000B0E58" w:rsidRPr="00264C72">
        <w:rPr>
          <w:color w:val="000000" w:themeColor="text1"/>
        </w:rPr>
        <w:fldChar w:fldCharType="separate"/>
      </w:r>
      <w:r w:rsidR="000B0E58" w:rsidRPr="00264C72">
        <w:rPr>
          <w:color w:val="000000" w:themeColor="text1"/>
        </w:rPr>
        <w:t>(Parsa et al., 2020, Walker, 2017)</w:t>
      </w:r>
      <w:r w:rsidR="000B0E58" w:rsidRPr="00264C72">
        <w:rPr>
          <w:color w:val="000000" w:themeColor="text1"/>
        </w:rPr>
        <w:fldChar w:fldCharType="end"/>
      </w:r>
      <w:r w:rsidR="000B0E58" w:rsidRPr="00264C72">
        <w:rPr>
          <w:color w:val="000000" w:themeColor="text1"/>
        </w:rPr>
        <w:t xml:space="preserve">. This segment includes a vast range of restaurants, such as ethnic, family, and midscale casual </w:t>
      </w:r>
      <w:r w:rsidR="000B0E58" w:rsidRPr="00264C72">
        <w:rPr>
          <w:color w:val="000000" w:themeColor="text1"/>
        </w:rPr>
        <w:fldChar w:fldCharType="begin"/>
      </w:r>
      <w:r w:rsidR="000B0E58" w:rsidRPr="00264C72">
        <w:rPr>
          <w:color w:val="000000" w:themeColor="text1"/>
        </w:rPr>
        <w:instrText xml:space="preserve"> ADDIN ZOTERO_ITEM CSL_CITATION {"citationID":"V12MIUy6","properties":{"formattedCitation":"(Walker, 2017)","plainCitation":"(Walker, 2017)","noteIndex":0},"citationItems":[{"id":911,"uris":["http://zotero.org/users/9292995/items/B3K3KXAE"],"itemData":{"id":911,"type":"chapter","container-title":"Exploring the hospitality industry","edition":"3","ISBN":"1-292-10280-2","publisher":"Pearson","title":"Restaurants","author":[{"family":"Walker","given":"John"}],"issued":{"date-parts":[["2017"]]}}}],"schema":"https://github.com/citation-style-language/schema/raw/master/csl-citation.json"} </w:instrText>
      </w:r>
      <w:r w:rsidR="000B0E58" w:rsidRPr="00264C72">
        <w:rPr>
          <w:color w:val="000000" w:themeColor="text1"/>
        </w:rPr>
        <w:fldChar w:fldCharType="separate"/>
      </w:r>
      <w:r w:rsidR="000B0E58" w:rsidRPr="00264C72">
        <w:rPr>
          <w:color w:val="000000" w:themeColor="text1"/>
        </w:rPr>
        <w:t>(Walker, 2017)</w:t>
      </w:r>
      <w:r w:rsidR="000B0E58" w:rsidRPr="00264C72">
        <w:rPr>
          <w:color w:val="000000" w:themeColor="text1"/>
        </w:rPr>
        <w:fldChar w:fldCharType="end"/>
      </w:r>
      <w:r w:rsidR="000B0E58" w:rsidRPr="00264C72">
        <w:rPr>
          <w:color w:val="000000" w:themeColor="text1"/>
        </w:rPr>
        <w:t xml:space="preserve">. </w:t>
      </w:r>
    </w:p>
    <w:p w14:paraId="207A4DED" w14:textId="77777777" w:rsidR="00540E05" w:rsidRDefault="00F97753" w:rsidP="00540E05">
      <w:pPr>
        <w:spacing w:after="0" w:line="240" w:lineRule="auto"/>
        <w:ind w:firstLine="720"/>
      </w:pPr>
      <w:r>
        <w:rPr>
          <w:color w:val="000000" w:themeColor="text1"/>
        </w:rPr>
        <w:t xml:space="preserve">Clearly, </w:t>
      </w:r>
      <w:r w:rsidR="009F14AB">
        <w:rPr>
          <w:color w:val="000000" w:themeColor="text1"/>
        </w:rPr>
        <w:t xml:space="preserve">each </w:t>
      </w:r>
      <w:r>
        <w:rPr>
          <w:color w:val="000000" w:themeColor="text1"/>
        </w:rPr>
        <w:t>restaurant segment offer</w:t>
      </w:r>
      <w:r w:rsidR="009F14AB">
        <w:rPr>
          <w:color w:val="000000" w:themeColor="text1"/>
        </w:rPr>
        <w:t>s</w:t>
      </w:r>
      <w:r>
        <w:rPr>
          <w:color w:val="000000" w:themeColor="text1"/>
        </w:rPr>
        <w:t xml:space="preserve"> a distinct mix of utilitarian and hedonic stimulation through </w:t>
      </w:r>
      <w:r w:rsidR="009F14AB">
        <w:rPr>
          <w:color w:val="000000" w:themeColor="text1"/>
        </w:rPr>
        <w:t xml:space="preserve">associated </w:t>
      </w:r>
      <w:r>
        <w:rPr>
          <w:color w:val="000000" w:themeColor="text1"/>
        </w:rPr>
        <w:t xml:space="preserve">attributes, </w:t>
      </w:r>
      <w:r w:rsidR="000B0E58" w:rsidRPr="00E934B1">
        <w:rPr>
          <w:color w:val="000000" w:themeColor="text1"/>
        </w:rPr>
        <w:t xml:space="preserve">as </w:t>
      </w:r>
      <w:r w:rsidR="0063035B">
        <w:rPr>
          <w:color w:val="000000" w:themeColor="text1"/>
        </w:rPr>
        <w:t xml:space="preserve">also </w:t>
      </w:r>
      <w:r>
        <w:rPr>
          <w:color w:val="000000" w:themeColor="text1"/>
        </w:rPr>
        <w:t xml:space="preserve">summarized </w:t>
      </w:r>
      <w:r w:rsidR="000B0E58" w:rsidRPr="00E934B1">
        <w:rPr>
          <w:color w:val="000000" w:themeColor="text1"/>
        </w:rPr>
        <w:t xml:space="preserve">in Table 1. </w:t>
      </w:r>
      <w:r>
        <w:rPr>
          <w:color w:val="000000" w:themeColor="text1"/>
        </w:rPr>
        <w:t xml:space="preserve">At the same time, consumers too continually shift and adjust their desired mix </w:t>
      </w:r>
      <w:r w:rsidR="00D768A8">
        <w:rPr>
          <w:color w:val="000000" w:themeColor="text1"/>
        </w:rPr>
        <w:t xml:space="preserve">of utilitarian and hedonic desires. </w:t>
      </w:r>
      <w:r w:rsidR="000B0E58">
        <w:rPr>
          <w:color w:val="000000" w:themeColor="text1"/>
        </w:rPr>
        <w:t>This behavior is supported by t</w:t>
      </w:r>
      <w:r w:rsidR="000B0E58" w:rsidRPr="00E934B1">
        <w:rPr>
          <w:color w:val="000000" w:themeColor="text1"/>
        </w:rPr>
        <w:t xml:space="preserve">he theory of </w:t>
      </w:r>
      <w:r w:rsidR="00D768A8">
        <w:rPr>
          <w:color w:val="000000" w:themeColor="text1"/>
        </w:rPr>
        <w:t>“</w:t>
      </w:r>
      <w:r w:rsidR="000B0E58" w:rsidRPr="00E934B1">
        <w:rPr>
          <w:color w:val="000000" w:themeColor="text1"/>
        </w:rPr>
        <w:t>optimal arousal</w:t>
      </w:r>
      <w:r w:rsidR="00D768A8">
        <w:rPr>
          <w:color w:val="000000" w:themeColor="text1"/>
        </w:rPr>
        <w:t>”,</w:t>
      </w:r>
      <w:r w:rsidR="000B0E58" w:rsidRPr="00E934B1">
        <w:rPr>
          <w:color w:val="000000" w:themeColor="text1"/>
        </w:rPr>
        <w:t xml:space="preserve"> </w:t>
      </w:r>
      <w:r w:rsidR="000B0E58">
        <w:rPr>
          <w:color w:val="000000" w:themeColor="text1"/>
        </w:rPr>
        <w:t xml:space="preserve">which </w:t>
      </w:r>
      <w:r w:rsidR="000B0E58" w:rsidRPr="00E934B1">
        <w:rPr>
          <w:color w:val="000000" w:themeColor="text1"/>
        </w:rPr>
        <w:t>suggests that repeated experiences in similar restaurant types</w:t>
      </w:r>
      <w:r w:rsidR="000B0E58">
        <w:rPr>
          <w:color w:val="000000" w:themeColor="text1"/>
        </w:rPr>
        <w:t xml:space="preserve"> can result in diminishing satisfaction</w:t>
      </w:r>
      <w:r w:rsidR="000B0E58" w:rsidRPr="00E934B1">
        <w:rPr>
          <w:color w:val="000000" w:themeColor="text1"/>
        </w:rPr>
        <w:t xml:space="preserve"> due to decreasing marginal utility </w:t>
      </w:r>
      <w:bookmarkStart w:id="11" w:name="_Hlk139539046"/>
      <w:r w:rsidR="000B0E58" w:rsidRPr="00F56D43">
        <w:rPr>
          <w:color w:val="000000" w:themeColor="text1"/>
        </w:rPr>
        <w:fldChar w:fldCharType="begin"/>
      </w:r>
      <w:r w:rsidR="000B0E58" w:rsidRPr="00E934B1">
        <w:rPr>
          <w:color w:val="000000" w:themeColor="text1"/>
        </w:rPr>
        <w:instrText xml:space="preserve"> ADDIN ZOTERO_ITEM CSL_CITATION {"citationID":"IFfaJbWO","properties":{"formattedCitation":"(Chua et al., 2020; Foxall, 1993; S. Lee et al., 2020)","plainCitation":"(Chua et al., 2020; Foxall, 1993; S. Lee et al., 2020)","dontUpdate":true,"noteIndex":0},"citationItems":[{"id":450,"uris":["http://zotero.org/users/9292995/items/XYHEQWLY"],"itemData":{"id":450,"type":"article-journal","container-title":"International journal of environmental research and public health","issue":"17","journalAbbreviation":"International journal of environmental research and public health","note":"publisher: Multidisciplinary Digital Publishing Institute","page":"6276","title":"Customer restaurant choice: an empirical analysis of restaurant types and eating-out occasions","volume":"17","author":[{"family":"Chua","given":"Bee-Lia"},{"family":"Karim","given":"Shahrim"},{"family":"Lee","given":"Sanghyeop"},{"family":"Han","given":"Heesup"}],"issued":{"date-parts":[["2020"]]}}},{"id":944,"uris":["http://zotero.org/users/9292995/items/HRXUWGK9"],"itemData":{"id":944,"type":"article-journal","container-title":"British Food Journal","ISSN":"0007-070X","issue":"9","journalAbbreviation":"British Food Journal","note":"publisher: MCB UP Ltd","page":"32-36","title":"The influence of cognitive style on consumers′ variety seeking among food innovations","volume":"95","author":[{"family":"Foxall","given":"Gordon R"}],"issued":{"date-parts":[["1993"]]}}},{"id":453,"uris":["http://zotero.org/users/9292995/items/CACETA3V"],"itemData":{"id":453,"type":"article-journal","container-title":"Journal of Hospitality and Tourism Management","ISSN":"1447-6770","journalAbbreviation":"Journal of Hospitality and Tourism Management","note":"publisher: Elsevier","page":"220-231","title":"Variety-seeking motivations and customer behaviors for new restaurants: An empirical comparison among full-service, quick-casual, and quick-service restaurants","volume":"43","author":[{"family":"Lee","given":"Sanghyeop"},{"family":"Chua","given":"Bee-Lia"},{"family":"Han","given":"Heesup"}],"issued":{"date-parts":[["2020"]]}}}],"schema":"https://github.com/citation-style-language/schema/raw/master/csl-citation.json"} </w:instrText>
      </w:r>
      <w:r w:rsidR="000B0E58" w:rsidRPr="00F56D43">
        <w:rPr>
          <w:color w:val="000000" w:themeColor="text1"/>
        </w:rPr>
        <w:fldChar w:fldCharType="separate"/>
      </w:r>
      <w:r w:rsidR="000B0E58" w:rsidRPr="00E934B1">
        <w:rPr>
          <w:color w:val="000000" w:themeColor="text1"/>
        </w:rPr>
        <w:t>(Chua et al., 2020; Foxall, 1993</w:t>
      </w:r>
      <w:r w:rsidR="00794B61">
        <w:rPr>
          <w:color w:val="000000" w:themeColor="text1"/>
        </w:rPr>
        <w:t>,</w:t>
      </w:r>
      <w:r w:rsidR="000B0E58" w:rsidRPr="00E934B1">
        <w:rPr>
          <w:color w:val="000000" w:themeColor="text1"/>
        </w:rPr>
        <w:t xml:space="preserve"> Lee et al., 2020)</w:t>
      </w:r>
      <w:r w:rsidR="000B0E58" w:rsidRPr="00F56D43">
        <w:rPr>
          <w:color w:val="000000" w:themeColor="text1"/>
        </w:rPr>
        <w:fldChar w:fldCharType="end"/>
      </w:r>
      <w:r w:rsidR="000B0E58" w:rsidRPr="00E934B1">
        <w:rPr>
          <w:color w:val="000000" w:themeColor="text1"/>
        </w:rPr>
        <w:t xml:space="preserve">. </w:t>
      </w:r>
      <w:bookmarkEnd w:id="11"/>
      <w:r w:rsidR="00A44A01">
        <w:t xml:space="preserve">In fact, </w:t>
      </w:r>
      <w:r w:rsidR="00A44A01">
        <w:fldChar w:fldCharType="begin"/>
      </w:r>
      <w:r w:rsidR="00A44A01">
        <w:instrText xml:space="preserve"> ADDIN ZOTERO_ITEM CSL_CITATION {"citationID":"uKh2tbmZ","properties":{"formattedCitation":"(H. S. Jung &amp; Yoon, 2012)","plainCitation":"(H. S. Jung &amp; Yoon, 2012)","dontUpdate":true,"noteIndex":0},"citationItems":[{"id":941,"uris":["http://zotero.org/users/9292995/items/PIL7D6AI"],"itemData":{"id":941,"type":"article-journal","container-title":"International Journal of Hospitality Management","ISSN":"0278-4319","issue":"3","journalAbbreviation":"International Journal of Hospitality Management","note":"publisher: Elsevier","page":"875-884","title":"Why do satisfied customers switch? Focus on the restaurant patron variety-seeking orientation and purchase decision involvement","volume":"31","author":[{"family":"Jung","given":"Hyo Sun"},{"family":"Yoon","given":"Hye Hyun"}],"issued":{"date-parts":[["2012"]]}}}],"schema":"https://github.com/citation-style-language/schema/raw/master/csl-citation.json"} </w:instrText>
      </w:r>
      <w:r w:rsidR="00A44A01">
        <w:fldChar w:fldCharType="separate"/>
      </w:r>
      <w:r w:rsidR="00A44A01" w:rsidRPr="00A5216B">
        <w:t xml:space="preserve">Jung </w:t>
      </w:r>
      <w:r w:rsidR="00A44A01">
        <w:t>and</w:t>
      </w:r>
      <w:r w:rsidR="00A44A01" w:rsidRPr="00A5216B">
        <w:t xml:space="preserve"> Yoon </w:t>
      </w:r>
      <w:r w:rsidR="00A44A01">
        <w:t>(</w:t>
      </w:r>
      <w:r w:rsidR="00A44A01" w:rsidRPr="00A5216B">
        <w:t>2012)</w:t>
      </w:r>
      <w:r w:rsidR="00A44A01">
        <w:fldChar w:fldCharType="end"/>
      </w:r>
      <w:r w:rsidR="00A44A01">
        <w:t xml:space="preserve"> suggest </w:t>
      </w:r>
      <w:r w:rsidR="00A44A01" w:rsidRPr="001257A1">
        <w:t>that</w:t>
      </w:r>
      <w:r w:rsidR="00A44A01">
        <w:t xml:space="preserve"> even</w:t>
      </w:r>
      <w:r w:rsidR="00A44A01" w:rsidRPr="001257A1">
        <w:t xml:space="preserve"> </w:t>
      </w:r>
      <w:r w:rsidR="00A44A01">
        <w:t xml:space="preserve">highly </w:t>
      </w:r>
      <w:r w:rsidR="00A44A01" w:rsidRPr="001257A1">
        <w:t>satisfied customers</w:t>
      </w:r>
      <w:r w:rsidR="00A44A01">
        <w:t xml:space="preserve"> still exhibit an intention to switch to other restaurants due to a variety-seeking orientation.</w:t>
      </w:r>
      <w:r w:rsidR="00A44A01" w:rsidRPr="005C7D4A">
        <w:t xml:space="preserve"> </w:t>
      </w:r>
      <w:r w:rsidR="00A44A01">
        <w:t xml:space="preserve">Further, because different individuals </w:t>
      </w:r>
      <w:r w:rsidR="001268DE">
        <w:t xml:space="preserve">will, in general, have different preferences for their respective utilitarian and hedonic desires, there will be heterogeneity across individuals in the intensity of </w:t>
      </w:r>
      <w:r w:rsidR="00BF1FD2">
        <w:t>variety-seeking</w:t>
      </w:r>
      <w:r w:rsidR="00A44A01">
        <w:t xml:space="preserve">  </w:t>
      </w:r>
      <w:bookmarkStart w:id="12" w:name="_Hlk139539073"/>
      <w:r w:rsidR="00A44A01">
        <w:fldChar w:fldCharType="begin"/>
      </w:r>
      <w:r w:rsidR="00A44A01">
        <w:instrText xml:space="preserve"> ADDIN ZOTERO_ITEM CSL_CITATION {"citationID":"Q68CROsh","properties":{"formattedCitation":"(Ha, 2020)","plainCitation":"(Ha, 2020)","noteIndex":0},"citationItems":[{"id":474,"uris":["http://zotero.org/users/9292995/items/RFE5NRXW"],"itemData":{"id":474,"type":"article-journal","container-title":"International Journal of Hospitality &amp; Tourism Administration","ISSN":"1525-6480","issue":"4","journalAbbreviation":"International Journal of Hospitality &amp; Tourism Administration","note":"publisher: Taylor &amp; Francis","page":"456-470","title":"Why do people try different restaurants? The investigation of personality, involvement, and customer satisfaction","volume":"21","author":[{"family":"Ha","given":"Jooyeon"}],"issued":{"date-parts":[["2020"]]}}}],"schema":"https://github.com/citation-style-language/schema/raw/master/csl-citation.json"} </w:instrText>
      </w:r>
      <w:r w:rsidR="00A44A01">
        <w:fldChar w:fldCharType="separate"/>
      </w:r>
      <w:r w:rsidR="00A44A01" w:rsidRPr="00782923">
        <w:t>(Ha, 2020)</w:t>
      </w:r>
      <w:r w:rsidR="00A44A01">
        <w:fldChar w:fldCharType="end"/>
      </w:r>
      <w:r w:rsidR="00A44A01">
        <w:t>.</w:t>
      </w:r>
      <w:r w:rsidR="005C2D9E">
        <w:t xml:space="preserve"> </w:t>
      </w:r>
      <w:bookmarkEnd w:id="12"/>
      <w:r w:rsidR="005C2D9E">
        <w:t xml:space="preserve">Overall, </w:t>
      </w:r>
      <w:r w:rsidR="000B0E58" w:rsidRPr="00E934B1">
        <w:rPr>
          <w:color w:val="000000" w:themeColor="text1"/>
        </w:rPr>
        <w:t xml:space="preserve">consumers </w:t>
      </w:r>
      <w:r w:rsidR="00BF1FD2">
        <w:rPr>
          <w:color w:val="000000" w:themeColor="text1"/>
        </w:rPr>
        <w:t>patronize</w:t>
      </w:r>
      <w:r w:rsidR="00D768A8">
        <w:rPr>
          <w:color w:val="000000" w:themeColor="text1"/>
        </w:rPr>
        <w:t xml:space="preserve"> </w:t>
      </w:r>
      <w:r w:rsidR="00D768A8">
        <w:t xml:space="preserve">a </w:t>
      </w:r>
      <w:r w:rsidR="000B0E58">
        <w:t>“</w:t>
      </w:r>
      <w:r w:rsidR="000B0E58" w:rsidRPr="00AE7D06">
        <w:t>portfolio</w:t>
      </w:r>
      <w:r w:rsidR="000B0E58">
        <w:t>”</w:t>
      </w:r>
      <w:r w:rsidR="000B0E58" w:rsidRPr="00AE7D06">
        <w:t xml:space="preserve"> (or bundle) of restaurant segments that</w:t>
      </w:r>
      <w:r w:rsidR="00D768A8">
        <w:t xml:space="preserve">, over a period of time, provide them optimal utility in their quest for fulfilling both </w:t>
      </w:r>
      <w:r w:rsidR="00D768A8" w:rsidRPr="00E06734">
        <w:t xml:space="preserve">utilitarian and hedonic </w:t>
      </w:r>
      <w:r w:rsidR="00D768A8">
        <w:t>desires.</w:t>
      </w:r>
      <w:r w:rsidR="00D768A8" w:rsidRPr="00E06734">
        <w:t xml:space="preserve"> </w:t>
      </w:r>
      <w:r w:rsidR="00166F11">
        <w:t>Such variety</w:t>
      </w:r>
      <w:r w:rsidR="00794B61">
        <w:t xml:space="preserve"> </w:t>
      </w:r>
      <w:r w:rsidR="00166F11">
        <w:t xml:space="preserve">seeking behavior also would imply that an exogenous variable that </w:t>
      </w:r>
      <w:r w:rsidR="000E2913">
        <w:t>increases the choice of one particular segment, while pulling away from other segments, may also have a “push” effect. For example, an increase in the number of fast</w:t>
      </w:r>
      <w:r w:rsidR="00794B61">
        <w:t xml:space="preserve"> </w:t>
      </w:r>
      <w:r w:rsidR="000E2913">
        <w:t xml:space="preserve">food restaurants in an individual’s residential neighborhood may increase fast food consumption, at the expense of consumption at other restaurant segments due to a </w:t>
      </w:r>
      <w:r w:rsidR="0063035B">
        <w:t>“</w:t>
      </w:r>
      <w:r w:rsidR="000E2913">
        <w:t>pull-based</w:t>
      </w:r>
      <w:r w:rsidR="0063035B">
        <w:t>”</w:t>
      </w:r>
      <w:r w:rsidR="000E2913">
        <w:t xml:space="preserve"> substitution effect. But, because fast food restaurants are typically lower cost than other segments, and because of variety seeking, there may be </w:t>
      </w:r>
      <w:r w:rsidR="00261B43">
        <w:t xml:space="preserve">an increase in total eat-out count. That is, </w:t>
      </w:r>
      <w:r w:rsidR="000E2913">
        <w:t xml:space="preserve">a combination of income and variety seeking effects </w:t>
      </w:r>
      <w:r w:rsidR="00261B43">
        <w:t xml:space="preserve">can increase total eat-outs and </w:t>
      </w:r>
      <w:r w:rsidR="000E2913">
        <w:t>“push</w:t>
      </w:r>
      <w:r w:rsidR="00261B43">
        <w:t>”</w:t>
      </w:r>
      <w:r w:rsidR="000E2913">
        <w:t xml:space="preserve"> consumption toward other segments. Thus, in this situation, while the consumption of fast food will necessarily increase, the consumption of other segments may increase or decrease.</w:t>
      </w:r>
    </w:p>
    <w:p w14:paraId="4F6FD5E9" w14:textId="4228560F" w:rsidR="000B0E58" w:rsidRPr="00AE7D06" w:rsidRDefault="000E2913" w:rsidP="00540E05">
      <w:pPr>
        <w:spacing w:after="0" w:line="240" w:lineRule="auto"/>
        <w:ind w:firstLine="720"/>
      </w:pPr>
      <w:r>
        <w:t xml:space="preserve"> </w:t>
      </w:r>
    </w:p>
    <w:p w14:paraId="09ED0830" w14:textId="2B3FCDE2" w:rsidR="009F14AB" w:rsidRPr="00D2328A" w:rsidRDefault="00D2328A" w:rsidP="00540E05">
      <w:pPr>
        <w:pStyle w:val="Heading2"/>
        <w:spacing w:before="0" w:after="0" w:line="240" w:lineRule="auto"/>
      </w:pPr>
      <w:r w:rsidRPr="00D2328A">
        <w:t xml:space="preserve"> </w:t>
      </w:r>
      <w:r w:rsidR="009F14AB" w:rsidRPr="00D2328A">
        <w:t xml:space="preserve">Objectives </w:t>
      </w:r>
    </w:p>
    <w:p w14:paraId="70428D71" w14:textId="51587412" w:rsidR="00BF1FD2" w:rsidRDefault="009F14AB" w:rsidP="00540E05">
      <w:pPr>
        <w:spacing w:after="0" w:line="240" w:lineRule="auto"/>
      </w:pPr>
      <w:r w:rsidRPr="00D71593">
        <w:t xml:space="preserve">Motivated by </w:t>
      </w:r>
      <w:r>
        <w:t>the preceding</w:t>
      </w:r>
      <w:r w:rsidRPr="00D71593">
        <w:t xml:space="preserve"> discussion, </w:t>
      </w:r>
      <w:bookmarkStart w:id="13" w:name="_Hlk139366777"/>
      <w:r w:rsidRPr="00513E45">
        <w:t xml:space="preserve">this study </w:t>
      </w:r>
      <w:r>
        <w:t>formulates and estimates an individual-level</w:t>
      </w:r>
      <w:r w:rsidR="00D30129">
        <w:t xml:space="preserve"> </w:t>
      </w:r>
      <w:r>
        <w:t xml:space="preserve">portfolio choice model of restaurant segments </w:t>
      </w:r>
      <w:r w:rsidR="007D3C36">
        <w:t xml:space="preserve">over the period of a month </w:t>
      </w:r>
      <w:r>
        <w:t>as a function of individual</w:t>
      </w:r>
      <w:r w:rsidR="00451E2E">
        <w:t>/</w:t>
      </w:r>
      <w:r>
        <w:t xml:space="preserve">household demographics, employment characteristics, and residential built environment (BE) attributes. </w:t>
      </w:r>
      <w:r w:rsidRPr="00513E45">
        <w:t xml:space="preserve">Specifically, we </w:t>
      </w:r>
      <w:r w:rsidR="00856165">
        <w:t>develop a</w:t>
      </w:r>
      <w:r w:rsidRPr="00513E45">
        <w:t xml:space="preserve"> </w:t>
      </w:r>
      <w:r w:rsidR="00856165">
        <w:t xml:space="preserve">multivariate count model that produces as output the total monthly weekday dinner eat-out occasions (referred to as “total eat-outs”) of an individual as well the total eat-outs broken down by restaurant segment. </w:t>
      </w:r>
      <w:r>
        <w:t xml:space="preserve">The </w:t>
      </w:r>
      <w:r w:rsidR="00856165">
        <w:t xml:space="preserve">restaurant segments </w:t>
      </w:r>
      <w:r w:rsidRPr="00D71593">
        <w:t>includ</w:t>
      </w:r>
      <w:r>
        <w:t>e</w:t>
      </w:r>
      <w:r w:rsidRPr="00D71593">
        <w:t xml:space="preserve"> (1) </w:t>
      </w:r>
      <w:r>
        <w:t>QSR</w:t>
      </w:r>
      <w:r w:rsidRPr="00D71593">
        <w:t xml:space="preserve"> </w:t>
      </w:r>
      <w:r w:rsidR="00856165">
        <w:t xml:space="preserve">(including </w:t>
      </w:r>
      <w:r w:rsidRPr="00D71593">
        <w:t>food trucks</w:t>
      </w:r>
      <w:r w:rsidR="00856165">
        <w:t>)</w:t>
      </w:r>
      <w:r w:rsidRPr="00D71593">
        <w:t xml:space="preserve">, (2) coffee </w:t>
      </w:r>
      <w:r>
        <w:t>houses</w:t>
      </w:r>
      <w:r w:rsidRPr="00D71593">
        <w:t xml:space="preserve"> </w:t>
      </w:r>
      <w:r>
        <w:t>(CH)</w:t>
      </w:r>
      <w:r w:rsidRPr="00D71593">
        <w:t xml:space="preserve">, (3) </w:t>
      </w:r>
      <w:r>
        <w:t>CSR</w:t>
      </w:r>
      <w:r w:rsidRPr="00D71593">
        <w:t xml:space="preserve">, and (4) </w:t>
      </w:r>
      <w:r>
        <w:t>FSR</w:t>
      </w:r>
      <w:r w:rsidRPr="00D71593">
        <w:t>.</w:t>
      </w:r>
      <w:r w:rsidRPr="008C27ED">
        <w:t xml:space="preserve"> </w:t>
      </w:r>
      <w:r w:rsidR="00856165">
        <w:t xml:space="preserve">The CH segment, while not discussed earlier, is considered a fourth segment, given </w:t>
      </w:r>
      <w:r w:rsidRPr="008C27ED">
        <w:t>the growing popularity of CHs</w:t>
      </w:r>
      <w:r w:rsidR="00856165">
        <w:t xml:space="preserve">. </w:t>
      </w:r>
      <w:r w:rsidR="004C49D3">
        <w:t xml:space="preserve">The model is explicitly based on the “optimal arousal” process underlying dining consumption. This, combined with the unique utilitarian/hedonic mix offered by each restaurant segment, leads to our formulation of the dining choice process as </w:t>
      </w:r>
      <w:r w:rsidRPr="00B8292B">
        <w:t>a deliberate "at-once" horizontal choice</w:t>
      </w:r>
      <w:r w:rsidR="004C49D3">
        <w:t xml:space="preserve"> of </w:t>
      </w:r>
      <w:r w:rsidRPr="00B8292B">
        <w:t xml:space="preserve">a portfolio of </w:t>
      </w:r>
      <w:r w:rsidR="004C49D3">
        <w:t xml:space="preserve">restaurant segment participation occasions </w:t>
      </w:r>
      <w:r w:rsidRPr="00B8292B">
        <w:t xml:space="preserve">over a </w:t>
      </w:r>
      <w:r>
        <w:t>period of time</w:t>
      </w:r>
      <w:r w:rsidRPr="00B8292B">
        <w:t>.</w:t>
      </w:r>
      <w:r>
        <w:t xml:space="preserve"> </w:t>
      </w:r>
      <w:r w:rsidRPr="00B8292B">
        <w:t xml:space="preserve">To </w:t>
      </w:r>
      <w:r w:rsidR="004C49D3">
        <w:t xml:space="preserve">do so, </w:t>
      </w:r>
      <w:r w:rsidRPr="00D71593">
        <w:t xml:space="preserve">we employ </w:t>
      </w:r>
      <w:r w:rsidR="004C49D3">
        <w:t>the</w:t>
      </w:r>
      <w:r>
        <w:t xml:space="preserve"> </w:t>
      </w:r>
      <w:r w:rsidRPr="00D71593">
        <w:t>Multiple Discrete-Count Extreme Val</w:t>
      </w:r>
      <w:r>
        <w:t xml:space="preserve">ue (MDCNTEV) </w:t>
      </w:r>
      <w:r w:rsidRPr="00D71593">
        <w:t>modeling approach</w:t>
      </w:r>
      <w:r w:rsidR="004C49D3">
        <w:t xml:space="preserve"> recently proposed by Bhat (202</w:t>
      </w:r>
      <w:r w:rsidR="00BB1F44">
        <w:t>2</w:t>
      </w:r>
      <w:r w:rsidR="004C49D3">
        <w:t>)</w:t>
      </w:r>
      <w:r w:rsidRPr="00D71593">
        <w:t xml:space="preserve">. The primary data for this study is obtained from a 2022 online survey collected in </w:t>
      </w:r>
      <w:r w:rsidRPr="000C4AC2">
        <w:t xml:space="preserve">Texas and includes information on individuals’ food service venue choices for their eat-out dining occasions, as well as individual and household characteristics. </w:t>
      </w:r>
    </w:p>
    <w:bookmarkEnd w:id="13"/>
    <w:p w14:paraId="11AC249A" w14:textId="15378B63" w:rsidR="0062204E" w:rsidRDefault="00451E2E" w:rsidP="00540E05">
      <w:pPr>
        <w:spacing w:after="0" w:line="240" w:lineRule="auto"/>
        <w:ind w:firstLine="720"/>
      </w:pPr>
      <w:r>
        <w:t>As such, o</w:t>
      </w:r>
      <w:r w:rsidRPr="0081571B">
        <w:t xml:space="preserve">ur analysis should be of interest to </w:t>
      </w:r>
      <w:r w:rsidRPr="00F37C04">
        <w:t>transportation</w:t>
      </w:r>
      <w:r w:rsidR="007D3C36">
        <w:t>/urban</w:t>
      </w:r>
      <w:r w:rsidRPr="00F37C04">
        <w:t xml:space="preserve"> planners, health professionals, as well as food services specialists</w:t>
      </w:r>
      <w:r>
        <w:t xml:space="preserve">. </w:t>
      </w:r>
      <w:bookmarkStart w:id="14" w:name="_Hlk119651148"/>
      <w:r w:rsidRPr="00F37C04">
        <w:t xml:space="preserve">From a </w:t>
      </w:r>
      <w:bookmarkStart w:id="15" w:name="_Hlk139461649"/>
      <w:r w:rsidRPr="005D34D4">
        <w:rPr>
          <w:u w:val="single"/>
        </w:rPr>
        <w:t>transportation</w:t>
      </w:r>
      <w:r w:rsidR="00794B61">
        <w:rPr>
          <w:u w:val="single"/>
        </w:rPr>
        <w:t xml:space="preserve"> and urban</w:t>
      </w:r>
      <w:r w:rsidRPr="005D34D4">
        <w:rPr>
          <w:u w:val="single"/>
        </w:rPr>
        <w:t xml:space="preserve"> planning perspective</w:t>
      </w:r>
      <w:bookmarkEnd w:id="15"/>
      <w:r w:rsidRPr="00F37C04">
        <w:t>,</w:t>
      </w:r>
      <w:r>
        <w:t xml:space="preserve"> models forecasting the total eat-out count by restaurant segment type </w:t>
      </w:r>
      <w:r w:rsidRPr="00CF63D1">
        <w:t xml:space="preserve">can </w:t>
      </w:r>
      <w:r>
        <w:t xml:space="preserve">be used along with land-use models of restaurant locations by restaurant segment to better characterize the generation of eat-out trips as well as the location of eat-out trips. </w:t>
      </w:r>
      <w:r w:rsidR="00E00035">
        <w:t xml:space="preserve">These models can be integrated into activity-based models that, for the most part, today either use an aggregate social/recreational activity purpose or an aggregate eat-out purpose without disaggregation by restaurant segment type. </w:t>
      </w:r>
      <w:bookmarkStart w:id="16" w:name="_Hlk119651310"/>
      <w:bookmarkEnd w:id="14"/>
      <w:r w:rsidR="00E00035">
        <w:t xml:space="preserve">In addition, we consider </w:t>
      </w:r>
      <w:r w:rsidR="008A44EF">
        <w:t xml:space="preserve">the effects of </w:t>
      </w:r>
      <w:r w:rsidR="00E00035">
        <w:t>a substantially changed landscape of work arrangements, as well as residential BE effects</w:t>
      </w:r>
      <w:r w:rsidR="008A44EF">
        <w:t>,</w:t>
      </w:r>
      <w:r w:rsidR="00E00035">
        <w:t xml:space="preserve"> </w:t>
      </w:r>
      <w:r w:rsidR="008A44EF">
        <w:t>on eat-out activity patterns.</w:t>
      </w:r>
      <w:r w:rsidR="006F2781">
        <w:t xml:space="preserve"> The consideration of BE effects</w:t>
      </w:r>
      <w:r w:rsidR="0094173D">
        <w:t xml:space="preserve"> </w:t>
      </w:r>
      <w:r w:rsidR="006F2781">
        <w:t xml:space="preserve">provides insights </w:t>
      </w:r>
      <w:r w:rsidR="00794B61">
        <w:t>into</w:t>
      </w:r>
      <w:r w:rsidR="006F2781">
        <w:t xml:space="preserve"> land-use and zoning policies. </w:t>
      </w:r>
      <w:r w:rsidR="008A44EF">
        <w:t xml:space="preserve">From a </w:t>
      </w:r>
      <w:r w:rsidR="008A44EF" w:rsidRPr="005D34D4">
        <w:rPr>
          <w:u w:val="single"/>
        </w:rPr>
        <w:t>public health perspective</w:t>
      </w:r>
      <w:r w:rsidR="008A44EF">
        <w:t>, n</w:t>
      </w:r>
      <w:r w:rsidR="008A44EF" w:rsidRPr="0013664E">
        <w:t>on-home</w:t>
      </w:r>
      <w:r w:rsidR="00794B61">
        <w:t>-</w:t>
      </w:r>
      <w:r w:rsidR="008A44EF" w:rsidRPr="0013664E">
        <w:t xml:space="preserve">cooked meals </w:t>
      </w:r>
      <w:r w:rsidR="008A44EF">
        <w:t>are generally associated with poorer diet quality than home-cooked meals (see</w:t>
      </w:r>
      <w:r w:rsidR="00297319">
        <w:t xml:space="preserve"> </w:t>
      </w:r>
      <w:r w:rsidR="00794B61">
        <w:fldChar w:fldCharType="begin"/>
      </w:r>
      <w:r w:rsidR="00794B61">
        <w:instrText xml:space="preserve"> ADDIN ZOTERO_ITEM CSL_CITATION {"citationID":"LRxUKdbn","properties":{"formattedCitation":"(Wellard-Cole et al., 2022)","plainCitation":"(Wellard-Cole et al., 2022)","dontUpdate":true,"noteIndex":0},"citationItems":[{"id":839,"uris":["http://zotero.org/users/9292995/items/KBUQ2N8K"],"itemData":{"id":839,"type":"article-journal","container-title":"Critical Reviews in Food Science and Nutrition","ISSN":"1040-8398","issue":"20","journalAbbreviation":"Critical Reviews in Food Science and Nutrition","note":"publisher: Taylor &amp; Francis","page":"5511-5522","title":"Contribution of foods prepared away from home to intakes of energy and nutrients of public health concern in adults: A systematic review","volume":"62","author":[{"family":"Wellard-Cole","given":"Lyndal"},{"family":"Davies","given":"Alyse"},{"family":"Allman-Farinelli","given":"Margaret"}],"issued":{"date-parts":[["2022"]]}}}],"schema":"https://github.com/citation-style-language/schema/raw/master/csl-citation.json"} </w:instrText>
      </w:r>
      <w:r w:rsidR="00794B61">
        <w:fldChar w:fldCharType="separate"/>
      </w:r>
      <w:r w:rsidR="00794B61" w:rsidRPr="00794B61">
        <w:t>Wellard-Cole et al., 2022</w:t>
      </w:r>
      <w:r w:rsidR="00794B61">
        <w:fldChar w:fldCharType="end"/>
      </w:r>
      <w:r w:rsidR="00794B61">
        <w:t xml:space="preserve"> </w:t>
      </w:r>
      <w:r w:rsidR="00297319">
        <w:t>for</w:t>
      </w:r>
      <w:r w:rsidR="00297319" w:rsidRPr="00F37C04">
        <w:t xml:space="preserve"> an extensive review</w:t>
      </w:r>
      <w:r w:rsidR="008A44EF">
        <w:t xml:space="preserve">). This is especially so for QSRs that typically offer affordable, but calorie-rich and nutrient-poor meals. Thus, the number of eat-outs and the patronage patterns by restaurant segment have implications for physical </w:t>
      </w:r>
      <w:r w:rsidR="008A44EF" w:rsidRPr="0013664E">
        <w:t>health</w:t>
      </w:r>
      <w:r w:rsidR="008A44EF">
        <w:t xml:space="preserve">. </w:t>
      </w:r>
      <w:r w:rsidR="00AF5AD7">
        <w:t>Models such as the one estimated here can, therefore,</w:t>
      </w:r>
      <w:r w:rsidR="008A44EF">
        <w:t xml:space="preserve"> uncover health disparities, particularly among specific groups such as dual-earner couples, single mothers, individuals with lower income, and racial/ethnic minorities. </w:t>
      </w:r>
      <w:r w:rsidR="00297319" w:rsidRPr="00F37C04">
        <w:t xml:space="preserve">From a </w:t>
      </w:r>
      <w:r w:rsidR="00297319" w:rsidRPr="005D34D4">
        <w:rPr>
          <w:u w:val="single"/>
        </w:rPr>
        <w:t>food services standpoint</w:t>
      </w:r>
      <w:r w:rsidR="00297319" w:rsidRPr="00F37C04">
        <w:t xml:space="preserve">, particularly after the onset of the pandemic, </w:t>
      </w:r>
      <w:r w:rsidR="00297319" w:rsidRPr="00926617">
        <w:t>it is cr</w:t>
      </w:r>
      <w:r w:rsidR="00BF1FD2">
        <w:t>itical</w:t>
      </w:r>
      <w:r w:rsidR="00297319" w:rsidRPr="00926617">
        <w:t xml:space="preserve"> that restauranteurs </w:t>
      </w:r>
      <w:r w:rsidR="00297319">
        <w:t xml:space="preserve">and food service professionals </w:t>
      </w:r>
      <w:r w:rsidR="00297319" w:rsidRPr="00962911">
        <w:t>understand the factors that drive consumers</w:t>
      </w:r>
      <w:r w:rsidR="00297319" w:rsidRPr="00EB35E5">
        <w:t xml:space="preserve"> to eat out and influence their restaurant segment selection</w:t>
      </w:r>
      <w:r w:rsidR="00297319">
        <w:t>, so they can</w:t>
      </w:r>
      <w:r w:rsidR="00297319" w:rsidRPr="00EB35E5">
        <w:t xml:space="preserve"> cater to their customer base and implement effective marketing strategies</w:t>
      </w:r>
      <w:r w:rsidR="00297319">
        <w:t xml:space="preserve"> </w:t>
      </w:r>
      <w:r w:rsidR="00297319">
        <w:fldChar w:fldCharType="begin"/>
      </w:r>
      <w:r w:rsidR="005970AF">
        <w:instrText xml:space="preserve"> ADDIN ZOTERO_ITEM CSL_CITATION {"citationID":"sX6hDLkt","properties":{"formattedCitation":"(Chua et al., 2020; Ha &amp; Jang, 2013)","plainCitation":"(Chua et al., 2020; Ha &amp; Jang, 2013)","dontUpdate":true,"noteIndex":0},"citationItems":[{"id":450,"uris":["http://zotero.org/users/9292995/items/XYHEQWLY"],"itemData":{"id":450,"type":"article-journal","container-title":"International journal of environmental research and public health","issue":"17","journalAbbreviation":"International journal of environmental research and public health","note":"publisher: Multidisciplinary Digital Publishing Institute","page":"6276","title":"Customer restaurant choice: an empirical analysis of restaurant types and eating-out occasions","volume":"17","author":[{"family":"Chua","given":"Bee-Lia"},{"family":"Karim","given":"Shahrim"},{"family":"Lee","given":"Sanghyeop"},{"family":"Han","given":"Heesup"}],"issued":{"date-parts":[["2020"]]}}},{"id":451,"uris":["http://zotero.org/users/9292995/items/KQXYEPRI"],"itemData":{"id":451,"type":"article-journal","container-title":"International Journal of Contemporary Hospitality Management","ISSN":"0959-6119","journalAbbreviation":"International Journal of Contemporary Hospitality Management","note":"publisher: Emerald Group Publishing Limited","title":"Attributes, consequences, and consumer values: A means‐end chain approach across restaurant segments","author":[{"family":"Ha","given":"Jooyeon"},{"family":"Jang","given":"SooCheong Shawn"}],"issued":{"date-parts":[["2013"]]}}}],"schema":"https://github.com/citation-style-language/schema/raw/master/csl-citation.json"} </w:instrText>
      </w:r>
      <w:r w:rsidR="00297319">
        <w:fldChar w:fldCharType="separate"/>
      </w:r>
      <w:r w:rsidR="008F1E84" w:rsidRPr="008F1E84">
        <w:t>(Chua et al., 2020</w:t>
      </w:r>
      <w:r w:rsidR="00794B61">
        <w:t>,</w:t>
      </w:r>
      <w:r w:rsidR="008F1E84" w:rsidRPr="008F1E84">
        <w:t xml:space="preserve"> Ha </w:t>
      </w:r>
      <w:r w:rsidR="00794B61">
        <w:t>and</w:t>
      </w:r>
      <w:r w:rsidR="008F1E84" w:rsidRPr="008F1E84">
        <w:t xml:space="preserve"> Jang, 2013)</w:t>
      </w:r>
      <w:r w:rsidR="00297319">
        <w:fldChar w:fldCharType="end"/>
      </w:r>
      <w:r w:rsidR="00297319">
        <w:t>. Such insights</w:t>
      </w:r>
      <w:r w:rsidR="0062204E">
        <w:t>, to be accurate,</w:t>
      </w:r>
      <w:r w:rsidR="00297319">
        <w:t xml:space="preserve"> need to accommodate satiation effects in restaurant type choice, recognizing that decisions regarding segment choice are not</w:t>
      </w:r>
      <w:r w:rsidR="0062204E">
        <w:t xml:space="preserve"> </w:t>
      </w:r>
      <w:r w:rsidR="00297319">
        <w:t>single discrete choice</w:t>
      </w:r>
      <w:r w:rsidR="0062204E">
        <w:t xml:space="preserve"> occasions in a vertical process over time</w:t>
      </w:r>
      <w:r w:rsidR="00297319">
        <w:t xml:space="preserve">, but </w:t>
      </w:r>
      <w:r w:rsidR="0062204E">
        <w:t xml:space="preserve">constitute a </w:t>
      </w:r>
      <w:r w:rsidR="0062204E" w:rsidRPr="00B8292B">
        <w:t>deliberate "at-once" horizontal choice</w:t>
      </w:r>
      <w:r w:rsidR="0062204E">
        <w:t xml:space="preserve"> of </w:t>
      </w:r>
      <w:r w:rsidR="0062204E" w:rsidRPr="00B8292B">
        <w:t xml:space="preserve">a portfolio of </w:t>
      </w:r>
      <w:r w:rsidR="0062204E">
        <w:t xml:space="preserve">restaurant segment participation occasions </w:t>
      </w:r>
      <w:r w:rsidR="0062204E" w:rsidRPr="00B8292B">
        <w:t xml:space="preserve">over a </w:t>
      </w:r>
      <w:r w:rsidR="0062204E">
        <w:t>period of time</w:t>
      </w:r>
      <w:r w:rsidR="0062204E" w:rsidRPr="00B8292B">
        <w:t>.</w:t>
      </w:r>
      <w:r w:rsidR="00A430D7">
        <w:t xml:space="preserve"> </w:t>
      </w:r>
    </w:p>
    <w:bookmarkEnd w:id="16"/>
    <w:p w14:paraId="6687BB40" w14:textId="479B818E" w:rsidR="00B52D1C" w:rsidRDefault="00700B4C" w:rsidP="00540E05">
      <w:pPr>
        <w:spacing w:after="0" w:line="240" w:lineRule="auto"/>
        <w:ind w:firstLine="720"/>
      </w:pPr>
      <w:r w:rsidRPr="005D34D4">
        <w:t>The rest of this paper is structured as follows. The next section provides a brief overview of earlier relevant studies and positions the current study. Section 3 discusses the methodology for both the survey data collection process and modeling. Section 4 presents the estimation results</w:t>
      </w:r>
      <w:r w:rsidR="001E4CFD" w:rsidRPr="005D34D4">
        <w:t>.</w:t>
      </w:r>
      <w:r w:rsidRPr="005D34D4">
        <w:t xml:space="preserve"> The final section concludes </w:t>
      </w:r>
      <w:r w:rsidR="000C4AC2" w:rsidRPr="005D34D4">
        <w:t>by summarizing our findings and discussing policy implications.</w:t>
      </w:r>
    </w:p>
    <w:p w14:paraId="33C6040C" w14:textId="77777777" w:rsidR="00D2328A" w:rsidRPr="001F3F33" w:rsidRDefault="00D2328A" w:rsidP="00540E05">
      <w:pPr>
        <w:spacing w:after="0" w:line="240" w:lineRule="auto"/>
        <w:ind w:firstLine="720"/>
      </w:pPr>
    </w:p>
    <w:bookmarkEnd w:id="1"/>
    <w:p w14:paraId="7E0E2E91" w14:textId="50A2E85F" w:rsidR="00B52D1C" w:rsidRDefault="0098190F" w:rsidP="00540E05">
      <w:pPr>
        <w:pStyle w:val="Heading1"/>
        <w:spacing w:after="0" w:line="240" w:lineRule="auto"/>
      </w:pPr>
      <w:r>
        <w:t>RELEVANT BACKGROUND</w:t>
      </w:r>
    </w:p>
    <w:p w14:paraId="569044C9" w14:textId="6E68C5AC" w:rsidR="0098190F" w:rsidRDefault="00B87848" w:rsidP="00540E05">
      <w:pPr>
        <w:spacing w:after="0" w:line="240" w:lineRule="auto"/>
      </w:pPr>
      <w:r>
        <w:t xml:space="preserve">The </w:t>
      </w:r>
      <w:r w:rsidR="009D31D7">
        <w:t>p</w:t>
      </w:r>
      <w:r>
        <w:t>ast two decades have experienced a surge in research dealing with restaurants</w:t>
      </w:r>
      <w:r w:rsidR="00BC7858">
        <w:t xml:space="preserve"> and eat</w:t>
      </w:r>
      <w:r w:rsidR="00194FDE">
        <w:t>-</w:t>
      </w:r>
      <w:r w:rsidR="00BC7858">
        <w:t>out activities</w:t>
      </w:r>
      <w:r w:rsidR="00752D99">
        <w:t>, though not in the transportation field</w:t>
      </w:r>
      <w:r w:rsidR="001D52DC">
        <w:t xml:space="preserve">. </w:t>
      </w:r>
      <w:r w:rsidR="00194FDE">
        <w:t xml:space="preserve">DiPietro (2017), </w:t>
      </w:r>
      <w:r w:rsidR="00194FDE" w:rsidRPr="00194FDE">
        <w:t>Rodríguez-López et al.</w:t>
      </w:r>
      <w:r w:rsidR="00194FDE">
        <w:t xml:space="preserve"> (2020), and </w:t>
      </w:r>
      <w:proofErr w:type="spellStart"/>
      <w:r w:rsidR="00194FDE">
        <w:t>Rejeb</w:t>
      </w:r>
      <w:proofErr w:type="spellEnd"/>
      <w:r w:rsidR="00194FDE">
        <w:t xml:space="preserve"> et al. (2022) </w:t>
      </w:r>
      <w:r w:rsidR="007717F5">
        <w:t xml:space="preserve">have recently </w:t>
      </w:r>
      <w:r>
        <w:t>conducted</w:t>
      </w:r>
      <w:r w:rsidR="007717F5">
        <w:t xml:space="preserve"> comprehensive </w:t>
      </w:r>
      <w:r w:rsidR="009F6DC8" w:rsidRPr="009F6DC8">
        <w:t>bibliometric analys</w:t>
      </w:r>
      <w:r>
        <w:t>es</w:t>
      </w:r>
      <w:r w:rsidR="009F6DC8" w:rsidRPr="009F6DC8">
        <w:t xml:space="preserve"> of </w:t>
      </w:r>
      <w:r w:rsidR="002D1DC6">
        <w:t xml:space="preserve">the </w:t>
      </w:r>
      <w:r w:rsidR="00BF1FD2">
        <w:t xml:space="preserve">related </w:t>
      </w:r>
      <w:r w:rsidR="009F6DC8" w:rsidRPr="009F6DC8">
        <w:t>published academic research</w:t>
      </w:r>
      <w:r w:rsidR="002D1DC6">
        <w:t xml:space="preserve">. </w:t>
      </w:r>
      <w:r w:rsidR="00ED7E14">
        <w:t>Through a comprehensive review of the existing</w:t>
      </w:r>
      <w:r w:rsidR="008E456A">
        <w:t xml:space="preserve"> literature, we</w:t>
      </w:r>
      <w:r w:rsidR="006B1A43">
        <w:t xml:space="preserve"> are able to group </w:t>
      </w:r>
      <w:r w:rsidR="002D1DC6">
        <w:t>earlier studies</w:t>
      </w:r>
      <w:r w:rsidR="006B1A43">
        <w:t xml:space="preserve"> into</w:t>
      </w:r>
      <w:r w:rsidR="002D1DC6">
        <w:t xml:space="preserve"> </w:t>
      </w:r>
      <w:r w:rsidR="00794B61">
        <w:t>five</w:t>
      </w:r>
      <w:r w:rsidR="008E456A">
        <w:t xml:space="preserve"> distinct paths </w:t>
      </w:r>
      <w:r w:rsidR="002D1DC6">
        <w:t xml:space="preserve">of analysis </w:t>
      </w:r>
      <w:r w:rsidR="008E456A">
        <w:t xml:space="preserve">(A through </w:t>
      </w:r>
      <w:r w:rsidR="00794B61">
        <w:t>E</w:t>
      </w:r>
      <w:r w:rsidR="008E456A">
        <w:t>)</w:t>
      </w:r>
      <w:r w:rsidR="00E1592D">
        <w:t>, as presented</w:t>
      </w:r>
      <w:r w:rsidR="008E456A">
        <w:t xml:space="preserve"> in Figure 1</w:t>
      </w:r>
      <w:r w:rsidR="0098190F">
        <w:t xml:space="preserve"> and discussed below</w:t>
      </w:r>
    </w:p>
    <w:p w14:paraId="553CFEF5" w14:textId="0F0C33B9" w:rsidR="00443A8E" w:rsidRDefault="00193B3E" w:rsidP="00540E05">
      <w:pPr>
        <w:spacing w:after="0" w:line="240" w:lineRule="auto"/>
        <w:ind w:firstLine="720"/>
      </w:pPr>
      <w:r>
        <w:t xml:space="preserve">In general, </w:t>
      </w:r>
      <w:r w:rsidR="006B1A43">
        <w:t xml:space="preserve">almost all earlier studies </w:t>
      </w:r>
      <w:r>
        <w:t xml:space="preserve">examine factors that influence </w:t>
      </w:r>
      <w:r w:rsidRPr="00962911">
        <w:t>consumers' perceptions of restaurant-specific attributes (</w:t>
      </w:r>
      <w:r w:rsidR="00D77CB9">
        <w:t>such as price, food quality, service quality, menu variety, and location in relation to the residential/work office location</w:t>
      </w:r>
      <w:r w:rsidRPr="00962911">
        <w:t>)</w:t>
      </w:r>
      <w:r w:rsidR="005F2F23">
        <w:t xml:space="preserve">. </w:t>
      </w:r>
      <w:r w:rsidR="00D77CB9">
        <w:t>Such relationship</w:t>
      </w:r>
      <w:r w:rsidR="006B1A43">
        <w:t>s</w:t>
      </w:r>
      <w:r w:rsidR="00513D40">
        <w:t>, which expressly consider the effect</w:t>
      </w:r>
      <w:r w:rsidR="007D3C36">
        <w:t>s</w:t>
      </w:r>
      <w:r w:rsidR="00513D40">
        <w:t xml:space="preserve"> of consumer characteristics (that is, consider the individual-attribute link represented by Path C</w:t>
      </w:r>
      <w:r w:rsidR="00224D8D">
        <w:t xml:space="preserve"> in Figure 1</w:t>
      </w:r>
      <w:r w:rsidR="00513D40">
        <w:t>)</w:t>
      </w:r>
      <w:r w:rsidR="007D3C36">
        <w:t>,</w:t>
      </w:r>
      <w:r w:rsidR="00BF1FD2">
        <w:t xml:space="preserve"> and </w:t>
      </w:r>
      <w:r w:rsidR="00513D40">
        <w:t>also sometimes control for event t</w:t>
      </w:r>
      <w:r w:rsidR="00224D8D">
        <w:t>ype</w:t>
      </w:r>
      <w:r w:rsidR="00513D40">
        <w:t xml:space="preserve"> (Path A) and restaurant segment (Path B), </w:t>
      </w:r>
      <w:r w:rsidR="006B1A43">
        <w:t>are</w:t>
      </w:r>
      <w:r w:rsidR="00D77CB9">
        <w:t xml:space="preserve"> </w:t>
      </w:r>
      <w:r w:rsidR="006B1A43">
        <w:t xml:space="preserve">estimated </w:t>
      </w:r>
      <w:r w:rsidR="00850442">
        <w:t xml:space="preserve">(imputed) </w:t>
      </w:r>
      <w:r w:rsidR="006B1A43">
        <w:t xml:space="preserve">from </w:t>
      </w:r>
      <w:r w:rsidR="00BF1FD2">
        <w:t>the</w:t>
      </w:r>
      <w:r w:rsidR="006B1A43">
        <w:t xml:space="preserve"> choice of restaurant from </w:t>
      </w:r>
      <w:r w:rsidR="00BF1FD2">
        <w:t>a</w:t>
      </w:r>
      <w:r w:rsidR="006B1A43">
        <w:t xml:space="preserve"> larger set of unlabeled </w:t>
      </w:r>
      <w:r w:rsidR="006B1A43" w:rsidRPr="00794B61">
        <w:t>restaurant alternatives</w:t>
      </w:r>
      <w:r w:rsidR="001268DE" w:rsidRPr="00794B61">
        <w:t xml:space="preserve">, each with specific attributes </w:t>
      </w:r>
      <w:r w:rsidR="006B1A43" w:rsidRPr="00794B61">
        <w:t>(that is</w:t>
      </w:r>
      <w:r w:rsidR="001268DE" w:rsidRPr="00794B61">
        <w:t>,</w:t>
      </w:r>
      <w:r w:rsidR="006B1A43" w:rsidRPr="00794B61">
        <w:t xml:space="preserve"> by using the restaurant choice as the endogenous outcome; see bottom of Figure 1). The endogenous outcome itself </w:t>
      </w:r>
      <w:r w:rsidR="00513D40" w:rsidRPr="00794B61">
        <w:t xml:space="preserve">in the studies </w:t>
      </w:r>
      <w:r w:rsidR="006B1A43" w:rsidRPr="00794B61">
        <w:t xml:space="preserve">may be in the form of </w:t>
      </w:r>
      <w:r w:rsidR="00794B61" w:rsidRPr="00794B61">
        <w:t xml:space="preserve">the </w:t>
      </w:r>
      <w:r w:rsidR="006B1A43" w:rsidRPr="00794B61">
        <w:t xml:space="preserve">last eat-out occasion </w:t>
      </w:r>
      <w:bookmarkStart w:id="17" w:name="_Hlk139540509"/>
      <w:r w:rsidR="006B1A43" w:rsidRPr="00794B61">
        <w:t xml:space="preserve">(see </w:t>
      </w:r>
      <w:r w:rsidR="00794B61" w:rsidRPr="00794B61">
        <w:fldChar w:fldCharType="begin"/>
      </w:r>
      <w:r w:rsidR="005970AF">
        <w:instrText xml:space="preserve"> ADDIN ZOTERO_ITEM CSL_CITATION {"citationID":"vUKyf7At","properties":{"formattedCitation":"(Chua et al., 2020; Ha &amp; Jang, 2013)","plainCitation":"(Chua et al., 2020; Ha &amp; Jang, 2013)","dontUpdate":true,"noteIndex":0},"citationItems":[{"id":450,"uris":["http://zotero.org/users/9292995/items/XYHEQWLY"],"itemData":{"id":450,"type":"article-journal","container-title":"International journal of environmental research and public health","issue":"17","journalAbbreviation":"International journal of environmental research and public health","note":"publisher: Multidisciplinary Digital Publishing Institute","page":"6276","title":"Customer restaurant choice: an empirical analysis of restaurant types and eating-out occasions","volume":"17","author":[{"family":"Chua","given":"Bee-Lia"},{"family":"Karim","given":"Shahrim"},{"family":"Lee","given":"Sanghyeop"},{"family":"Han","given":"Heesup"}],"issued":{"date-parts":[["2020"]]}}},{"id":451,"uris":["http://zotero.org/users/9292995/items/KQXYEPRI"],"itemData":{"id":451,"type":"article-journal","container-title":"International Journal of Contemporary Hospitality Management","ISSN":"0959-6119","journalAbbreviation":"International Journal of Contemporary Hospitality Management","note":"publisher: Emerald Group Publishing Limited","title":"Attributes, consequences, and consumer values: A means‐end chain approach across restaurant segments","author":[{"family":"Ha","given":"Jooyeon"},{"family":"Jang","given":"SooCheong Shawn"}],"issued":{"date-parts":[["2013"]]}}}],"schema":"https://github.com/citation-style-language/schema/raw/master/csl-citation.json"} </w:instrText>
      </w:r>
      <w:r w:rsidR="00794B61" w:rsidRPr="00794B61">
        <w:fldChar w:fldCharType="separate"/>
      </w:r>
      <w:r w:rsidR="00794B61" w:rsidRPr="00794B61">
        <w:t xml:space="preserve">Chua et al. </w:t>
      </w:r>
      <w:r w:rsidR="00794B61">
        <w:t>(</w:t>
      </w:r>
      <w:r w:rsidR="00794B61" w:rsidRPr="00794B61">
        <w:t>2020</w:t>
      </w:r>
      <w:r w:rsidR="00794B61">
        <w:t>)</w:t>
      </w:r>
      <w:r w:rsidR="00794B61" w:rsidRPr="00794B61">
        <w:t xml:space="preserve"> and Ha and Jang </w:t>
      </w:r>
      <w:r w:rsidR="00794B61">
        <w:t>(</w:t>
      </w:r>
      <w:r w:rsidR="00794B61" w:rsidRPr="00794B61">
        <w:t>2013</w:t>
      </w:r>
      <w:r w:rsidR="00794B61" w:rsidRPr="00794B61">
        <w:fldChar w:fldCharType="end"/>
      </w:r>
      <w:r w:rsidR="00794B61">
        <w:t>)</w:t>
      </w:r>
      <w:r w:rsidR="006B1A43" w:rsidRPr="00794B61">
        <w:t xml:space="preserve">), typical </w:t>
      </w:r>
      <w:r w:rsidR="00BF1FD2" w:rsidRPr="00794B61">
        <w:t xml:space="preserve">eat-out </w:t>
      </w:r>
      <w:r w:rsidR="006B1A43" w:rsidRPr="00794B61">
        <w:t>occasion (</w:t>
      </w:r>
      <w:bookmarkStart w:id="18" w:name="_Hlk139541137"/>
      <w:r w:rsidR="006B1A43" w:rsidRPr="00794B61">
        <w:t>see</w:t>
      </w:r>
      <w:r w:rsidR="00794B61">
        <w:t xml:space="preserve"> </w:t>
      </w:r>
      <w:r w:rsidR="00794B61">
        <w:fldChar w:fldCharType="begin"/>
      </w:r>
      <w:r w:rsidR="005970AF">
        <w:instrText xml:space="preserve"> ADDIN ZOTERO_ITEM CSL_CITATION {"citationID":"AWI22XgG","properties":{"formattedCitation":"(Harrington et al., 2011, 2013; Olise et al., 2015)","plainCitation":"(Harrington et al., 2011, 2013; Olise et al., 2015)","dontUpdate":true,"noteIndex":0},"citationItems":[{"id":464,"uris":["http://zotero.org/users/9292995/items/KBD676EZ"],"itemData":{"id":464,"type":"article-journal","container-title":"Journal of Foodservice Business Research","ISSN":"1537-8020","issue":"3","journalAbbreviation":"Journal of Foodservice Business Research","note":"publisher: Taylor &amp; Francis","page":"272-289","title":"Fine-dining restaurant selection: Direct and moderating effects of customer attributes","volume":"14","author":[{"family":"Harrington","given":"Robert J"},{"family":"Ottenbacher","given":"Michael C"},{"family":"Kendall","given":"KW"}],"issued":{"date-parts":[["2011"]]}}},{"id":460,"uris":["http://zotero.org/users/9292995/items/7SIQWSDJ"],"itemData":{"id":460,"type":"article-journal","container-title":"Journal of quality assurance in hospitality &amp; tourism","ISSN":"1528-008X","issue":"1","journalAbbreviation":"Journal of quality assurance in hospitality &amp; tourism","note":"publisher: Taylor &amp; Francis","page":"81-100","title":"QSR choice: Key restaurant attributes and the roles of gender, age and dining frequency","volume":"14","author":[{"family":"Harrington","given":"Robert J"},{"family":"Ottenbacher","given":"Michael C"},{"family":"Way","given":"Kelly A"}],"issued":{"date-parts":[["2013"]]}}},{"id":918,"uris":["http://zotero.org/users/9292995/items/HGNASI6L"],"itemData":{"id":918,"type":"article-journal","container-title":"International Journal of Economics, Commerce and Management","issue":"11","journalAbbreviation":"International Journal of Economics, Commerce and Management","page":"686-701","title":"Factors influencing customers patronage of fast food restaurants","volume":"3","author":[{"family":"Olise","given":"Moses C"},{"family":"Okoli","given":"Moses I"},{"family":"Ekeke","given":"John N"}],"issued":{"date-parts":[["2015"]]}}}],"schema":"https://github.com/citation-style-language/schema/raw/master/csl-citation.json"} </w:instrText>
      </w:r>
      <w:r w:rsidR="00794B61">
        <w:fldChar w:fldCharType="separate"/>
      </w:r>
      <w:bookmarkStart w:id="19" w:name="_Hlk139541129"/>
      <w:r w:rsidR="00794B61" w:rsidRPr="00794B61">
        <w:t>Harrington et al.</w:t>
      </w:r>
      <w:r w:rsidR="00794B61">
        <w:t xml:space="preserve"> (</w:t>
      </w:r>
      <w:r w:rsidR="00794B61" w:rsidRPr="00794B61">
        <w:t>2011, 2013</w:t>
      </w:r>
      <w:r w:rsidR="0063035B">
        <w:t>)</w:t>
      </w:r>
      <w:r w:rsidR="00794B61">
        <w:t xml:space="preserve"> and</w:t>
      </w:r>
      <w:r w:rsidR="00794B61" w:rsidRPr="00794B61">
        <w:t xml:space="preserve"> Olise et al. </w:t>
      </w:r>
      <w:r w:rsidR="00794B61">
        <w:t>(</w:t>
      </w:r>
      <w:r w:rsidR="00794B61" w:rsidRPr="00794B61">
        <w:t>2015</w:t>
      </w:r>
      <w:bookmarkEnd w:id="19"/>
      <w:r w:rsidR="00794B61" w:rsidRPr="00794B61">
        <w:t>)</w:t>
      </w:r>
      <w:r w:rsidR="00794B61">
        <w:fldChar w:fldCharType="end"/>
      </w:r>
      <w:r w:rsidR="00794B61">
        <w:t>)</w:t>
      </w:r>
      <w:r w:rsidR="006B1A43" w:rsidRPr="00794B61">
        <w:t xml:space="preserve">, </w:t>
      </w:r>
      <w:r w:rsidR="00850442" w:rsidRPr="00794B61">
        <w:t xml:space="preserve">or </w:t>
      </w:r>
      <w:bookmarkEnd w:id="18"/>
      <w:r w:rsidR="006B1A43" w:rsidRPr="00794B61">
        <w:t>revisit</w:t>
      </w:r>
      <w:r w:rsidR="006B1A43">
        <w:t xml:space="preserve"> intention when already at a restaurant </w:t>
      </w:r>
      <w:r w:rsidR="006B1A43" w:rsidRPr="00794B61">
        <w:t xml:space="preserve">(see </w:t>
      </w:r>
      <w:r w:rsidR="00794B61" w:rsidRPr="00794B61">
        <w:fldChar w:fldCharType="begin"/>
      </w:r>
      <w:r w:rsidR="005970AF">
        <w:instrText xml:space="preserve"> ADDIN ZOTERO_ITEM CSL_CITATION {"citationID":"jU8Ck3AF","properties":{"formattedCitation":"(Rajput &amp; Gahfoor, 2020; Ryu &amp; Han, 2010)","plainCitation":"(Rajput &amp; Gahfoor, 2020; Ryu &amp; Han, 2010)","dontUpdate":true,"noteIndex":0},"citationItems":[{"id":923,"uris":["http://zotero.org/users/9292995/items/Q5GYEZTR"],"itemData":{"id":923,"type":"article-journal","container-title":"Future Business Journal","ISSN":"2314-7210","issue":"1","journalAbbreviation":"Future Business Journal","note":"publisher: Springer","page":"1-12","title":"Satisfaction and revisit intentions at fast food restaurants","volume":"6","author":[{"family":"Rajput","given":"Amer"},{"family":"Gahfoor","given":"Raja Zohaib"}],"issued":{"date-parts":[["2020"]]}}},{"id":919,"uris":["http://zotero.org/users/9292995/items/KXVYHJ44"],"itemData":{"id":919,"type":"article-journal","container-title":"Journal of Hospitality &amp; Tourism Research","ISSN":"1096-3480","issue":"3","journalAbbreviation":"Journal of Hospitality &amp; Tourism Research","note":"publisher: SAGE Publications Sage CA: Los Angeles, CA","page":"310-329","title":"Influence of the quality of food, service, and physical environment on customer satisfaction and behavioral intention in quick-casual restaurants: Moderating role of perceived price","volume":"34","author":[{"family":"Ryu","given":"Kisang"},{"family":"Han","given":"Heesup"}],"issued":{"date-parts":[["2010"]]}}}],"schema":"https://github.com/citation-style-language/schema/raw/master/csl-citation.json"} </w:instrText>
      </w:r>
      <w:r w:rsidR="00794B61" w:rsidRPr="00794B61">
        <w:fldChar w:fldCharType="separate"/>
      </w:r>
      <w:r w:rsidR="00794B61" w:rsidRPr="00794B61">
        <w:t xml:space="preserve">Rajput and Gahfoor </w:t>
      </w:r>
      <w:r w:rsidR="00794B61">
        <w:t>(</w:t>
      </w:r>
      <w:r w:rsidR="00794B61" w:rsidRPr="00794B61">
        <w:t>2020</w:t>
      </w:r>
      <w:r w:rsidR="00794B61">
        <w:t>)</w:t>
      </w:r>
      <w:r w:rsidR="00794B61" w:rsidRPr="00794B61">
        <w:t xml:space="preserve">, </w:t>
      </w:r>
      <w:r w:rsidR="00794B61">
        <w:t xml:space="preserve">and </w:t>
      </w:r>
      <w:r w:rsidR="00794B61" w:rsidRPr="00794B61">
        <w:t>Ryu and Han</w:t>
      </w:r>
      <w:r w:rsidR="00794B61">
        <w:t xml:space="preserve"> (</w:t>
      </w:r>
      <w:r w:rsidR="00794B61" w:rsidRPr="00794B61">
        <w:t>2010</w:t>
      </w:r>
      <w:r w:rsidR="00794B61" w:rsidRPr="00794B61">
        <w:fldChar w:fldCharType="end"/>
      </w:r>
      <w:r w:rsidR="006B1A43" w:rsidRPr="00794B61">
        <w:t>)</w:t>
      </w:r>
      <w:r w:rsidR="00794B61">
        <w:t>)</w:t>
      </w:r>
      <w:r w:rsidR="00850442" w:rsidRPr="00794B61">
        <w:t>.</w:t>
      </w:r>
      <w:r w:rsidR="00850442">
        <w:t xml:space="preserve"> </w:t>
      </w:r>
      <w:bookmarkEnd w:id="17"/>
      <w:r w:rsidR="00850442">
        <w:t xml:space="preserve">A few studies have also used </w:t>
      </w:r>
      <w:r w:rsidR="006B1A43">
        <w:t>stated choice experiments</w:t>
      </w:r>
      <w:r w:rsidR="00850442">
        <w:t xml:space="preserve">, </w:t>
      </w:r>
      <w:r w:rsidR="00850442" w:rsidRPr="00794B61">
        <w:t>presenting two to three unlabeled restaurant alternatives with specified restaurant-specific attributes and asking respondents to pick one alternative</w:t>
      </w:r>
      <w:r w:rsidR="006B1A43" w:rsidRPr="00794B61">
        <w:t xml:space="preserve"> (see</w:t>
      </w:r>
      <w:r w:rsidR="00850442" w:rsidRPr="00794B61">
        <w:t>, for example,</w:t>
      </w:r>
      <w:r w:rsidR="00794B61" w:rsidRPr="00794B61">
        <w:t xml:space="preserve"> </w:t>
      </w:r>
      <w:r w:rsidR="00794B61" w:rsidRPr="00794B61">
        <w:fldChar w:fldCharType="begin"/>
      </w:r>
      <w:r w:rsidR="005970AF">
        <w:instrText xml:space="preserve"> ADDIN ZOTERO_ITEM CSL_CITATION {"citationID":"HmfY1pvE","properties":{"formattedCitation":"(J. M. Jung et al., 2015)","plainCitation":"(J. M. Jung et al., 2015)","dontUpdate":true,"noteIndex":0},"citationItems":[{"id":466,"uris":["http://zotero.org/users/9292995/items/7L4Q9IJ2"],"itemData":{"id":466,"type":"article-journal","container-title":"International Journal of Hospitality Management","ISSN":"0278-4319","journalAbbreviation":"International Journal of Hospitality Management","note":"publisher: Elsevier","page":"88-98","title":"A conflict of choice: How consumers choose where to go for dinner","volume":"45","author":[{"family":"Jung","given":"Jae Man"},{"family":"Sydnor","given":"Sandra"},{"family":"Lee","given":"Seul Ki"},{"family":"Almanza","given":"Barbara"}],"issued":{"date-parts":[["2015"]]}}}],"schema":"https://github.com/citation-style-language/schema/raw/master/csl-citation.json"} </w:instrText>
      </w:r>
      <w:r w:rsidR="00794B61" w:rsidRPr="00794B61">
        <w:fldChar w:fldCharType="separate"/>
      </w:r>
      <w:r w:rsidR="00794B61" w:rsidRPr="00794B61">
        <w:t xml:space="preserve">Jung et al. </w:t>
      </w:r>
      <w:r w:rsidR="00794B61">
        <w:t>(</w:t>
      </w:r>
      <w:r w:rsidR="00794B61" w:rsidRPr="00794B61">
        <w:t>2015</w:t>
      </w:r>
      <w:r w:rsidR="00794B61" w:rsidRPr="00794B61">
        <w:fldChar w:fldCharType="end"/>
      </w:r>
      <w:r w:rsidR="006B1A43" w:rsidRPr="00794B61">
        <w:t>)</w:t>
      </w:r>
      <w:r w:rsidR="00794B61">
        <w:t>)</w:t>
      </w:r>
      <w:r w:rsidR="006B1A43" w:rsidRPr="00794B61">
        <w:t>.</w:t>
      </w:r>
      <w:r w:rsidR="005D2420" w:rsidRPr="00794B61">
        <w:rPr>
          <w:rStyle w:val="FootnoteReference"/>
        </w:rPr>
        <w:footnoteReference w:id="2"/>
      </w:r>
      <w:r w:rsidR="006B1A43" w:rsidRPr="00794B61">
        <w:t xml:space="preserve"> </w:t>
      </w:r>
      <w:r w:rsidR="005D2420" w:rsidRPr="00794B61">
        <w:t>Al</w:t>
      </w:r>
      <w:r w:rsidR="00224D8D" w:rsidRPr="00794B61">
        <w:t>most</w:t>
      </w:r>
      <w:r w:rsidR="00224D8D">
        <w:t xml:space="preserve"> all</w:t>
      </w:r>
      <w:r w:rsidR="005D2420">
        <w:t xml:space="preserve"> t</w:t>
      </w:r>
      <w:r w:rsidR="00235F32">
        <w:t xml:space="preserve">hese </w:t>
      </w:r>
      <w:r w:rsidR="005F2F23">
        <w:t xml:space="preserve">earlier </w:t>
      </w:r>
      <w:r w:rsidR="00235F32">
        <w:t>studies</w:t>
      </w:r>
      <w:r w:rsidR="005F2F23">
        <w:t>,</w:t>
      </w:r>
      <w:r w:rsidR="00235F32">
        <w:t xml:space="preserve"> however,</w:t>
      </w:r>
      <w:r w:rsidR="00224D8D">
        <w:t xml:space="preserve"> either consider </w:t>
      </w:r>
      <w:r w:rsidR="00235F32">
        <w:t xml:space="preserve">(a) </w:t>
      </w:r>
      <w:r w:rsidR="0077087E">
        <w:t xml:space="preserve">all restaurant segment categories </w:t>
      </w:r>
      <w:r w:rsidR="00224D8D">
        <w:t xml:space="preserve">together without distinguishing among </w:t>
      </w:r>
      <w:r w:rsidR="00235F32">
        <w:t>restaurant segment</w:t>
      </w:r>
      <w:r w:rsidR="00224D8D">
        <w:t>s (that is, ignore Path B entirely</w:t>
      </w:r>
      <w:r w:rsidR="00443A8E">
        <w:t xml:space="preserve"> – Group 1</w:t>
      </w:r>
      <w:r w:rsidR="00BF1FD2">
        <w:t xml:space="preserve"> studies</w:t>
      </w:r>
      <w:r w:rsidR="00224D8D">
        <w:t>)</w:t>
      </w:r>
      <w:r w:rsidR="0077087E">
        <w:t xml:space="preserve">, </w:t>
      </w:r>
      <w:r w:rsidR="00224D8D">
        <w:t xml:space="preserve">or </w:t>
      </w:r>
      <w:r w:rsidR="0077087E">
        <w:t>(b)</w:t>
      </w:r>
      <w:r w:rsidR="00235F32">
        <w:t xml:space="preserve"> </w:t>
      </w:r>
      <w:r w:rsidR="00224D8D">
        <w:t>focus on only one specific restaurant segment (thus acknowledging the Path B “segment-attribute link”, but not modeling the choice of restaurant segment as a horizontal choice of all restaurant segments at once</w:t>
      </w:r>
      <w:r w:rsidR="005B6BB0">
        <w:t xml:space="preserve"> </w:t>
      </w:r>
      <w:r w:rsidR="00443A8E">
        <w:t>– Group 2</w:t>
      </w:r>
      <w:r w:rsidR="00BF1FD2">
        <w:t xml:space="preserve"> studies</w:t>
      </w:r>
      <w:r w:rsidR="00224D8D">
        <w:t>)</w:t>
      </w:r>
      <w:r w:rsidR="007D3C36">
        <w:t>.</w:t>
      </w:r>
      <w:r w:rsidR="005F2F23">
        <w:rPr>
          <w:rStyle w:val="FootnoteReference"/>
        </w:rPr>
        <w:footnoteReference w:id="3"/>
      </w:r>
      <w:r w:rsidR="00443A8E">
        <w:t xml:space="preserve"> </w:t>
      </w:r>
    </w:p>
    <w:p w14:paraId="622903A4" w14:textId="77777777" w:rsidR="00540E05" w:rsidRDefault="00540E05" w:rsidP="00540E05">
      <w:pPr>
        <w:spacing w:after="0" w:line="240" w:lineRule="auto"/>
        <w:ind w:firstLine="720"/>
      </w:pPr>
    </w:p>
    <w:p w14:paraId="3C543B94" w14:textId="44ABFCF7" w:rsidR="00443A8E" w:rsidRPr="00C56CB6" w:rsidRDefault="00286339" w:rsidP="00540E05">
      <w:pPr>
        <w:pStyle w:val="Heading2"/>
        <w:spacing w:before="0" w:after="0" w:line="240" w:lineRule="auto"/>
      </w:pPr>
      <w:r>
        <w:t xml:space="preserve"> </w:t>
      </w:r>
      <w:r w:rsidR="00443A8E" w:rsidRPr="00C56CB6">
        <w:t>Studies Ignoring Path B Entirely</w:t>
      </w:r>
      <w:r w:rsidR="00443A8E">
        <w:t xml:space="preserve"> (Group 1)</w:t>
      </w:r>
    </w:p>
    <w:p w14:paraId="488D1412" w14:textId="77777777" w:rsidR="00540E05" w:rsidRDefault="00224D8D" w:rsidP="00540E05">
      <w:pPr>
        <w:spacing w:after="0" w:line="240" w:lineRule="auto"/>
      </w:pPr>
      <w:r>
        <w:t xml:space="preserve">An example of a study that did not differentiate restaurant segments </w:t>
      </w:r>
      <w:r w:rsidR="00FA1389">
        <w:t xml:space="preserve">is </w:t>
      </w:r>
      <w:r>
        <w:t>Choi et al. (2009)</w:t>
      </w:r>
      <w:r w:rsidR="00FA1389">
        <w:t>,</w:t>
      </w:r>
      <w:r>
        <w:t xml:space="preserve"> who reported</w:t>
      </w:r>
      <w:r w:rsidRPr="009160D5">
        <w:t xml:space="preserve"> significant differences </w:t>
      </w:r>
      <w:r w:rsidR="00FA1389">
        <w:t xml:space="preserve">based on consumer characteristics </w:t>
      </w:r>
      <w:r w:rsidRPr="009160D5">
        <w:t>in the ranking of restaurant attribute</w:t>
      </w:r>
      <w:r w:rsidR="00FA1389">
        <w:t>s</w:t>
      </w:r>
      <w:r>
        <w:t xml:space="preserve">. </w:t>
      </w:r>
      <w:r w:rsidR="00FA1389">
        <w:t xml:space="preserve">Specifically, </w:t>
      </w:r>
      <w:r w:rsidRPr="009160D5">
        <w:t xml:space="preserve">Choi et al. (2009) revealed that taste, cleanliness, service quality, and menu healthiness were attributes that exhibited significant differences based on </w:t>
      </w:r>
      <w:r w:rsidR="0063035B">
        <w:t>gender</w:t>
      </w:r>
      <w:r>
        <w:t>, with</w:t>
      </w:r>
      <w:r w:rsidRPr="009160D5">
        <w:t xml:space="preserve"> </w:t>
      </w:r>
      <w:r w:rsidR="00FA1389">
        <w:t>women</w:t>
      </w:r>
      <w:r w:rsidRPr="009160D5">
        <w:t xml:space="preserve"> </w:t>
      </w:r>
      <w:r w:rsidRPr="0028453F">
        <w:t>expressing a stronger preference</w:t>
      </w:r>
      <w:r w:rsidRPr="009160D5">
        <w:t xml:space="preserve">. Additionally, higher-income individuals </w:t>
      </w:r>
      <w:r>
        <w:t>placed</w:t>
      </w:r>
      <w:r w:rsidRPr="009160D5">
        <w:t xml:space="preserve"> greater emphasis on service quality and ambianc</w:t>
      </w:r>
      <w:r>
        <w:t>e</w:t>
      </w:r>
      <w:r w:rsidRPr="009160D5">
        <w:t xml:space="preserve"> compared to lower-income consumers. </w:t>
      </w:r>
      <w:r w:rsidR="00FA1389">
        <w:t>Choi et al.</w:t>
      </w:r>
      <w:r>
        <w:t xml:space="preserve"> also reported that</w:t>
      </w:r>
      <w:r w:rsidRPr="009160D5">
        <w:t xml:space="preserve"> the availability of healthy meals was significantly more important to older consumers.</w:t>
      </w:r>
      <w:r>
        <w:t xml:space="preserve"> Another similar study by Alonso et al. (2013) also identified significant discrepancies in restaurant attribute</w:t>
      </w:r>
      <w:r w:rsidR="00FA1389">
        <w:t xml:space="preserve"> preferences</w:t>
      </w:r>
      <w:r>
        <w:t xml:space="preserve"> by </w:t>
      </w:r>
      <w:r w:rsidR="0063035B">
        <w:t>gender</w:t>
      </w:r>
      <w:r>
        <w:t xml:space="preserve"> and age. In particular,</w:t>
      </w:r>
      <w:r w:rsidR="00FA1389">
        <w:t xml:space="preserve"> women</w:t>
      </w:r>
      <w:r w:rsidRPr="0028453F">
        <w:t xml:space="preserve"> </w:t>
      </w:r>
      <w:r>
        <w:t>placed more</w:t>
      </w:r>
      <w:r w:rsidRPr="0028453F">
        <w:t xml:space="preserve"> emphasis on service </w:t>
      </w:r>
      <w:r>
        <w:t>timeliness</w:t>
      </w:r>
      <w:r w:rsidRPr="0028453F">
        <w:t xml:space="preserve"> and the </w:t>
      </w:r>
      <w:r>
        <w:t>health aspects of menu items</w:t>
      </w:r>
      <w:r w:rsidRPr="0028453F">
        <w:t xml:space="preserve"> compared to m</w:t>
      </w:r>
      <w:r w:rsidR="00FA1389">
        <w:t>en</w:t>
      </w:r>
      <w:r>
        <w:t xml:space="preserve">. </w:t>
      </w:r>
      <w:r w:rsidRPr="008F451D">
        <w:t xml:space="preserve">Additionally, consumers aged 40 to 49 showed less sensitivity to the attribute of </w:t>
      </w:r>
      <w:r w:rsidR="00540E05">
        <w:t>“</w:t>
      </w:r>
      <w:r w:rsidRPr="008F451D">
        <w:t>A feeling of openness and space in a restaurant</w:t>
      </w:r>
      <w:r w:rsidR="00540E05">
        <w:t>”</w:t>
      </w:r>
      <w:r w:rsidRPr="008F451D">
        <w:t xml:space="preserve"> compared to other age groups. However, income and education levels were not found to significantly impact restaurant attribute preference in the study.</w:t>
      </w:r>
      <w:r>
        <w:t xml:space="preserve"> More recently, a 2016 survey in the U.S. found that </w:t>
      </w:r>
      <w:r w:rsidRPr="0015694F">
        <w:t>younger individuals earning less than $35,000 a year and living in a single-person household placed more emphasis on price, while older individuals earning a high income and residing in urban and suburban areas indicated a higher influence of service quality</w:t>
      </w:r>
      <w:r w:rsidR="00794B61">
        <w:t xml:space="preserve"> </w:t>
      </w:r>
      <w:bookmarkStart w:id="20" w:name="_Hlk139541463"/>
      <w:r w:rsidR="00794B61">
        <w:fldChar w:fldCharType="begin"/>
      </w:r>
      <w:r w:rsidR="00794B61">
        <w:instrText xml:space="preserve"> ADDIN ZOTERO_ITEM CSL_CITATION {"citationID":"bcdgZqOQ","properties":{"formattedCitation":"(Statista, 2016)","plainCitation":"(Statista, 2016)","noteIndex":0},"citationItems":[{"id":557,"uris":["http://zotero.org/users/9292995/items/QP4YW9JJ"],"itemData":{"id":557,"type":"webpage","abstract":"The statistic shows the share of consumers using food delivery services in the United States in 2016, by gender.","container-title":"Statista","language":"en","title":"Frequency of using food delivery services U.S. 2016, by gender","URL":"https://www.statista.com/statistics/259193/ordering-takeout-delivery-from-restaurants-in-the-us-by-gender/","author":[{"literal":"Statista"}],"accessed":{"date-parts":[["2022",5,18]]},"issued":{"date-parts":[["2016"]]}}}],"schema":"https://github.com/citation-style-language/schema/raw/master/csl-citation.json"} </w:instrText>
      </w:r>
      <w:r w:rsidR="00794B61">
        <w:fldChar w:fldCharType="separate"/>
      </w:r>
      <w:r w:rsidR="00794B61" w:rsidRPr="00794B61">
        <w:t>(Statista, 2016)</w:t>
      </w:r>
      <w:r w:rsidR="00794B61">
        <w:fldChar w:fldCharType="end"/>
      </w:r>
      <w:r w:rsidRPr="0015694F">
        <w:t xml:space="preserve">. </w:t>
      </w:r>
      <w:bookmarkEnd w:id="20"/>
      <w:r w:rsidRPr="0015694F">
        <w:t xml:space="preserve">Nevertheless, all consumers ranked food quality as the most </w:t>
      </w:r>
      <w:r>
        <w:t>significant</w:t>
      </w:r>
      <w:r w:rsidRPr="0015694F">
        <w:t xml:space="preserve"> restaurant attribute.</w:t>
      </w:r>
    </w:p>
    <w:p w14:paraId="34A90FF0" w14:textId="78C56A54" w:rsidR="00224D8D" w:rsidRDefault="00224D8D" w:rsidP="00540E05">
      <w:pPr>
        <w:spacing w:after="0" w:line="240" w:lineRule="auto"/>
      </w:pPr>
      <w:r>
        <w:t xml:space="preserve"> </w:t>
      </w:r>
    </w:p>
    <w:p w14:paraId="3A9F00BE" w14:textId="15147B68" w:rsidR="00443A8E" w:rsidRPr="00C56CB6" w:rsidRDefault="00286339" w:rsidP="00540E05">
      <w:pPr>
        <w:pStyle w:val="Heading2"/>
        <w:spacing w:before="0" w:after="0" w:line="240" w:lineRule="auto"/>
      </w:pPr>
      <w:r>
        <w:t xml:space="preserve"> </w:t>
      </w:r>
      <w:r w:rsidR="00443A8E" w:rsidRPr="00C56CB6">
        <w:t xml:space="preserve">Studies Considering a Single </w:t>
      </w:r>
      <w:r w:rsidR="00707F4D" w:rsidRPr="00C56CB6">
        <w:t>Restaurant Segment (Group 2)</w:t>
      </w:r>
    </w:p>
    <w:p w14:paraId="4C1A07FE" w14:textId="77777777" w:rsidR="00540E05" w:rsidRDefault="00224D8D" w:rsidP="00540E05">
      <w:pPr>
        <w:spacing w:after="0" w:line="240" w:lineRule="auto"/>
      </w:pPr>
      <w:r>
        <w:t xml:space="preserve">Another </w:t>
      </w:r>
      <w:r w:rsidRPr="00FB2A50">
        <w:rPr>
          <w:color w:val="000000" w:themeColor="text1"/>
        </w:rPr>
        <w:t>group of studies evaluated the effect of consumer characteristics on the importance levels of restaurant attributes for different restaurant segment</w:t>
      </w:r>
      <w:r>
        <w:rPr>
          <w:color w:val="000000" w:themeColor="text1"/>
        </w:rPr>
        <w:t>s</w:t>
      </w:r>
      <w:r w:rsidRPr="00FB2A50">
        <w:rPr>
          <w:color w:val="000000" w:themeColor="text1"/>
        </w:rPr>
        <w:t xml:space="preserve"> separately. For example,</w:t>
      </w:r>
      <w:r w:rsidRPr="00DB66C9">
        <w:rPr>
          <w:color w:val="000000" w:themeColor="text1"/>
        </w:rPr>
        <w:t xml:space="preserve"> Harrington et al. (2013) studied th</w:t>
      </w:r>
      <w:r>
        <w:rPr>
          <w:color w:val="000000" w:themeColor="text1"/>
        </w:rPr>
        <w:t>e</w:t>
      </w:r>
      <w:r w:rsidRPr="00DB66C9">
        <w:rPr>
          <w:color w:val="000000" w:themeColor="text1"/>
        </w:rPr>
        <w:t xml:space="preserve"> importance of the various attributes in the context of QSRs by asking survey respondent</w:t>
      </w:r>
      <w:r>
        <w:rPr>
          <w:color w:val="000000" w:themeColor="text1"/>
        </w:rPr>
        <w:t>s</w:t>
      </w:r>
      <w:r w:rsidRPr="00DB66C9">
        <w:rPr>
          <w:color w:val="000000" w:themeColor="text1"/>
        </w:rPr>
        <w:t xml:space="preserve"> to rank the </w:t>
      </w:r>
      <w:r>
        <w:rPr>
          <w:color w:val="000000" w:themeColor="text1"/>
        </w:rPr>
        <w:t>importance</w:t>
      </w:r>
      <w:r w:rsidRPr="00DB66C9">
        <w:rPr>
          <w:color w:val="000000" w:themeColor="text1"/>
        </w:rPr>
        <w:t xml:space="preserve"> of</w:t>
      </w:r>
      <w:r>
        <w:rPr>
          <w:color w:val="000000" w:themeColor="text1"/>
        </w:rPr>
        <w:t xml:space="preserve"> several </w:t>
      </w:r>
      <w:r w:rsidRPr="00DB66C9">
        <w:rPr>
          <w:color w:val="000000" w:themeColor="text1"/>
        </w:rPr>
        <w:t xml:space="preserve">selection factors. They found that </w:t>
      </w:r>
      <w:r w:rsidRPr="00FB2A50">
        <w:rPr>
          <w:color w:val="000000" w:themeColor="text1"/>
        </w:rPr>
        <w:t xml:space="preserve">younger individuals tend to place higher importance on price, value, and convenience, while older individuals </w:t>
      </w:r>
      <w:r>
        <w:rPr>
          <w:color w:val="000000" w:themeColor="text1"/>
        </w:rPr>
        <w:t>prioritize</w:t>
      </w:r>
      <w:r w:rsidRPr="00FB2A50">
        <w:rPr>
          <w:color w:val="000000" w:themeColor="text1"/>
        </w:rPr>
        <w:t xml:space="preserve"> food quality and ambiance </w:t>
      </w:r>
      <w:r>
        <w:rPr>
          <w:color w:val="000000" w:themeColor="text1"/>
        </w:rPr>
        <w:t xml:space="preserve">to a greater extent </w:t>
      </w:r>
      <w:r w:rsidR="00794B61">
        <w:rPr>
          <w:color w:val="000000" w:themeColor="text1"/>
        </w:rPr>
        <w:fldChar w:fldCharType="begin"/>
      </w:r>
      <w:r w:rsidR="00794B61">
        <w:rPr>
          <w:color w:val="000000" w:themeColor="text1"/>
        </w:rPr>
        <w:instrText xml:space="preserve"> ADDIN ZOTERO_ITEM CSL_CITATION {"citationID":"7wMcFn1L","properties":{"formattedCitation":"(Harrington et al., 2013)","plainCitation":"(Harrington et al., 2013)","noteIndex":0},"citationItems":[{"id":460,"uris":["http://zotero.org/users/9292995/items/7SIQWSDJ"],"itemData":{"id":460,"type":"article-journal","container-title":"Journal of quality assurance in hospitality &amp; tourism","ISSN":"1528-008X","issue":"1","journalAbbreviation":"Journal of quality assurance in hospitality &amp; tourism","note":"publisher: Taylor &amp; Francis","page":"81-100","title":"QSR choice: Key restaurant attributes and the roles of gender, age and dining frequency","volume":"14","author":[{"family":"Harrington","given":"Robert J"},{"family":"Ottenbacher","given":"Michael C"},{"family":"Way","given":"Kelly A"}],"issued":{"date-parts":[["2013"]]}}}],"schema":"https://github.com/citation-style-language/schema/raw/master/csl-citation.json"} </w:instrText>
      </w:r>
      <w:r w:rsidR="00794B61">
        <w:rPr>
          <w:color w:val="000000" w:themeColor="text1"/>
        </w:rPr>
        <w:fldChar w:fldCharType="separate"/>
      </w:r>
      <w:r w:rsidR="00794B61" w:rsidRPr="00794B61">
        <w:t>(Harrington et al., 2013)</w:t>
      </w:r>
      <w:r w:rsidR="00794B61">
        <w:rPr>
          <w:color w:val="000000" w:themeColor="text1"/>
        </w:rPr>
        <w:fldChar w:fldCharType="end"/>
      </w:r>
      <w:r w:rsidRPr="00FB2A50">
        <w:rPr>
          <w:color w:val="000000" w:themeColor="text1"/>
        </w:rPr>
        <w:t xml:space="preserve">. In the context of CSRs, </w:t>
      </w:r>
      <w:r w:rsidRPr="00FB2A50">
        <w:rPr>
          <w:color w:val="000000" w:themeColor="text1"/>
        </w:rPr>
        <w:fldChar w:fldCharType="begin"/>
      </w:r>
      <w:r w:rsidRPr="00FB2A50">
        <w:rPr>
          <w:color w:val="000000" w:themeColor="text1"/>
        </w:rPr>
        <w:instrText xml:space="preserve"> ADDIN ZOTERO_ITEM CSL_CITATION {"citationID":"p1maNH2M","properties":{"formattedCitation":"(Duncan et al., 2015)","plainCitation":"(Duncan et al., 2015)","dontUpdate":true,"noteIndex":0},"citationItems":[{"id":931,"uris":["http://zotero.org/users/9292995/items/8KDK3BWU"],"itemData":{"id":931,"type":"article-journal","container-title":"British Food Journal","ISSN":"0007-070X","journalAbbreviation":"British Food Journal","note":"publisher: Emerald Group Publishing Limited","title":"Using factor-cluster analysis to segment patrons of casual dining establishments in the United States","author":[{"family":"Duncan","given":"Jennifer L"},{"family":"Josiam","given":"Bharath M"},{"family":"Kim","given":"Young Hoon"},{"family":"Kalldin","given":"Alexandria C"}],"issued":{"date-parts":[["2015"]]}}}],"schema":"https://github.com/citation-style-language/schema/raw/master/csl-citation.json"} </w:instrText>
      </w:r>
      <w:r w:rsidRPr="00FB2A50">
        <w:rPr>
          <w:color w:val="000000" w:themeColor="text1"/>
        </w:rPr>
        <w:fldChar w:fldCharType="separate"/>
      </w:r>
      <w:r w:rsidRPr="00FB2A50">
        <w:rPr>
          <w:color w:val="000000" w:themeColor="text1"/>
        </w:rPr>
        <w:t>Duncan et al., (2015)</w:t>
      </w:r>
      <w:r w:rsidRPr="00FB2A50">
        <w:rPr>
          <w:color w:val="000000" w:themeColor="text1"/>
        </w:rPr>
        <w:fldChar w:fldCharType="end"/>
      </w:r>
      <w:r w:rsidRPr="00FB2A50">
        <w:rPr>
          <w:color w:val="000000" w:themeColor="text1"/>
        </w:rPr>
        <w:t xml:space="preserve"> classified older consumers as “Functional Feasters” who prioritize restaurant cleanliness and location over the quality of service and ambiance. </w:t>
      </w:r>
      <w:r>
        <w:rPr>
          <w:color w:val="000000" w:themeColor="text1"/>
        </w:rPr>
        <w:t xml:space="preserve">Additionally, </w:t>
      </w:r>
      <w:r w:rsidRPr="00FB2A50">
        <w:rPr>
          <w:color w:val="000000" w:themeColor="text1"/>
        </w:rPr>
        <w:t xml:space="preserve">Harrington et al. (2011) found that </w:t>
      </w:r>
      <w:r w:rsidR="0063035B">
        <w:rPr>
          <w:color w:val="000000" w:themeColor="text1"/>
        </w:rPr>
        <w:t>gender</w:t>
      </w:r>
      <w:r w:rsidR="001145D6" w:rsidRPr="00FB2A50">
        <w:rPr>
          <w:color w:val="000000" w:themeColor="text1"/>
        </w:rPr>
        <w:t xml:space="preserve"> </w:t>
      </w:r>
      <w:r w:rsidRPr="00FB2A50">
        <w:rPr>
          <w:color w:val="000000" w:themeColor="text1"/>
        </w:rPr>
        <w:t xml:space="preserve">and age </w:t>
      </w:r>
      <w:r w:rsidRPr="00DB66C9">
        <w:rPr>
          <w:color w:val="000000" w:themeColor="text1"/>
        </w:rPr>
        <w:t xml:space="preserve">significantly influence the importance of restaurant attributes </w:t>
      </w:r>
      <w:r>
        <w:rPr>
          <w:color w:val="000000" w:themeColor="text1"/>
        </w:rPr>
        <w:t>in</w:t>
      </w:r>
      <w:r>
        <w:t xml:space="preserve"> FSR settings. </w:t>
      </w:r>
      <w:r w:rsidR="00707F4D">
        <w:t>Women</w:t>
      </w:r>
      <w:r>
        <w:t xml:space="preserve"> rated price, quality, and dietary attributes as substantially more important than </w:t>
      </w:r>
      <w:r w:rsidR="00707F4D">
        <w:t xml:space="preserve">men </w:t>
      </w:r>
      <w:r>
        <w:t>when selecting an FSR. Regarding age, older consumers placed a higher emphasis on reputation, quality, and ambiance factors rather than price, compared to their younger counterparts. Similarly, Ma et al. (2014) concluded</w:t>
      </w:r>
      <w:r w:rsidR="0063035B">
        <w:t>, also in the context of the FSR segment,</w:t>
      </w:r>
      <w:r>
        <w:t xml:space="preserve"> that </w:t>
      </w:r>
      <w:r w:rsidR="00707F4D">
        <w:t xml:space="preserve">women </w:t>
      </w:r>
      <w:r>
        <w:t xml:space="preserve">tend </w:t>
      </w:r>
      <w:r w:rsidRPr="00ED6C0B">
        <w:t>to</w:t>
      </w:r>
      <w:r>
        <w:t xml:space="preserve"> </w:t>
      </w:r>
      <w:r w:rsidRPr="00ED6C0B">
        <w:t>assign higher ratings to factors such as food quality, service quality, and image compared to m</w:t>
      </w:r>
      <w:r w:rsidR="00707F4D">
        <w:t>en</w:t>
      </w:r>
      <w:r w:rsidRPr="00ED6C0B">
        <w:t>.</w:t>
      </w:r>
      <w:r>
        <w:t xml:space="preserve"> In contrast, </w:t>
      </w:r>
      <w:r w:rsidRPr="006F59A4">
        <w:t xml:space="preserve">Lee </w:t>
      </w:r>
      <w:r>
        <w:t>and</w:t>
      </w:r>
      <w:r w:rsidRPr="006F59A4">
        <w:t xml:space="preserve"> Hwang </w:t>
      </w:r>
      <w:r>
        <w:t>(</w:t>
      </w:r>
      <w:r w:rsidRPr="006F59A4">
        <w:t>2011</w:t>
      </w:r>
      <w:r>
        <w:t xml:space="preserve">) did not find significant gender differences in </w:t>
      </w:r>
      <w:r w:rsidRPr="006C7A2C">
        <w:t>attitudes toward service quality</w:t>
      </w:r>
      <w:r>
        <w:t xml:space="preserve"> at FSRs. However, their conclusion aligned with Harrington et al. (2011) regarding age.</w:t>
      </w:r>
      <w:r w:rsidRPr="00E6050D">
        <w:t xml:space="preserve"> Furthermore, Lee and Hwang investigated the effect of income on attitudes toward service quality attributes and found that low-income consumers generally hold more negative attitudes toward overall service quality at luxury restaurants, a distinction not examined by Harrington et al.</w:t>
      </w:r>
      <w:r>
        <w:t xml:space="preserve"> (2013). </w:t>
      </w:r>
    </w:p>
    <w:p w14:paraId="54D549CC" w14:textId="6747E49B" w:rsidR="00224D8D" w:rsidRDefault="00224D8D" w:rsidP="00540E05">
      <w:pPr>
        <w:spacing w:after="0" w:line="240" w:lineRule="auto"/>
      </w:pPr>
      <w:r>
        <w:t xml:space="preserve"> </w:t>
      </w:r>
    </w:p>
    <w:p w14:paraId="1E8B86DF" w14:textId="4DCEF8EE" w:rsidR="00794B61" w:rsidRPr="001145D6" w:rsidRDefault="00286339" w:rsidP="00540E05">
      <w:pPr>
        <w:pStyle w:val="Heading2"/>
        <w:spacing w:before="0" w:after="0" w:line="240" w:lineRule="auto"/>
      </w:pPr>
      <w:r>
        <w:t xml:space="preserve"> </w:t>
      </w:r>
      <w:r w:rsidR="00794B61" w:rsidRPr="001145D6">
        <w:t>The Current Study</w:t>
      </w:r>
    </w:p>
    <w:p w14:paraId="66C80343" w14:textId="1688D5B4" w:rsidR="00E44026" w:rsidRDefault="000660AE" w:rsidP="00540E05">
      <w:pPr>
        <w:spacing w:after="0" w:line="240" w:lineRule="auto"/>
      </w:pPr>
      <w:r w:rsidRPr="000660AE">
        <w:t>The preceding section</w:t>
      </w:r>
      <w:r w:rsidR="0063035B">
        <w:t>s</w:t>
      </w:r>
      <w:r w:rsidRPr="000660AE">
        <w:t xml:space="preserve"> </w:t>
      </w:r>
      <w:r w:rsidR="003207E3">
        <w:t>ha</w:t>
      </w:r>
      <w:r w:rsidR="0063035B">
        <w:t>ve</w:t>
      </w:r>
      <w:r w:rsidR="003207E3">
        <w:t xml:space="preserve"> underscored the importance of distinguishing among restaurant segments when considering consumer heterogeneity in </w:t>
      </w:r>
      <w:r w:rsidRPr="000660AE">
        <w:t>restaurant attribute</w:t>
      </w:r>
      <w:r w:rsidR="003207E3">
        <w:t xml:space="preserve"> preferences (that is, </w:t>
      </w:r>
      <w:r w:rsidR="00BF1FD2">
        <w:t>highlight</w:t>
      </w:r>
      <w:r w:rsidR="00794B61">
        <w:t>ing</w:t>
      </w:r>
      <w:r w:rsidR="00BF1FD2">
        <w:t xml:space="preserve"> the importance of </w:t>
      </w:r>
      <w:r w:rsidR="003207E3">
        <w:t>considering Paths B and C together)</w:t>
      </w:r>
      <w:r w:rsidRPr="000660AE">
        <w:t xml:space="preserve">. However, according to Ha and Jang (2013), </w:t>
      </w:r>
      <w:r w:rsidR="003207E3">
        <w:t xml:space="preserve">given the overwhelming number of restaurant choice possibilities, </w:t>
      </w:r>
      <w:r w:rsidRPr="000660AE">
        <w:t xml:space="preserve">consumers </w:t>
      </w:r>
      <w:r w:rsidR="003207E3">
        <w:t xml:space="preserve">actually </w:t>
      </w:r>
      <w:r w:rsidRPr="000660AE">
        <w:t xml:space="preserve">engage in a </w:t>
      </w:r>
      <w:r w:rsidR="003207E3">
        <w:t>more rationally-bounded two-stage</w:t>
      </w:r>
      <w:r w:rsidRPr="000660AE">
        <w:t xml:space="preserve"> process when selecting restaurants </w:t>
      </w:r>
      <w:r w:rsidR="003207E3">
        <w:t xml:space="preserve">in ways </w:t>
      </w:r>
      <w:r w:rsidRPr="000660AE">
        <w:t xml:space="preserve">that align with their desired values. They initially identify and choose a specific segment that caters to their needs, preferences, and situational factors. Once a segment is chosen, consumers evaluate the attributes of the restaurants within that segment, with the evaluation process potentially varying based on the consumers' individual characteristics. </w:t>
      </w:r>
      <w:r w:rsidR="008B2144" w:rsidRPr="008B2144">
        <w:t xml:space="preserve">This emphasizes that individual-level characteristics </w:t>
      </w:r>
      <w:r w:rsidR="003207E3">
        <w:t xml:space="preserve">have a first precursor impact on </w:t>
      </w:r>
      <w:r w:rsidR="008B2144" w:rsidRPr="008B2144">
        <w:t>restaurant segment</w:t>
      </w:r>
      <w:r w:rsidR="003207E3">
        <w:t xml:space="preserve"> choice (Path </w:t>
      </w:r>
      <w:r w:rsidR="00794B61">
        <w:t>E</w:t>
      </w:r>
      <w:r w:rsidR="003207E3">
        <w:t xml:space="preserve"> in Figure 1</w:t>
      </w:r>
      <w:r w:rsidR="0098190F">
        <w:t xml:space="preserve"> or the individual-restaurant segment link</w:t>
      </w:r>
      <w:r w:rsidR="003207E3">
        <w:t>), and then, given the choice of a restaurant segment at any point in time</w:t>
      </w:r>
      <w:r w:rsidR="0098190F">
        <w:t xml:space="preserve"> (Path B)</w:t>
      </w:r>
      <w:r w:rsidR="003207E3">
        <w:t xml:space="preserve">, affect restaurant attribute preferences </w:t>
      </w:r>
      <w:r w:rsidR="0098190F">
        <w:t xml:space="preserve">(Path C) </w:t>
      </w:r>
      <w:r w:rsidR="003207E3">
        <w:t>lead</w:t>
      </w:r>
      <w:r w:rsidR="00DA6097">
        <w:t>ing up</w:t>
      </w:r>
      <w:r w:rsidR="003207E3">
        <w:t xml:space="preserve"> to a specific restaurant choice within the restaurant segment. </w:t>
      </w:r>
      <w:r w:rsidR="0098190F">
        <w:t xml:space="preserve">This points to the importance of modeling Path </w:t>
      </w:r>
      <w:r w:rsidR="00794B61">
        <w:t>E</w:t>
      </w:r>
      <w:r w:rsidR="0098190F">
        <w:t xml:space="preserve"> before moving to Paths B and C. </w:t>
      </w:r>
    </w:p>
    <w:p w14:paraId="1C713A86" w14:textId="301C993A" w:rsidR="0049409A" w:rsidRDefault="0098190F" w:rsidP="00540E05">
      <w:pPr>
        <w:spacing w:after="0" w:line="240" w:lineRule="auto"/>
        <w:ind w:firstLine="720"/>
      </w:pPr>
      <w:r>
        <w:t xml:space="preserve">Surprisingly, there has been little literature on studying Path </w:t>
      </w:r>
      <w:r w:rsidR="00794B61">
        <w:t>E</w:t>
      </w:r>
      <w:r>
        <w:t xml:space="preserve"> (the individual-restaurant segment choice link), which is the focus of the current study. </w:t>
      </w:r>
      <w:r w:rsidR="003958A3">
        <w:t xml:space="preserve">And the few studies that examine path </w:t>
      </w:r>
      <w:r w:rsidR="0063035B">
        <w:t>E</w:t>
      </w:r>
      <w:r w:rsidR="003958A3">
        <w:t xml:space="preserve"> confine their attention to </w:t>
      </w:r>
      <w:r w:rsidR="00692857">
        <w:t xml:space="preserve">the QSR segment. </w:t>
      </w:r>
      <w:r w:rsidR="000F3E3B">
        <w:t xml:space="preserve">For </w:t>
      </w:r>
      <w:r w:rsidR="00D64A53">
        <w:t>instance</w:t>
      </w:r>
      <w:r w:rsidR="000F3E3B">
        <w:t xml:space="preserve">, </w:t>
      </w:r>
      <w:r w:rsidR="000F3E3B" w:rsidRPr="0057006E">
        <w:t>Athens et al. (2016)</w:t>
      </w:r>
      <w:r w:rsidR="000F3E3B">
        <w:t xml:space="preserve"> </w:t>
      </w:r>
      <w:r w:rsidR="00031196">
        <w:t xml:space="preserve">and Moore et al. (2009) </w:t>
      </w:r>
      <w:r w:rsidR="0057006E" w:rsidRPr="0057006E">
        <w:t xml:space="preserve">examined the influence of </w:t>
      </w:r>
      <w:r w:rsidR="004035F5">
        <w:t xml:space="preserve">consumers’ </w:t>
      </w:r>
      <w:r w:rsidR="0057006E" w:rsidRPr="0057006E">
        <w:t xml:space="preserve">proximity to </w:t>
      </w:r>
      <w:r w:rsidR="00D64A53">
        <w:t>QSRs</w:t>
      </w:r>
      <w:r w:rsidR="0057006E" w:rsidRPr="0057006E">
        <w:t xml:space="preserve"> on the </w:t>
      </w:r>
      <w:r w:rsidR="00120DEE">
        <w:t xml:space="preserve">weekly </w:t>
      </w:r>
      <w:r w:rsidR="0057006E" w:rsidRPr="0057006E">
        <w:t xml:space="preserve">frequency of fast-food dining, </w:t>
      </w:r>
      <w:r w:rsidR="000F3E3B">
        <w:t xml:space="preserve">consistently </w:t>
      </w:r>
      <w:r w:rsidR="00D64A53">
        <w:t>finding</w:t>
      </w:r>
      <w:r w:rsidR="0057006E" w:rsidRPr="0057006E">
        <w:t xml:space="preserve"> a significant positive association between </w:t>
      </w:r>
      <w:r w:rsidR="00DA6097">
        <w:t>residential</w:t>
      </w:r>
      <w:r w:rsidR="00692857">
        <w:t xml:space="preserve"> density/accessibility of </w:t>
      </w:r>
      <w:r w:rsidR="003958A3">
        <w:t xml:space="preserve">QSR </w:t>
      </w:r>
      <w:r w:rsidR="00692857">
        <w:t xml:space="preserve">restaurants </w:t>
      </w:r>
      <w:r w:rsidR="0057006E" w:rsidRPr="0057006E">
        <w:t xml:space="preserve">and </w:t>
      </w:r>
      <w:r w:rsidR="003958A3">
        <w:t xml:space="preserve">QSR </w:t>
      </w:r>
      <w:r w:rsidR="00692857">
        <w:t>patronag</w:t>
      </w:r>
      <w:r w:rsidR="00DA6097">
        <w:t>e</w:t>
      </w:r>
      <w:r w:rsidR="0057006E" w:rsidRPr="0057006E">
        <w:t>.</w:t>
      </w:r>
      <w:r w:rsidR="000F3E3B">
        <w:t xml:space="preserve"> </w:t>
      </w:r>
      <w:r w:rsidR="00120DEE">
        <w:t xml:space="preserve">The </w:t>
      </w:r>
      <w:r w:rsidR="00031196">
        <w:t xml:space="preserve">Athens et al. </w:t>
      </w:r>
      <w:r w:rsidR="00120DEE">
        <w:t xml:space="preserve">study </w:t>
      </w:r>
      <w:r w:rsidR="00174530">
        <w:t xml:space="preserve">considered the </w:t>
      </w:r>
      <w:r w:rsidR="000E531D">
        <w:t xml:space="preserve">self-reported </w:t>
      </w:r>
      <w:r w:rsidR="00174530">
        <w:t xml:space="preserve">weekly count of fast-food </w:t>
      </w:r>
      <w:r w:rsidR="00DA6097">
        <w:t>restaurant visits</w:t>
      </w:r>
      <w:r w:rsidR="00174530">
        <w:t xml:space="preserve">, while the Moore et al. study </w:t>
      </w:r>
      <w:r w:rsidR="00794B61">
        <w:t xml:space="preserve">categorized the </w:t>
      </w:r>
      <w:r w:rsidR="00B83D2A">
        <w:t xml:space="preserve">self-reported </w:t>
      </w:r>
      <w:r w:rsidR="00174530">
        <w:t>weekly count in</w:t>
      </w:r>
      <w:r w:rsidR="00794B61">
        <w:t>to</w:t>
      </w:r>
      <w:r w:rsidR="00174530">
        <w:t xml:space="preserve"> the three categories of </w:t>
      </w:r>
      <w:r w:rsidR="00174530" w:rsidRPr="003F34DD">
        <w:t>“never”,” &lt;1 time/week”</w:t>
      </w:r>
      <w:r w:rsidR="003F34DD">
        <w:t xml:space="preserve">, </w:t>
      </w:r>
      <w:r w:rsidR="00174530" w:rsidRPr="003F34DD">
        <w:t>and ≥1 time/week. The former study</w:t>
      </w:r>
      <w:r w:rsidR="00174530">
        <w:t xml:space="preserve"> </w:t>
      </w:r>
      <w:r w:rsidR="00120DEE">
        <w:t>did not investigate variations in dining frequency based on consumer demographic characteristics</w:t>
      </w:r>
      <w:r w:rsidR="00031196">
        <w:t xml:space="preserve">, while the </w:t>
      </w:r>
      <w:r w:rsidR="00174530">
        <w:t xml:space="preserve">latter </w:t>
      </w:r>
      <w:r w:rsidR="00031196">
        <w:t>found that w</w:t>
      </w:r>
      <w:r w:rsidR="00031196" w:rsidRPr="00031196">
        <w:t>hite,</w:t>
      </w:r>
      <w:r w:rsidR="00031196">
        <w:t xml:space="preserve"> </w:t>
      </w:r>
      <w:r w:rsidR="00031196" w:rsidRPr="00031196">
        <w:t>higher</w:t>
      </w:r>
      <w:r w:rsidR="00031196">
        <w:t xml:space="preserve"> </w:t>
      </w:r>
      <w:r w:rsidR="00031196" w:rsidRPr="00031196">
        <w:t>income,</w:t>
      </w:r>
      <w:r w:rsidR="00031196">
        <w:t xml:space="preserve"> </w:t>
      </w:r>
      <w:r w:rsidR="00031196" w:rsidRPr="00031196">
        <w:t>and more</w:t>
      </w:r>
      <w:r w:rsidR="00031196">
        <w:t xml:space="preserve"> </w:t>
      </w:r>
      <w:r w:rsidR="00031196" w:rsidRPr="00031196">
        <w:t>highly</w:t>
      </w:r>
      <w:r w:rsidR="00031196">
        <w:t xml:space="preserve"> </w:t>
      </w:r>
      <w:r w:rsidR="00031196" w:rsidRPr="00031196">
        <w:t>educated</w:t>
      </w:r>
      <w:r w:rsidR="00031196">
        <w:t xml:space="preserve"> </w:t>
      </w:r>
      <w:r w:rsidR="00031196" w:rsidRPr="00031196">
        <w:t>participants</w:t>
      </w:r>
      <w:r w:rsidR="00031196">
        <w:t xml:space="preserve"> </w:t>
      </w:r>
      <w:r w:rsidR="00031196" w:rsidRPr="00031196">
        <w:t>were</w:t>
      </w:r>
      <w:r w:rsidR="00031196">
        <w:t xml:space="preserve"> </w:t>
      </w:r>
      <w:r w:rsidR="00031196" w:rsidRPr="00031196">
        <w:t>less</w:t>
      </w:r>
      <w:r w:rsidR="00031196">
        <w:t xml:space="preserve"> </w:t>
      </w:r>
      <w:r w:rsidR="00031196" w:rsidRPr="00031196">
        <w:t>likely</w:t>
      </w:r>
      <w:r w:rsidR="00031196">
        <w:t xml:space="preserve"> to be </w:t>
      </w:r>
      <w:r w:rsidR="00174530">
        <w:t>influenced</w:t>
      </w:r>
      <w:r w:rsidR="00031196">
        <w:t xml:space="preserve"> by proximity effects in their fast food consumption </w:t>
      </w:r>
      <w:r w:rsidR="00174530">
        <w:t>frequency</w:t>
      </w:r>
      <w:r w:rsidR="00031196">
        <w:t xml:space="preserve">. </w:t>
      </w:r>
      <w:r w:rsidR="00174530">
        <w:t xml:space="preserve">Similar to </w:t>
      </w:r>
      <w:r w:rsidR="00B83D2A">
        <w:t xml:space="preserve">Athens at al. and </w:t>
      </w:r>
      <w:r w:rsidR="00174530">
        <w:t xml:space="preserve">Moore et al, </w:t>
      </w:r>
      <w:proofErr w:type="spellStart"/>
      <w:r w:rsidR="00D2328A">
        <w:t>Al</w:t>
      </w:r>
      <w:r w:rsidR="00B83D2A">
        <w:t>Tamimi</w:t>
      </w:r>
      <w:proofErr w:type="spellEnd"/>
      <w:r w:rsidR="00B83D2A">
        <w:t xml:space="preserve"> et al. (2022) also used a</w:t>
      </w:r>
      <w:r w:rsidR="00794B61">
        <w:t xml:space="preserve"> categorical</w:t>
      </w:r>
      <w:r w:rsidR="00B83D2A">
        <w:t xml:space="preserve"> measure of fast food consumption, but in the form of two binary variables: whether or not there typically is a fast food intake one or more times a month, and whether or not there is a fast food intake one or more times in a day. </w:t>
      </w:r>
      <w:proofErr w:type="spellStart"/>
      <w:r w:rsidR="00D2328A">
        <w:t>Al</w:t>
      </w:r>
      <w:r w:rsidR="00B83D2A">
        <w:t>Tamimi</w:t>
      </w:r>
      <w:proofErr w:type="spellEnd"/>
      <w:r w:rsidR="00B83D2A">
        <w:t xml:space="preserve"> et al. confined their analysis to younger adults between the ages of 20-35 years in the population of men in Saudi Arabia, and reported increased fast food consumption among older age individuals </w:t>
      </w:r>
      <w:r w:rsidR="00B83D2A" w:rsidRPr="008D0A55">
        <w:t xml:space="preserve">living with family, </w:t>
      </w:r>
      <w:r w:rsidR="00B83D2A">
        <w:t xml:space="preserve">and with </w:t>
      </w:r>
      <w:r w:rsidR="00B83D2A" w:rsidRPr="008D0A55">
        <w:t xml:space="preserve">high education </w:t>
      </w:r>
      <w:r w:rsidR="00B83D2A">
        <w:t xml:space="preserve">and income </w:t>
      </w:r>
      <w:r w:rsidR="00B83D2A" w:rsidRPr="008D0A55">
        <w:t>level</w:t>
      </w:r>
      <w:r w:rsidR="00B83D2A">
        <w:t xml:space="preserve">s. </w:t>
      </w:r>
      <w:r w:rsidR="00464B8F">
        <w:t xml:space="preserve">In contrast to </w:t>
      </w:r>
      <w:proofErr w:type="spellStart"/>
      <w:r w:rsidR="00D2328A">
        <w:t>Al</w:t>
      </w:r>
      <w:r w:rsidR="00464B8F">
        <w:t>Tamimi</w:t>
      </w:r>
      <w:proofErr w:type="spellEnd"/>
      <w:r w:rsidR="00464B8F">
        <w:t xml:space="preserve"> et al., </w:t>
      </w:r>
      <w:r w:rsidR="00174530">
        <w:t>Hidaka et al. (2018) examined weekly QSR patronage frequency</w:t>
      </w:r>
      <w:r w:rsidR="00B83D2A">
        <w:t xml:space="preserve">, but specifically in the week prior to the survey (rather than in a typical week), </w:t>
      </w:r>
      <w:r w:rsidR="00174530">
        <w:t xml:space="preserve">in </w:t>
      </w:r>
      <w:r w:rsidR="00B83D2A">
        <w:t xml:space="preserve">the </w:t>
      </w:r>
      <w:r w:rsidR="00174530">
        <w:t xml:space="preserve">three categories of </w:t>
      </w:r>
      <w:r w:rsidR="00174530" w:rsidRPr="003F34DD">
        <w:t>“None,” “Once a week”</w:t>
      </w:r>
      <w:r w:rsidR="003F34DD">
        <w:t>,</w:t>
      </w:r>
      <w:r w:rsidR="00174530" w:rsidRPr="003F34DD">
        <w:t xml:space="preserve"> and “≥2 times a week.”</w:t>
      </w:r>
      <w:r w:rsidR="00464B8F">
        <w:t xml:space="preserve"> While </w:t>
      </w:r>
      <w:proofErr w:type="spellStart"/>
      <w:r w:rsidR="00D2328A">
        <w:t>Al</w:t>
      </w:r>
      <w:r w:rsidR="00464B8F">
        <w:t>Tamimi</w:t>
      </w:r>
      <w:proofErr w:type="spellEnd"/>
      <w:r w:rsidR="00464B8F">
        <w:t xml:space="preserve"> et al. focused on younger adults, Hidaka et al. </w:t>
      </w:r>
      <w:r w:rsidR="00CA32E4">
        <w:t>confine</w:t>
      </w:r>
      <w:r w:rsidR="00464B8F">
        <w:t>d</w:t>
      </w:r>
      <w:r w:rsidR="00CA32E4">
        <w:t xml:space="preserve"> their analysis to a sample </w:t>
      </w:r>
      <w:r w:rsidR="00464B8F">
        <w:t xml:space="preserve">of </w:t>
      </w:r>
      <w:r w:rsidR="00CA32E4">
        <w:t xml:space="preserve">older (50-79 years of age) </w:t>
      </w:r>
      <w:r w:rsidR="00464B8F">
        <w:t>low</w:t>
      </w:r>
      <w:r w:rsidR="00794B61">
        <w:t>-</w:t>
      </w:r>
      <w:r w:rsidR="00464B8F">
        <w:t xml:space="preserve">income </w:t>
      </w:r>
      <w:r w:rsidR="00CA32E4">
        <w:t xml:space="preserve">adults. Their results revealed a </w:t>
      </w:r>
      <w:r w:rsidR="00CA32E4" w:rsidRPr="00180583">
        <w:t xml:space="preserve">positive association between highly educated employed </w:t>
      </w:r>
      <w:r w:rsidR="00CA32E4">
        <w:t>women</w:t>
      </w:r>
      <w:r w:rsidR="00CA32E4" w:rsidRPr="00180583">
        <w:t xml:space="preserve"> and </w:t>
      </w:r>
      <w:r w:rsidR="00CA32E4">
        <w:t xml:space="preserve">their </w:t>
      </w:r>
      <w:r w:rsidR="00CA32E4" w:rsidRPr="00180583">
        <w:t>weekly fast</w:t>
      </w:r>
      <w:r w:rsidR="00CA32E4">
        <w:t>-</w:t>
      </w:r>
      <w:r w:rsidR="00CA32E4" w:rsidRPr="00180583">
        <w:t>food consumption.</w:t>
      </w:r>
      <w:r w:rsidR="00CA32E4">
        <w:t xml:space="preserve"> </w:t>
      </w:r>
      <w:r w:rsidR="00CA32E4" w:rsidRPr="00180583">
        <w:t xml:space="preserve">The authors attributed these findings to the </w:t>
      </w:r>
      <w:r w:rsidR="00CA32E4">
        <w:t xml:space="preserve">time poverty experienced by women because of their typically asymmetric share of </w:t>
      </w:r>
      <w:r w:rsidR="00CA32E4" w:rsidRPr="00180583">
        <w:t>domestic responsibilities</w:t>
      </w:r>
      <w:r w:rsidR="00CA32E4">
        <w:t xml:space="preserve">. </w:t>
      </w:r>
    </w:p>
    <w:p w14:paraId="37E6A8A3" w14:textId="4606F870" w:rsidR="00752D99" w:rsidRDefault="00E44026" w:rsidP="00540E05">
      <w:pPr>
        <w:spacing w:after="0" w:line="240" w:lineRule="auto"/>
        <w:ind w:firstLine="720"/>
      </w:pPr>
      <w:r>
        <w:t xml:space="preserve">The studies above have provided important insights regarding QSR patronage over either a week or a month. But </w:t>
      </w:r>
      <w:r w:rsidR="00B87DF7" w:rsidRPr="00B87DF7">
        <w:t>no stud</w:t>
      </w:r>
      <w:r w:rsidR="002429BD">
        <w:t>y</w:t>
      </w:r>
      <w:r w:rsidR="00B87DF7" w:rsidRPr="00B87DF7">
        <w:t xml:space="preserve"> </w:t>
      </w:r>
      <w:r w:rsidR="0049409A">
        <w:t>that we are aware of ha</w:t>
      </w:r>
      <w:r w:rsidR="002429BD">
        <w:t>s</w:t>
      </w:r>
      <w:r w:rsidR="0049409A">
        <w:t xml:space="preserve"> focused on </w:t>
      </w:r>
      <w:r w:rsidR="00B87DF7" w:rsidRPr="00B87DF7">
        <w:t xml:space="preserve">predicting the frequency of CSR </w:t>
      </w:r>
      <w:r w:rsidR="0049409A">
        <w:t>and/</w:t>
      </w:r>
      <w:r w:rsidR="00B87DF7" w:rsidRPr="00B87DF7">
        <w:t>or FSR</w:t>
      </w:r>
      <w:r w:rsidR="007F07DE">
        <w:t xml:space="preserve"> visits</w:t>
      </w:r>
      <w:r w:rsidR="0049409A">
        <w:t>. Th</w:t>
      </w:r>
      <w:r w:rsidR="00073703">
        <w:t>e general</w:t>
      </w:r>
      <w:r w:rsidR="0049409A">
        <w:t xml:space="preserve"> emphasis on the </w:t>
      </w:r>
      <w:r w:rsidR="00C62B9A">
        <w:t xml:space="preserve">QSR </w:t>
      </w:r>
      <w:r w:rsidR="0049409A">
        <w:t xml:space="preserve">restaurant segment </w:t>
      </w:r>
      <w:r w:rsidR="00073703">
        <w:t xml:space="preserve">in the literature </w:t>
      </w:r>
      <w:r w:rsidR="0049409A">
        <w:t xml:space="preserve">is </w:t>
      </w:r>
      <w:r w:rsidR="00C62B9A">
        <w:t xml:space="preserve">ostensibly because QSR is the restaurant category most tied to health-related </w:t>
      </w:r>
      <w:r w:rsidR="00DA6097">
        <w:t>concerns</w:t>
      </w:r>
      <w:r w:rsidR="00C62B9A">
        <w:t>. However, from a broader transportatio</w:t>
      </w:r>
      <w:r>
        <w:t>n, public health, and</w:t>
      </w:r>
      <w:r w:rsidR="00C62B9A">
        <w:t xml:space="preserve"> restaurant service perspective, </w:t>
      </w:r>
      <w:r w:rsidR="004D4133">
        <w:t>it is important to consider participation in each type of restaurant segment</w:t>
      </w:r>
      <w:r w:rsidR="000E1C99">
        <w:t xml:space="preserve">. </w:t>
      </w:r>
      <w:r>
        <w:t xml:space="preserve">Besides, as discussed in Section 1, </w:t>
      </w:r>
      <w:r w:rsidR="000E1C99">
        <w:rPr>
          <w:color w:val="000000" w:themeColor="text1"/>
        </w:rPr>
        <w:t>each restaurant segment offers a distinct mix of utilitarian and hedonic stimulation</w:t>
      </w:r>
      <w:r w:rsidR="002429BD">
        <w:rPr>
          <w:color w:val="000000" w:themeColor="text1"/>
        </w:rPr>
        <w:t xml:space="preserve">, and so there is a clear need to </w:t>
      </w:r>
      <w:r w:rsidR="00A44A01">
        <w:rPr>
          <w:color w:val="000000" w:themeColor="text1"/>
        </w:rPr>
        <w:t xml:space="preserve">recognize </w:t>
      </w:r>
      <w:r w:rsidR="00A44A01">
        <w:t>the</w:t>
      </w:r>
      <w:r w:rsidR="000E1C99">
        <w:t xml:space="preserve"> “</w:t>
      </w:r>
      <w:r w:rsidR="000E1C99" w:rsidRPr="00AE7D06">
        <w:t>portfolio</w:t>
      </w:r>
      <w:r w:rsidR="000E1C99">
        <w:t>”</w:t>
      </w:r>
      <w:r w:rsidR="000E1C99" w:rsidRPr="00AE7D06">
        <w:t xml:space="preserve"> (or bundle</w:t>
      </w:r>
      <w:r w:rsidR="00A44A01">
        <w:t>d</w:t>
      </w:r>
      <w:r w:rsidR="000E1C99" w:rsidRPr="00AE7D06">
        <w:t xml:space="preserve">) </w:t>
      </w:r>
      <w:r w:rsidR="00A44A01">
        <w:t xml:space="preserve">nature </w:t>
      </w:r>
      <w:r w:rsidR="000E1C99" w:rsidRPr="00AE7D06">
        <w:t>of restaurant segment</w:t>
      </w:r>
      <w:r w:rsidR="00A44A01">
        <w:t xml:space="preserve"> choices </w:t>
      </w:r>
      <w:r w:rsidR="000E1C99">
        <w:t>over a period of time</w:t>
      </w:r>
      <w:r w:rsidR="005970AF">
        <w:t>,</w:t>
      </w:r>
      <w:r w:rsidR="006F2781">
        <w:t xml:space="preserve"> such as a month, rather than as a series of single discrete-choice decisions at each eat-out occasion. </w:t>
      </w:r>
      <w:r w:rsidR="002429BD">
        <w:t>To our knowledge, this is the first study to consider the frequency of participation in each restaurant segment, while also accounting</w:t>
      </w:r>
      <w:r w:rsidR="006F2781">
        <w:t xml:space="preserve"> </w:t>
      </w:r>
      <w:r w:rsidR="002429BD">
        <w:t>for variety seeking</w:t>
      </w:r>
      <w:r w:rsidR="006F2781">
        <w:t xml:space="preserve"> and joint portfolio choice</w:t>
      </w:r>
      <w:r w:rsidR="002429BD">
        <w:t xml:space="preserve">. In doing so, we acknowledge the heterogeneity across individuals in the preference for each segment, as well as in the variety seeking </w:t>
      </w:r>
      <w:r w:rsidR="00794B61">
        <w:t xml:space="preserve">behavior </w:t>
      </w:r>
      <w:r w:rsidR="002429BD">
        <w:t xml:space="preserve">across segments. </w:t>
      </w:r>
      <w:r w:rsidR="00A430D7">
        <w:t>Also, in contrast to a multivariate count model that would mechanically stitch the counts of participation across different types of segments without considering variety</w:t>
      </w:r>
      <w:r w:rsidR="00794B61">
        <w:t xml:space="preserve"> </w:t>
      </w:r>
      <w:r w:rsidR="00A430D7">
        <w:t>seeking or complex income/subst</w:t>
      </w:r>
      <w:r w:rsidR="00DA6097">
        <w:t>itu</w:t>
      </w:r>
      <w:r w:rsidR="00A430D7">
        <w:t xml:space="preserve">tion effects, we develop a model that accommodates both of these issues. </w:t>
      </w:r>
      <w:r>
        <w:t xml:space="preserve">In doing so, our study </w:t>
      </w:r>
      <w:r w:rsidR="00794B61" w:rsidRPr="00794B61">
        <w:t>incorporate</w:t>
      </w:r>
      <w:r>
        <w:t>s</w:t>
      </w:r>
      <w:r w:rsidR="00794B61" w:rsidRPr="00794B61">
        <w:t xml:space="preserve"> </w:t>
      </w:r>
      <w:r w:rsidR="00794B61">
        <w:t>four</w:t>
      </w:r>
      <w:r w:rsidR="00794B61" w:rsidRPr="00794B61">
        <w:t xml:space="preserve"> </w:t>
      </w:r>
      <w:r w:rsidR="00794B61">
        <w:t>key</w:t>
      </w:r>
      <w:r w:rsidR="00794B61" w:rsidRPr="00794B61">
        <w:t xml:space="preserve"> considerations.</w:t>
      </w:r>
      <w:r w:rsidR="00794B61">
        <w:t xml:space="preserve"> </w:t>
      </w:r>
      <w:r w:rsidR="00794B61" w:rsidRPr="00794B61">
        <w:rPr>
          <w:u w:val="single"/>
        </w:rPr>
        <w:t>First</w:t>
      </w:r>
      <w:r w:rsidR="00794B61">
        <w:t>, it e</w:t>
      </w:r>
      <w:r w:rsidR="002429BD">
        <w:t xml:space="preserve">xpressly focuses on the eat-out (that is, dine-in at the restaurant) counts, because of the clear passenger travel demand </w:t>
      </w:r>
      <w:r w:rsidR="00073703">
        <w:t xml:space="preserve">and restaurant service </w:t>
      </w:r>
      <w:r w:rsidR="002429BD">
        <w:t>impact of eat-outs</w:t>
      </w:r>
      <w:r w:rsidR="00794B61">
        <w:t xml:space="preserve">. </w:t>
      </w:r>
      <w:r w:rsidR="00794B61" w:rsidRPr="00794B61">
        <w:rPr>
          <w:u w:val="single"/>
        </w:rPr>
        <w:t>Second</w:t>
      </w:r>
      <w:r w:rsidR="00794B61">
        <w:t xml:space="preserve">, it </w:t>
      </w:r>
      <w:r w:rsidR="0094173D">
        <w:t xml:space="preserve">considers a </w:t>
      </w:r>
      <w:r w:rsidR="0094173D" w:rsidRPr="00061599">
        <w:rPr>
          <w:u w:val="single"/>
        </w:rPr>
        <w:t>monthly</w:t>
      </w:r>
      <w:r w:rsidR="0094173D">
        <w:t xml:space="preserve"> count of eat-outs by segment, which is better able to model </w:t>
      </w:r>
      <w:r w:rsidR="00DE4ECC">
        <w:t xml:space="preserve">the cardinal count of </w:t>
      </w:r>
      <w:r w:rsidR="0094173D">
        <w:t>actual eat-out</w:t>
      </w:r>
      <w:r w:rsidR="00DE4ECC">
        <w:t xml:space="preserve">s </w:t>
      </w:r>
      <w:r w:rsidR="0094173D">
        <w:t xml:space="preserve">rather than </w:t>
      </w:r>
      <w:r w:rsidR="002831AD">
        <w:t xml:space="preserve">force the analyst to employ </w:t>
      </w:r>
      <w:r w:rsidR="0094173D">
        <w:t xml:space="preserve">a bracketed representation of eat-outs </w:t>
      </w:r>
      <w:r w:rsidR="00073703">
        <w:t xml:space="preserve">when considering a weekly time period </w:t>
      </w:r>
      <w:r w:rsidR="002831AD">
        <w:t>(</w:t>
      </w:r>
      <w:r w:rsidR="0094173D">
        <w:t>because of the relatively few weekly episodes of eat-out</w:t>
      </w:r>
      <w:r w:rsidR="002831AD">
        <w:t>)</w:t>
      </w:r>
      <w:r w:rsidR="00794B61">
        <w:t xml:space="preserve">. </w:t>
      </w:r>
      <w:r w:rsidR="00794B61" w:rsidRPr="00794B61">
        <w:rPr>
          <w:u w:val="single"/>
        </w:rPr>
        <w:t>Third</w:t>
      </w:r>
      <w:r w:rsidR="00794B61">
        <w:t xml:space="preserve">, </w:t>
      </w:r>
      <w:r w:rsidR="00794B61" w:rsidRPr="00794B61">
        <w:t xml:space="preserve">the study implements the Multiple Discrete-Count Extreme Value (MDCNTEV) modeling framework (Bhat, 2022). This two-stage method initially addresses multiple discreteness by viewing consumer choice as a </w:t>
      </w:r>
      <w:r w:rsidR="00DE4ECC">
        <w:t xml:space="preserve">portfolio choice </w:t>
      </w:r>
      <w:r w:rsidR="00794B61" w:rsidRPr="00794B61">
        <w:t xml:space="preserve">made within a specified time frame. Following this, the second stage assesses total demand as a cumulative count, representing the aggregation of all consumption events. </w:t>
      </w:r>
      <w:r w:rsidR="00794B61">
        <w:t xml:space="preserve">Specifically, </w:t>
      </w:r>
      <w:r w:rsidR="00794B61" w:rsidRPr="00794B61">
        <w:t>we focus on examining consumers’ discrete restaurant segment decisions over a single month, along with the number of their total monthly eat-out occasions.</w:t>
      </w:r>
      <w:r w:rsidR="00794B61">
        <w:t xml:space="preserve"> </w:t>
      </w:r>
      <w:r w:rsidR="00794B61" w:rsidRPr="00794B61">
        <w:rPr>
          <w:u w:val="single"/>
        </w:rPr>
        <w:t>Fourth</w:t>
      </w:r>
      <w:r w:rsidR="00794B61">
        <w:t xml:space="preserve">, </w:t>
      </w:r>
      <w:r w:rsidR="00794B61" w:rsidRPr="00794B61">
        <w:t xml:space="preserve">in addition to presenting model estimates, our study extends </w:t>
      </w:r>
      <w:r w:rsidR="00DE4ECC">
        <w:t>the</w:t>
      </w:r>
      <w:r w:rsidR="00794B61" w:rsidRPr="00794B61">
        <w:t xml:space="preserve"> analysis to include </w:t>
      </w:r>
      <w:r w:rsidR="00540E05">
        <w:t>“</w:t>
      </w:r>
      <w:r w:rsidR="00794B61" w:rsidRPr="00794B61">
        <w:t>what-if</w:t>
      </w:r>
      <w:r w:rsidR="00540E05">
        <w:t xml:space="preserve">” </w:t>
      </w:r>
      <w:r w:rsidR="00794B61" w:rsidRPr="00794B61">
        <w:t xml:space="preserve">scenarios, quantifying the effects of variations in essential built-environment and sociodemographic variables on the overall frequency of dining out at restaurants and the distribution of restaurant visits across different segments. By conducting these analyses, we gain insights into the </w:t>
      </w:r>
      <w:r w:rsidR="00752D99">
        <w:t xml:space="preserve">implications of dining choices for the transportation and urban planning, public health, and food service fields. </w:t>
      </w:r>
    </w:p>
    <w:p w14:paraId="3A248792" w14:textId="77777777" w:rsidR="00D2328A" w:rsidRPr="00061599" w:rsidRDefault="00D2328A" w:rsidP="00540E05">
      <w:pPr>
        <w:spacing w:after="0" w:line="240" w:lineRule="auto"/>
        <w:ind w:firstLine="720"/>
      </w:pPr>
    </w:p>
    <w:p w14:paraId="0B84CFD9" w14:textId="1BDCFF98" w:rsidR="00B52D1C" w:rsidRDefault="008734AD" w:rsidP="00540E05">
      <w:pPr>
        <w:pStyle w:val="Heading1"/>
        <w:spacing w:after="0" w:line="240" w:lineRule="auto"/>
      </w:pPr>
      <w:r>
        <w:t>THE DATA</w:t>
      </w:r>
    </w:p>
    <w:p w14:paraId="1D03EA1A" w14:textId="43504160" w:rsidR="00B52D1C" w:rsidRDefault="00B52D1C" w:rsidP="00540E05">
      <w:pPr>
        <w:pStyle w:val="Heading2"/>
        <w:spacing w:before="0" w:after="0" w:line="240" w:lineRule="auto"/>
      </w:pPr>
      <w:r>
        <w:t xml:space="preserve"> The Survey</w:t>
      </w:r>
    </w:p>
    <w:p w14:paraId="78E8CB8D" w14:textId="2C79F758" w:rsidR="00670008" w:rsidRDefault="003904D7" w:rsidP="00540E05">
      <w:pPr>
        <w:spacing w:after="60" w:line="240" w:lineRule="auto"/>
      </w:pPr>
      <w:r>
        <w:t xml:space="preserve">The data for our analysis is obtained from </w:t>
      </w:r>
      <w:r w:rsidR="00670008">
        <w:t xml:space="preserve">a 2022 online survey </w:t>
      </w:r>
      <w:r>
        <w:t xml:space="preserve">undertaken between </w:t>
      </w:r>
      <w:r w:rsidR="00670008">
        <w:t xml:space="preserve">mid-February </w:t>
      </w:r>
      <w:r>
        <w:t>and</w:t>
      </w:r>
      <w:r w:rsidR="00670008">
        <w:t xml:space="preserve"> mid-March in the state of Texas, U.S. </w:t>
      </w:r>
      <w:r w:rsidR="009F2F62">
        <w:t>The survey was restricted to Texas residents</w:t>
      </w:r>
      <w:r>
        <w:t xml:space="preserve">, and was promoted via e-mail </w:t>
      </w:r>
      <w:r w:rsidRPr="00E12BCB">
        <w:t>to several chambers of commerce across the state of Texas, alongside other businesses, professional organizations, and media outlets, as well as a database of roughly 55,000 Texas residents’ email addresses.</w:t>
      </w:r>
      <w:r w:rsidR="009F2F62">
        <w:t xml:space="preserve"> </w:t>
      </w:r>
      <w:r w:rsidR="00670008">
        <w:t>The survey collected detailed information about respondents’</w:t>
      </w:r>
      <w:r w:rsidR="00537CDF">
        <w:t xml:space="preserve"> </w:t>
      </w:r>
      <w:r w:rsidR="00670008">
        <w:t>individual and household socio</w:t>
      </w:r>
      <w:r w:rsidR="005C7376">
        <w:t>-</w:t>
      </w:r>
      <w:r w:rsidR="00670008">
        <w:t>demographics, residential characteristics, e</w:t>
      </w:r>
      <w:r w:rsidR="00670008" w:rsidRPr="00670008">
        <w:t xml:space="preserve">mployment </w:t>
      </w:r>
      <w:r w:rsidR="00670008">
        <w:t xml:space="preserve">arrangements, </w:t>
      </w:r>
      <w:r w:rsidR="008E3C7B">
        <w:t xml:space="preserve">and </w:t>
      </w:r>
      <w:r w:rsidR="00670008">
        <w:t>p</w:t>
      </w:r>
      <w:r w:rsidR="00670008" w:rsidRPr="00670008">
        <w:t>erception of the threat of COVID-19</w:t>
      </w:r>
      <w:r w:rsidR="00670008">
        <w:t xml:space="preserve">, </w:t>
      </w:r>
      <w:r w:rsidR="00537CDF">
        <w:t>in addition to</w:t>
      </w:r>
      <w:r w:rsidR="00670008">
        <w:t xml:space="preserve"> revealed preferences (RP) regarding weekday dinner eat</w:t>
      </w:r>
      <w:r w:rsidR="00537CDF">
        <w:t>-</w:t>
      </w:r>
      <w:r w:rsidR="00670008">
        <w:t>out activity participation over one month. Specifically, the survey asked the following questions</w:t>
      </w:r>
      <w:r w:rsidR="00FF558F">
        <w:t xml:space="preserve"> to solicit </w:t>
      </w:r>
      <w:r w:rsidR="008E3C7B">
        <w:t xml:space="preserve">the total count of </w:t>
      </w:r>
      <w:r w:rsidR="008E3C7B" w:rsidRPr="00D71593">
        <w:t xml:space="preserve">monthly weekday dinner eat-out </w:t>
      </w:r>
      <w:r w:rsidR="008E3C7B">
        <w:t>occasions</w:t>
      </w:r>
      <w:r w:rsidR="008E3C7B" w:rsidRPr="00D71593">
        <w:t xml:space="preserve"> </w:t>
      </w:r>
      <w:r w:rsidR="00FF558F">
        <w:t>(</w:t>
      </w:r>
      <w:r w:rsidR="008E3C7B">
        <w:t>i.e. total eat-outs</w:t>
      </w:r>
      <w:r w:rsidR="00FF558F">
        <w:t xml:space="preserve">) and the count of </w:t>
      </w:r>
      <w:r w:rsidR="003943FF">
        <w:t>eat-out occasions</w:t>
      </w:r>
      <w:r w:rsidR="00FF558F">
        <w:t xml:space="preserve"> at </w:t>
      </w:r>
      <w:r w:rsidR="002F2DD6">
        <w:t xml:space="preserve">each of the </w:t>
      </w:r>
      <w:r w:rsidR="00FF558F">
        <w:t>four different restaurant segments</w:t>
      </w:r>
      <w:r w:rsidR="002F2DD6">
        <w:t>. The relevant survey questions include the following:</w:t>
      </w:r>
    </w:p>
    <w:p w14:paraId="4BA31C4E" w14:textId="4DDF17AE" w:rsidR="005C7376" w:rsidRDefault="00670008" w:rsidP="00540E05">
      <w:pPr>
        <w:pStyle w:val="ListParagraph"/>
        <w:numPr>
          <w:ilvl w:val="0"/>
          <w:numId w:val="12"/>
        </w:numPr>
        <w:spacing w:after="60" w:line="240" w:lineRule="auto"/>
      </w:pPr>
      <w:r w:rsidRPr="00670008">
        <w:t xml:space="preserve">In the past month, across weekdays (that is, not counting weekend trips), how many times </w:t>
      </w:r>
      <w:r w:rsidR="005C7376">
        <w:t>did you go out to eat for dinner?</w:t>
      </w:r>
    </w:p>
    <w:p w14:paraId="029C5265" w14:textId="19D1F085" w:rsidR="005C7376" w:rsidRDefault="005C7376" w:rsidP="00540E05">
      <w:pPr>
        <w:pStyle w:val="ListParagraph"/>
        <w:numPr>
          <w:ilvl w:val="0"/>
          <w:numId w:val="12"/>
        </w:numPr>
        <w:spacing w:after="0" w:line="240" w:lineRule="auto"/>
      </w:pPr>
      <w:r w:rsidRPr="005C7376">
        <w:t>Please break down your eat-out dinner occasions by restaurant type</w:t>
      </w:r>
      <w:r>
        <w:t>:</w:t>
      </w:r>
    </w:p>
    <w:p w14:paraId="2604E01B" w14:textId="6065A433" w:rsidR="005C7376" w:rsidRDefault="005C7376" w:rsidP="00540E05">
      <w:pPr>
        <w:pStyle w:val="ListParagraph"/>
        <w:numPr>
          <w:ilvl w:val="1"/>
          <w:numId w:val="12"/>
        </w:numPr>
        <w:spacing w:after="0" w:line="240" w:lineRule="auto"/>
      </w:pPr>
      <w:r w:rsidRPr="005C7376">
        <w:t>Fast food/food truck</w:t>
      </w:r>
    </w:p>
    <w:p w14:paraId="36591105" w14:textId="17595D3B" w:rsidR="005C7376" w:rsidRDefault="005C7376" w:rsidP="00540E05">
      <w:pPr>
        <w:pStyle w:val="ListParagraph"/>
        <w:numPr>
          <w:ilvl w:val="1"/>
          <w:numId w:val="12"/>
        </w:numPr>
        <w:spacing w:after="0" w:line="240" w:lineRule="auto"/>
      </w:pPr>
      <w:r w:rsidRPr="005C7376">
        <w:t>Café/coffee shop</w:t>
      </w:r>
    </w:p>
    <w:p w14:paraId="5A5A4C44" w14:textId="7574B175" w:rsidR="005C7376" w:rsidRDefault="005C7376" w:rsidP="00540E05">
      <w:pPr>
        <w:pStyle w:val="ListParagraph"/>
        <w:numPr>
          <w:ilvl w:val="1"/>
          <w:numId w:val="12"/>
        </w:numPr>
        <w:spacing w:after="0" w:line="240" w:lineRule="auto"/>
      </w:pPr>
      <w:r w:rsidRPr="005C7376">
        <w:t>Casual sit-in restaurant</w:t>
      </w:r>
    </w:p>
    <w:p w14:paraId="18C8CCA5" w14:textId="50D58F08" w:rsidR="005C7376" w:rsidRDefault="005C7376" w:rsidP="00540E05">
      <w:pPr>
        <w:pStyle w:val="ListParagraph"/>
        <w:numPr>
          <w:ilvl w:val="1"/>
          <w:numId w:val="12"/>
        </w:numPr>
        <w:spacing w:after="60" w:line="240" w:lineRule="auto"/>
      </w:pPr>
      <w:r w:rsidRPr="005C7376">
        <w:t>Fine/luxury dining restaurant</w:t>
      </w:r>
    </w:p>
    <w:p w14:paraId="56D6D374" w14:textId="77777777" w:rsidR="00540E05" w:rsidRDefault="003904D7" w:rsidP="00540E05">
      <w:pPr>
        <w:spacing w:after="0" w:line="240" w:lineRule="auto"/>
        <w:ind w:firstLine="720"/>
      </w:pPr>
      <w:r>
        <w:t xml:space="preserve">A total of over 1,479 responses were </w:t>
      </w:r>
      <w:r w:rsidR="00341C20">
        <w:t xml:space="preserve">obtained </w:t>
      </w:r>
      <w:r>
        <w:t xml:space="preserve">through the survey effort. However, 387 individuals did not respond to the </w:t>
      </w:r>
      <w:r w:rsidR="00341C20">
        <w:t xml:space="preserve">dining-related questions </w:t>
      </w:r>
      <w:r>
        <w:t xml:space="preserve">or provided a count that exceeded the number of weekdays in a month and/or did not provide information on </w:t>
      </w:r>
      <w:r w:rsidR="00341C20">
        <w:t>basic socio</w:t>
      </w:r>
      <w:r w:rsidR="003F34DD">
        <w:t>-</w:t>
      </w:r>
      <w:r w:rsidR="00341C20">
        <w:t xml:space="preserve">demographics and </w:t>
      </w:r>
      <w:r>
        <w:t>job-related questions. The final sample included 1,092 individuals.</w:t>
      </w:r>
    </w:p>
    <w:p w14:paraId="0F6A03E8" w14:textId="50AB4DDC" w:rsidR="00084812" w:rsidRDefault="003904D7" w:rsidP="00540E05">
      <w:pPr>
        <w:spacing w:after="0" w:line="240" w:lineRule="auto"/>
      </w:pPr>
      <w:r>
        <w:t xml:space="preserve"> </w:t>
      </w:r>
    </w:p>
    <w:p w14:paraId="62361973" w14:textId="679E81FF" w:rsidR="00B52D1C" w:rsidRDefault="00B52D1C" w:rsidP="00540E05">
      <w:pPr>
        <w:pStyle w:val="Heading2"/>
        <w:spacing w:before="0" w:after="0" w:line="240" w:lineRule="auto"/>
      </w:pPr>
      <w:r>
        <w:t xml:space="preserve"> </w:t>
      </w:r>
      <w:r w:rsidR="00CC20FC">
        <w:t>Endogenous</w:t>
      </w:r>
      <w:r w:rsidR="002F2DD6">
        <w:t xml:space="preserve"> Outcome</w:t>
      </w:r>
      <w:r>
        <w:t xml:space="preserve"> Variables</w:t>
      </w:r>
    </w:p>
    <w:p w14:paraId="1E5E53F9" w14:textId="5A1B8F24" w:rsidR="003943FF" w:rsidRDefault="00341C20" w:rsidP="00540E05">
      <w:pPr>
        <w:autoSpaceDE w:val="0"/>
        <w:autoSpaceDN w:val="0"/>
        <w:adjustRightInd w:val="0"/>
        <w:spacing w:after="0" w:line="240" w:lineRule="auto"/>
      </w:pPr>
      <w:r>
        <w:t>The endogenous outcome variables correspond to the monthly weekday dinner counts of eat-out by each of the four restaurant segments: QSR, C</w:t>
      </w:r>
      <w:r w:rsidR="000D12DD">
        <w:t>H</w:t>
      </w:r>
      <w:r>
        <w:t>, CS</w:t>
      </w:r>
      <w:r w:rsidR="000D12DD">
        <w:t>R</w:t>
      </w:r>
      <w:r>
        <w:t xml:space="preserve">, and FSR. </w:t>
      </w:r>
      <w:r w:rsidR="0059050B">
        <w:t xml:space="preserve">Figure </w:t>
      </w:r>
      <w:r w:rsidR="007218AE">
        <w:t>2</w:t>
      </w:r>
      <w:r w:rsidR="0059050B">
        <w:t xml:space="preserve"> </w:t>
      </w:r>
      <w:r w:rsidR="003943FF">
        <w:t xml:space="preserve">presents the distribution </w:t>
      </w:r>
      <w:r w:rsidR="002F2DD6">
        <w:t xml:space="preserve">of </w:t>
      </w:r>
      <w:r w:rsidR="00AF681C">
        <w:t>total eat-outs</w:t>
      </w:r>
      <w:r w:rsidR="008E3C7B">
        <w:t xml:space="preserve"> </w:t>
      </w:r>
      <w:r w:rsidR="002F2DD6">
        <w:t>for</w:t>
      </w:r>
      <w:r w:rsidR="003943FF">
        <w:t xml:space="preserve"> each of the four restaurant segment</w:t>
      </w:r>
      <w:r w:rsidR="008E3C7B">
        <w:t>s</w:t>
      </w:r>
      <w:r w:rsidR="003943FF">
        <w:t xml:space="preserve">. </w:t>
      </w:r>
      <w:r w:rsidR="002D3B22">
        <w:t>The</w:t>
      </w:r>
      <w:r w:rsidR="0040130E">
        <w:t xml:space="preserve"> overall</w:t>
      </w:r>
      <w:r w:rsidR="002D3B22">
        <w:t xml:space="preserve"> height of each bar reflects the total number of survey respondents who reported a certain </w:t>
      </w:r>
      <w:r w:rsidR="00AF681C">
        <w:t xml:space="preserve">count </w:t>
      </w:r>
      <w:r w:rsidR="002D3B22">
        <w:t>value for their total eat-outs.</w:t>
      </w:r>
      <w:r w:rsidR="0040130E">
        <w:t xml:space="preserve"> The color scheme within each bar reflects the allocation of the total eat-out occasions over the restaurant segments. This color scheme does not apply to the first bar</w:t>
      </w:r>
      <w:r w:rsidR="00C83598">
        <w:t xml:space="preserve"> (dark grey bar in Figure </w:t>
      </w:r>
      <w:r w:rsidR="007218AE">
        <w:t>2</w:t>
      </w:r>
      <w:r w:rsidR="00C83598">
        <w:t>)</w:t>
      </w:r>
      <w:r w:rsidR="0040130E">
        <w:t xml:space="preserve"> because it reflects zero monthly eat-outs. </w:t>
      </w:r>
      <w:r w:rsidR="008E3C7B">
        <w:t>The figure shows that</w:t>
      </w:r>
      <w:r w:rsidR="00F56BB9">
        <w:t>,</w:t>
      </w:r>
      <w:r w:rsidR="008E3C7B">
        <w:t xml:space="preserve"> a</w:t>
      </w:r>
      <w:r w:rsidR="003943FF">
        <w:t xml:space="preserve">mong the 1,092 individuals in the sample, 284 (26.0%) individuals did not engage in any </w:t>
      </w:r>
      <w:r w:rsidR="00DA6097">
        <w:t xml:space="preserve">dinner </w:t>
      </w:r>
      <w:r w:rsidR="003943FF">
        <w:t>eat-out activities</w:t>
      </w:r>
      <w:r w:rsidR="00DA6097">
        <w:t xml:space="preserve"> over the course of the month prior to the survey</w:t>
      </w:r>
      <w:r w:rsidR="003943FF">
        <w:t>.</w:t>
      </w:r>
      <w:r w:rsidR="003943FF" w:rsidRPr="003943FF">
        <w:t xml:space="preserve"> </w:t>
      </w:r>
      <w:r w:rsidR="003943FF">
        <w:t>The statistics also reveal that</w:t>
      </w:r>
      <w:r w:rsidR="00263DD0">
        <w:t xml:space="preserve"> irrespective of the total count of eat-outs (the x-axis in Figure </w:t>
      </w:r>
      <w:r w:rsidR="007218AE">
        <w:t>2</w:t>
      </w:r>
      <w:r w:rsidR="00263DD0">
        <w:t>)</w:t>
      </w:r>
      <w:r w:rsidR="00AF681C">
        <w:t>,</w:t>
      </w:r>
      <w:r w:rsidR="003943FF">
        <w:t xml:space="preserve"> the CSR segment is the most popular corresponding</w:t>
      </w:r>
      <w:r w:rsidR="008E3C7B">
        <w:t>,</w:t>
      </w:r>
      <w:r w:rsidR="003943FF">
        <w:t xml:space="preserve"> on average</w:t>
      </w:r>
      <w:r w:rsidR="008E3C7B">
        <w:t>,</w:t>
      </w:r>
      <w:r w:rsidR="003943FF">
        <w:t xml:space="preserve"> to 65% of eat-out activities</w:t>
      </w:r>
      <w:r w:rsidR="00263DD0">
        <w:t xml:space="preserve">, followed by </w:t>
      </w:r>
      <w:r w:rsidR="008E3C7B">
        <w:t xml:space="preserve">the </w:t>
      </w:r>
      <w:r w:rsidR="00263DD0">
        <w:t xml:space="preserve">QSR segment which, on average, accounts for 19% of the eat-out occasions. </w:t>
      </w:r>
    </w:p>
    <w:p w14:paraId="2C41575B" w14:textId="77777777" w:rsidR="00540E05" w:rsidRDefault="00E56B42" w:rsidP="00540E05">
      <w:pPr>
        <w:spacing w:after="0" w:line="240" w:lineRule="auto"/>
        <w:ind w:firstLine="720"/>
      </w:pPr>
      <w:r>
        <w:t xml:space="preserve">Table </w:t>
      </w:r>
      <w:r w:rsidR="00E44026">
        <w:t>2</w:t>
      </w:r>
      <w:r w:rsidR="007218AE">
        <w:t xml:space="preserve"> </w:t>
      </w:r>
      <w:r w:rsidR="00745023">
        <w:t>highlights the multiple discret</w:t>
      </w:r>
      <w:r w:rsidR="002D7805">
        <w:t>e</w:t>
      </w:r>
      <w:r w:rsidR="00745023">
        <w:t>ness i</w:t>
      </w:r>
      <w:r w:rsidR="002D7805">
        <w:t>n</w:t>
      </w:r>
      <w:r w:rsidR="00745023">
        <w:t xml:space="preserve"> the data by </w:t>
      </w:r>
      <w:r>
        <w:t>examin</w:t>
      </w:r>
      <w:r w:rsidR="00745023">
        <w:t>ing</w:t>
      </w:r>
      <w:r>
        <w:t xml:space="preserve"> the distinct number of different restaurant segments visited by </w:t>
      </w:r>
      <w:r w:rsidR="00B80B9B">
        <w:t>individuals who eat out at least one time per month</w:t>
      </w:r>
      <w:r>
        <w:t>.</w:t>
      </w:r>
      <w:r w:rsidR="00B80B9B">
        <w:t xml:space="preserve"> </w:t>
      </w:r>
      <w:r w:rsidR="00F56BB9">
        <w:t>I</w:t>
      </w:r>
      <w:r w:rsidR="000B20F3">
        <w:t>ndividuals</w:t>
      </w:r>
      <w:r w:rsidR="000B20F3" w:rsidRPr="000B20F3">
        <w:t xml:space="preserve"> who eat out frequently </w:t>
      </w:r>
      <w:r w:rsidR="00745023">
        <w:t>are more likely</w:t>
      </w:r>
      <w:r w:rsidR="000B20F3" w:rsidRPr="000B20F3">
        <w:t xml:space="preserve"> to diversify their restaurant choices and visit multiple </w:t>
      </w:r>
      <w:r w:rsidR="00745023">
        <w:t>segments</w:t>
      </w:r>
      <w:r w:rsidR="000B20F3" w:rsidRPr="000B20F3">
        <w:t>. For example, 4</w:t>
      </w:r>
      <w:r w:rsidR="00F56BB9">
        <w:t>1.88</w:t>
      </w:r>
      <w:r w:rsidR="000B20F3" w:rsidRPr="000B20F3">
        <w:t xml:space="preserve">% of </w:t>
      </w:r>
      <w:r w:rsidR="000B20F3">
        <w:t>those</w:t>
      </w:r>
      <w:r w:rsidR="000B20F3" w:rsidRPr="000B20F3">
        <w:t xml:space="preserve"> who eat out twice a month choose to visit two different restaurant</w:t>
      </w:r>
      <w:r w:rsidR="00745023">
        <w:t xml:space="preserve"> segments</w:t>
      </w:r>
      <w:r w:rsidR="000B20F3" w:rsidRPr="000B20F3">
        <w:t xml:space="preserve">, rather than always going to the same </w:t>
      </w:r>
      <w:r w:rsidR="00E44026">
        <w:t>segment</w:t>
      </w:r>
      <w:r w:rsidR="000B20F3" w:rsidRPr="000B20F3">
        <w:t xml:space="preserve">. </w:t>
      </w:r>
      <w:r w:rsidR="00F56BB9">
        <w:t xml:space="preserve">While not shown in Table </w:t>
      </w:r>
      <w:r w:rsidR="00F57977">
        <w:t>2</w:t>
      </w:r>
      <w:r w:rsidR="00F56BB9">
        <w:t xml:space="preserve">, </w:t>
      </w:r>
      <w:r w:rsidR="00423E96">
        <w:t>the most visited restaurant segment</w:t>
      </w:r>
      <w:r w:rsidR="00F56BB9">
        <w:t xml:space="preserve"> pair among </w:t>
      </w:r>
      <w:r w:rsidR="00423E96">
        <w:t xml:space="preserve">those who </w:t>
      </w:r>
      <w:r w:rsidR="00423E96" w:rsidRPr="000B20F3">
        <w:t>eat out twice a month</w:t>
      </w:r>
      <w:r w:rsidR="00423E96">
        <w:t xml:space="preserve"> </w:t>
      </w:r>
      <w:r w:rsidR="00F56BB9">
        <w:t>corresponds to</w:t>
      </w:r>
      <w:r w:rsidR="00423E96">
        <w:t xml:space="preserve"> CSRs and QSRs. </w:t>
      </w:r>
      <w:r w:rsidR="000B20F3" w:rsidRPr="000B20F3">
        <w:t xml:space="preserve">Additionally, people who eat out more than twice a month tend to spread their visits across </w:t>
      </w:r>
      <w:r w:rsidR="000B20F3">
        <w:t xml:space="preserve">a </w:t>
      </w:r>
      <w:r w:rsidR="000B20F3" w:rsidRPr="000B20F3">
        <w:t>greater variety of restaurant segments. For example, people who eat out 11 or more times a month tend to visit at least three different</w:t>
      </w:r>
      <w:r w:rsidR="00AF681C">
        <w:t xml:space="preserve"> restaurant</w:t>
      </w:r>
      <w:r w:rsidR="00745023">
        <w:t xml:space="preserve"> seg</w:t>
      </w:r>
      <w:r w:rsidR="002D7805">
        <w:t>ment</w:t>
      </w:r>
      <w:r w:rsidR="00745023">
        <w:t>s</w:t>
      </w:r>
      <w:r w:rsidR="002F2DD6">
        <w:t xml:space="preserve">, as indicated by the last two rows in Table </w:t>
      </w:r>
      <w:r w:rsidR="00F57977">
        <w:t>2</w:t>
      </w:r>
      <w:r w:rsidR="000B20F3" w:rsidRPr="000B20F3">
        <w:t xml:space="preserve">. This </w:t>
      </w:r>
      <w:r w:rsidR="009708BB">
        <w:t xml:space="preserve">is </w:t>
      </w:r>
      <w:r w:rsidR="000B20F3" w:rsidRPr="000B20F3">
        <w:t xml:space="preserve">because </w:t>
      </w:r>
      <w:r w:rsidR="002F2DD6">
        <w:t>individuals</w:t>
      </w:r>
      <w:r w:rsidR="000B20F3" w:rsidRPr="000B20F3">
        <w:t xml:space="preserve"> </w:t>
      </w:r>
      <w:r w:rsidR="009708BB">
        <w:t xml:space="preserve">seek </w:t>
      </w:r>
      <w:r w:rsidR="000B20F3" w:rsidRPr="000B20F3">
        <w:t>variety in their dining experiences, and want to explore different cuisines and styles of restaurants.</w:t>
      </w:r>
    </w:p>
    <w:p w14:paraId="6894CC11" w14:textId="20FD30AE" w:rsidR="00B80B9B" w:rsidRDefault="000B20F3" w:rsidP="00540E05">
      <w:pPr>
        <w:spacing w:after="0" w:line="240" w:lineRule="auto"/>
        <w:ind w:firstLine="720"/>
      </w:pPr>
      <w:r w:rsidRPr="000B20F3">
        <w:t xml:space="preserve"> </w:t>
      </w:r>
    </w:p>
    <w:p w14:paraId="612CC983" w14:textId="4C680C9E" w:rsidR="00B52D1C" w:rsidRDefault="00F56BB9" w:rsidP="00540E05">
      <w:pPr>
        <w:pStyle w:val="Heading2"/>
        <w:spacing w:before="0" w:after="0" w:line="240" w:lineRule="auto"/>
      </w:pPr>
      <w:r>
        <w:t xml:space="preserve"> </w:t>
      </w:r>
      <w:r w:rsidR="00B52D1C">
        <w:t>Exogenous Variables</w:t>
      </w:r>
    </w:p>
    <w:p w14:paraId="75E88757" w14:textId="20F4BEF6" w:rsidR="008E332A" w:rsidRPr="00AF1C09" w:rsidRDefault="003507FF" w:rsidP="00540E05">
      <w:pPr>
        <w:spacing w:after="0" w:line="240" w:lineRule="auto"/>
      </w:pPr>
      <w:r>
        <w:t xml:space="preserve">Several categories of exogenous variables are considered in our analysis. Individual-level demographics (gender, age, race/ethnicity, and education level), household characteristics (annual income, motorized vehicle ownership level, and household structure), employment status/job characteristics (not employed/part-time employed/full-time employed based on employment status and hours of work per week, self-employed or not, number of days of work per month, commute duration, and </w:t>
      </w:r>
      <w:r w:rsidR="003C053B">
        <w:t xml:space="preserve">the </w:t>
      </w:r>
      <w:r>
        <w:t xml:space="preserve">fraction of work undertaken from a third workplace location and home), and COVID-19 threat/perspective variables were obtained directly from the survey responses. </w:t>
      </w:r>
    </w:p>
    <w:p w14:paraId="3737A720" w14:textId="45E21199" w:rsidR="008E332A" w:rsidRDefault="008E332A" w:rsidP="00540E05">
      <w:pPr>
        <w:shd w:val="clear" w:color="auto" w:fill="FFFFFF"/>
        <w:spacing w:after="0" w:line="240" w:lineRule="auto"/>
        <w:ind w:firstLine="720"/>
      </w:pPr>
      <w:r w:rsidRPr="008E332A">
        <w:t xml:space="preserve">The built environment </w:t>
      </w:r>
      <w:r>
        <w:t xml:space="preserve">(BE) </w:t>
      </w:r>
      <w:r w:rsidRPr="008E332A">
        <w:t xml:space="preserve">factors of the residential location </w:t>
      </w:r>
      <w:r w:rsidR="0093392A">
        <w:t xml:space="preserve">included </w:t>
      </w:r>
      <w:r w:rsidRPr="008E332A">
        <w:t xml:space="preserve">three different </w:t>
      </w:r>
      <w:r w:rsidR="0093392A">
        <w:t>sets</w:t>
      </w:r>
      <w:r w:rsidRPr="008E332A">
        <w:t xml:space="preserve"> of variables. The </w:t>
      </w:r>
      <w:r w:rsidRPr="00061599">
        <w:rPr>
          <w:u w:val="single"/>
        </w:rPr>
        <w:t xml:space="preserve">first </w:t>
      </w:r>
      <w:r w:rsidR="0093392A" w:rsidRPr="00061599">
        <w:rPr>
          <w:u w:val="single"/>
        </w:rPr>
        <w:t>set</w:t>
      </w:r>
      <w:r w:rsidRPr="008E332A">
        <w:t xml:space="preserve"> was </w:t>
      </w:r>
      <w:r w:rsidR="00AF1C09">
        <w:t>obtained from the survey</w:t>
      </w:r>
      <w:r w:rsidRPr="008E332A">
        <w:t xml:space="preserve"> and involved the classification of residential neighborhoods into urban, suburban, or rural categories</w:t>
      </w:r>
      <w:r w:rsidR="0093392A">
        <w:t>, as self-reported by respondents</w:t>
      </w:r>
      <w:r w:rsidRPr="008E332A">
        <w:t xml:space="preserve">. </w:t>
      </w:r>
      <w:r w:rsidR="0093392A">
        <w:t xml:space="preserve">A </w:t>
      </w:r>
      <w:r w:rsidR="0093392A" w:rsidRPr="00061599">
        <w:rPr>
          <w:u w:val="single"/>
        </w:rPr>
        <w:t>second set</w:t>
      </w:r>
      <w:r w:rsidR="0093392A">
        <w:t xml:space="preserve"> of BE variables were developed based on the home location zip code, which was recorded in the survey. These zip codes were mapped to </w:t>
      </w:r>
      <w:r w:rsidR="0093392A" w:rsidRPr="00BA1B41">
        <w:t xml:space="preserve">census block groups (CBG), and then </w:t>
      </w:r>
      <w:r w:rsidR="00DA6097">
        <w:t>bestowed</w:t>
      </w:r>
      <w:r w:rsidR="0093392A">
        <w:t xml:space="preserve"> </w:t>
      </w:r>
      <w:r w:rsidR="0093392A" w:rsidRPr="00BA1B41">
        <w:t>with built</w:t>
      </w:r>
      <w:r w:rsidR="00040F83">
        <w:t>-</w:t>
      </w:r>
      <w:r w:rsidR="0093392A" w:rsidRPr="00BA1B41">
        <w:t xml:space="preserve">environment (BE) attributes as obtained from </w:t>
      </w:r>
      <w:r w:rsidR="0093392A" w:rsidRPr="00D10084">
        <w:rPr>
          <w:color w:val="000000" w:themeColor="text1"/>
        </w:rPr>
        <w:t>the U.S. Environment Protection Agency (EPA) Smart Location Database (</w:t>
      </w:r>
      <w:r w:rsidR="0093392A">
        <w:rPr>
          <w:color w:val="000000" w:themeColor="text1"/>
        </w:rPr>
        <w:t xml:space="preserve">or SLD; see </w:t>
      </w:r>
      <w:bookmarkStart w:id="21" w:name="_Hlk140928631"/>
      <w:bookmarkStart w:id="22" w:name="_Hlk109725718"/>
      <w:r w:rsidR="005970AF">
        <w:rPr>
          <w:color w:val="000000" w:themeColor="text1"/>
        </w:rPr>
        <w:fldChar w:fldCharType="begin"/>
      </w:r>
      <w:r w:rsidR="00EA1F7A">
        <w:rPr>
          <w:color w:val="000000" w:themeColor="text1"/>
        </w:rPr>
        <w:instrText xml:space="preserve"> ADDIN ZOTERO_ITEM CSL_CITATION {"citationID":"uTCNEoxU","properties":{"formattedCitation":"(Chapman et al., 2021; Ramsey &amp; Bell, 2014)","plainCitation":"(Chapman et al., 2021; Ramsey &amp; Bell, 2014)","dontUpdate":true,"noteIndex":0},"citationItems":[{"id":501,"uris":["http://zotero.org/users/9292995/items/KQXYGRG5"],"itemData":{"id":501,"type":"report","event-place":"Washington, DC","number":"US Environment Protection Agency","publisher-place":"Washington, DC","title":"Smart Location Database: Version 3.0 Technical Documentation and User Guide","URL":"https://www.epa.gov/sites/default/files/2021-06/documents/epa_sld_3.0_technicaldocumentationuserguide_may2021.pdf","author":[{"family":"Chapman","given":"Jim"},{"family":"Fox","given":"Eric H."},{"family":"Bachman","given":"William"},{"family":"Frank","given":"Lawrence D."}],"issued":{"date-parts":[["2021"]]}}},{"id":843,"uris":["http://zotero.org/users/9292995/items/9KNCRHHR"],"itemData":{"id":843,"type":"article-journal","container-title":"Washington, DC","journalAbbreviation":"Washington, DC","title":"Smart location database","author":[{"family":"Ramsey","given":"Kevin"},{"family":"Bell","given":"Alexander"}],"issued":{"date-parts":[["2014"]]}}}],"schema":"https://github.com/citation-style-language/schema/raw/master/csl-citation.json"} </w:instrText>
      </w:r>
      <w:r w:rsidR="005970AF">
        <w:rPr>
          <w:color w:val="000000" w:themeColor="text1"/>
        </w:rPr>
        <w:fldChar w:fldCharType="separate"/>
      </w:r>
      <w:r w:rsidR="005970AF" w:rsidRPr="005970AF">
        <w:t>Chapman et al., 2021</w:t>
      </w:r>
      <w:r w:rsidR="005970AF">
        <w:t>, and</w:t>
      </w:r>
      <w:r w:rsidR="005970AF" w:rsidRPr="005970AF">
        <w:t xml:space="preserve"> Ramsey </w:t>
      </w:r>
      <w:r w:rsidR="005970AF">
        <w:t>and</w:t>
      </w:r>
      <w:r w:rsidR="005970AF" w:rsidRPr="005970AF">
        <w:t xml:space="preserve"> Bell, 2014)</w:t>
      </w:r>
      <w:r w:rsidR="005970AF">
        <w:rPr>
          <w:color w:val="000000" w:themeColor="text1"/>
        </w:rPr>
        <w:fldChar w:fldCharType="end"/>
      </w:r>
      <w:bookmarkEnd w:id="21"/>
      <w:bookmarkEnd w:id="22"/>
      <w:r w:rsidR="0093392A" w:rsidRPr="00D10084">
        <w:rPr>
          <w:color w:val="000000" w:themeColor="text1"/>
        </w:rPr>
        <w:t>.</w:t>
      </w:r>
      <w:r w:rsidR="0093392A">
        <w:t xml:space="preserve"> </w:t>
      </w:r>
      <w:r w:rsidRPr="008E332A">
        <w:t>Th</w:t>
      </w:r>
      <w:r w:rsidR="0093392A">
        <w:t>is second set of BE</w:t>
      </w:r>
      <w:r w:rsidRPr="008E332A">
        <w:t xml:space="preserve"> variables include</w:t>
      </w:r>
      <w:r w:rsidR="0093392A">
        <w:t>d</w:t>
      </w:r>
      <w:r w:rsidRPr="008E332A">
        <w:t xml:space="preserve"> employment and residential density, a walkability index (</w:t>
      </w:r>
      <w:r w:rsidR="00AF1C09">
        <w:t>rang</w:t>
      </w:r>
      <w:r w:rsidR="0093392A">
        <w:t>ing</w:t>
      </w:r>
      <w:r w:rsidR="00AF1C09">
        <w:t xml:space="preserve"> from 0 to 20</w:t>
      </w:r>
      <w:r w:rsidR="0093392A">
        <w:t xml:space="preserve">, based on a combination </w:t>
      </w:r>
      <w:r w:rsidRPr="008E332A">
        <w:t>of intersection density, proximity to transit stops, and jobs-housing balance mix), and the proportion of employment in five sectors (retail (Ret), office (Off), industrial (Ind), service (</w:t>
      </w:r>
      <w:proofErr w:type="spellStart"/>
      <w:r w:rsidRPr="008E332A">
        <w:t>Srvc</w:t>
      </w:r>
      <w:proofErr w:type="spellEnd"/>
      <w:r w:rsidRPr="008E332A">
        <w:t xml:space="preserve">), and entertainment (Ent)). The latter employment-related variables were used to calculate a land-use mix diversity index ranging between 0 (low land-use diversity) and 1 (high land-use diversity), based on Bhat and </w:t>
      </w:r>
      <w:proofErr w:type="spellStart"/>
      <w:r w:rsidRPr="008E332A">
        <w:t>Gossen</w:t>
      </w:r>
      <w:proofErr w:type="spellEnd"/>
      <w:r w:rsidRPr="008E332A">
        <w:t xml:space="preserve"> (2004). </w:t>
      </w:r>
      <w:r w:rsidR="0093392A">
        <w:t xml:space="preserve">Finally, a </w:t>
      </w:r>
      <w:r w:rsidR="0093392A" w:rsidRPr="00061599">
        <w:rPr>
          <w:u w:val="single"/>
        </w:rPr>
        <w:t>third set</w:t>
      </w:r>
      <w:r w:rsidR="0093392A">
        <w:t xml:space="preserve"> of residential BE attributes was developed by the authors using </w:t>
      </w:r>
      <w:r w:rsidR="00AC32DC" w:rsidRPr="00AC32DC">
        <w:t xml:space="preserve">a web-scraping approach to </w:t>
      </w:r>
      <w:r w:rsidR="0093392A">
        <w:t xml:space="preserve">compile a </w:t>
      </w:r>
      <w:r w:rsidR="002577BF" w:rsidRPr="002577BF">
        <w:t>comprehensive list of restaurants across the state of Texas, along with their location</w:t>
      </w:r>
      <w:r w:rsidR="00DA6097">
        <w:t xml:space="preserve"> </w:t>
      </w:r>
      <w:r w:rsidR="002577BF" w:rsidRPr="002577BF">
        <w:t xml:space="preserve">and </w:t>
      </w:r>
      <w:r w:rsidR="0093392A">
        <w:t xml:space="preserve">restaurant </w:t>
      </w:r>
      <w:r w:rsidR="002577BF" w:rsidRPr="002577BF">
        <w:t>category</w:t>
      </w:r>
      <w:r w:rsidR="00F6769E">
        <w:t xml:space="preserve"> from Yelp</w:t>
      </w:r>
      <w:r w:rsidR="002577BF" w:rsidRPr="002577BF">
        <w:t xml:space="preserve">. From this </w:t>
      </w:r>
      <w:r w:rsidR="00DA6097">
        <w:t>compiled list</w:t>
      </w:r>
      <w:r w:rsidR="002577BF" w:rsidRPr="002577BF">
        <w:t>, the total number of restaurants and the proportion of quick-service</w:t>
      </w:r>
      <w:r w:rsidR="002577BF">
        <w:t xml:space="preserve"> </w:t>
      </w:r>
      <w:r w:rsidR="00241C52">
        <w:t xml:space="preserve">restaurants </w:t>
      </w:r>
      <w:r w:rsidR="002577BF">
        <w:t>(QSR</w:t>
      </w:r>
      <w:r w:rsidR="00241C52">
        <w:t>s</w:t>
      </w:r>
      <w:r w:rsidR="002577BF">
        <w:t>)</w:t>
      </w:r>
      <w:r w:rsidR="002577BF" w:rsidRPr="002577BF">
        <w:t>,</w:t>
      </w:r>
      <w:r w:rsidR="002577BF">
        <w:t xml:space="preserve"> coffee house</w:t>
      </w:r>
      <w:r w:rsidR="00241C52">
        <w:t>s</w:t>
      </w:r>
      <w:r w:rsidR="002577BF">
        <w:t xml:space="preserve"> (CH</w:t>
      </w:r>
      <w:r w:rsidR="00241C52">
        <w:t>s</w:t>
      </w:r>
      <w:r w:rsidR="002577BF">
        <w:t>),</w:t>
      </w:r>
      <w:r w:rsidR="002577BF" w:rsidRPr="002577BF">
        <w:t xml:space="preserve"> casual</w:t>
      </w:r>
      <w:r w:rsidR="002577BF">
        <w:t xml:space="preserve"> service</w:t>
      </w:r>
      <w:r w:rsidR="00241C52">
        <w:t xml:space="preserve"> restaurants</w:t>
      </w:r>
      <w:r w:rsidR="002577BF">
        <w:t xml:space="preserve"> (CSR</w:t>
      </w:r>
      <w:r w:rsidR="00241C52">
        <w:t>s</w:t>
      </w:r>
      <w:r w:rsidR="002577BF">
        <w:t>)</w:t>
      </w:r>
      <w:r w:rsidR="002577BF" w:rsidRPr="002577BF">
        <w:t>, and fine</w:t>
      </w:r>
      <w:r w:rsidR="00241C52">
        <w:t xml:space="preserve"> service restaurants </w:t>
      </w:r>
      <w:r w:rsidR="002577BF">
        <w:t>(FSR</w:t>
      </w:r>
      <w:r w:rsidR="00241C52">
        <w:t>s</w:t>
      </w:r>
      <w:r w:rsidR="002577BF">
        <w:t>)</w:t>
      </w:r>
      <w:r w:rsidR="002577BF" w:rsidRPr="002577BF">
        <w:t xml:space="preserve"> were computed for each zip code area. Additionally, data scraped from </w:t>
      </w:r>
      <w:r w:rsidR="00241C52">
        <w:t>A</w:t>
      </w:r>
      <w:r w:rsidR="002577BF" w:rsidRPr="002577BF">
        <w:t>reavibes.com was used to assess the livability and amenities of each zip code area</w:t>
      </w:r>
      <w:r w:rsidR="002577BF">
        <w:t xml:space="preserve"> </w:t>
      </w:r>
      <w:bookmarkStart w:id="23" w:name="_Hlk140928811"/>
      <w:r w:rsidR="002577BF">
        <w:fldChar w:fldCharType="begin"/>
      </w:r>
      <w:r w:rsidR="008F1E84">
        <w:instrText xml:space="preserve"> ADDIN ZOTERO_ITEM CSL_CITATION {"citationID":"dEDMUwZB","properties":{"formattedCitation":"({\\i{}AreaVibes Methodology}, 2023)","plainCitation":"(AreaVibes Methodology, 2023)","dontUpdate":true,"noteIndex":0},"citationItems":[{"id":1009,"uris":["http://zotero.org/users/9292995/items/DT6J9YHS"],"itemData":{"id":1009,"type":"webpage","abstract":"Areavibes","title":"AreaVibes Methodology","URL":"https://www.areavibes.com/methodology/","accessed":{"date-parts":[["2023",2,18]]},"issued":{"date-parts":[["2023"]]}}}],"schema":"https://github.com/citation-style-language/schema/raw/master/csl-citation.json"} </w:instrText>
      </w:r>
      <w:r w:rsidR="002577BF">
        <w:fldChar w:fldCharType="separate"/>
      </w:r>
      <w:r w:rsidR="002577BF" w:rsidRPr="002577BF">
        <w:t>(</w:t>
      </w:r>
      <w:r w:rsidR="002577BF" w:rsidRPr="007B5761">
        <w:rPr>
          <w:iCs/>
        </w:rPr>
        <w:t>AreaVibes</w:t>
      </w:r>
      <w:r w:rsidR="002577BF" w:rsidRPr="007B5761">
        <w:t>,</w:t>
      </w:r>
      <w:r w:rsidR="002577BF" w:rsidRPr="002577BF">
        <w:t xml:space="preserve"> 2023)</w:t>
      </w:r>
      <w:r w:rsidR="002577BF">
        <w:fldChar w:fldCharType="end"/>
      </w:r>
      <w:bookmarkEnd w:id="23"/>
      <w:r w:rsidR="002577BF">
        <w:t xml:space="preserve">. </w:t>
      </w:r>
      <w:r w:rsidR="00AC32DC" w:rsidRPr="00AC32DC">
        <w:t>The Livability Score, which ranges from 0 to 100, assesses the quality of an area based on amenities, cost of living, crime</w:t>
      </w:r>
      <w:r w:rsidR="0093392A">
        <w:t xml:space="preserve"> rates</w:t>
      </w:r>
      <w:r w:rsidR="00AC32DC" w:rsidRPr="00AC32DC">
        <w:t>, employment</w:t>
      </w:r>
      <w:r w:rsidR="0093392A">
        <w:t xml:space="preserve"> density</w:t>
      </w:r>
      <w:r w:rsidR="00AC32DC" w:rsidRPr="00AC32DC">
        <w:t>, housing</w:t>
      </w:r>
      <w:r w:rsidR="0093392A">
        <w:t xml:space="preserve"> affordability</w:t>
      </w:r>
      <w:r w:rsidR="00AC32DC" w:rsidRPr="00AC32DC">
        <w:t>, school</w:t>
      </w:r>
      <w:r w:rsidR="0093392A">
        <w:t xml:space="preserve"> quality</w:t>
      </w:r>
      <w:r w:rsidR="00AC32DC" w:rsidRPr="00AC32DC">
        <w:t>, and</w:t>
      </w:r>
      <w:r w:rsidR="003F34DD">
        <w:t xml:space="preserve"> general</w:t>
      </w:r>
      <w:r w:rsidR="00AC32DC" w:rsidRPr="00AC32DC">
        <w:t xml:space="preserve"> </w:t>
      </w:r>
      <w:r w:rsidR="003F34DD">
        <w:t xml:space="preserve">public </w:t>
      </w:r>
      <w:r w:rsidR="00AC32DC" w:rsidRPr="00AC32DC">
        <w:t>rating</w:t>
      </w:r>
      <w:r w:rsidR="003F34DD">
        <w:t>s</w:t>
      </w:r>
      <w:r w:rsidR="00AC32DC" w:rsidRPr="00AC32DC">
        <w:t>. Higher scores indicate a better quality of life</w:t>
      </w:r>
      <w:r w:rsidR="00AC32DC" w:rsidRPr="00D87CE3">
        <w:t>. Additionally, the Amenities score, which is graded from A+ to F, provide</w:t>
      </w:r>
      <w:r w:rsidR="002577BF" w:rsidRPr="00D87CE3">
        <w:t>s</w:t>
      </w:r>
      <w:r w:rsidR="00AC32DC" w:rsidRPr="00D87CE3">
        <w:t xml:space="preserve"> </w:t>
      </w:r>
      <w:r w:rsidR="002577BF" w:rsidRPr="00D87CE3">
        <w:t xml:space="preserve">insights </w:t>
      </w:r>
      <w:r w:rsidR="00241C52" w:rsidRPr="00D87CE3">
        <w:t>into</w:t>
      </w:r>
      <w:r w:rsidR="002577BF" w:rsidRPr="00D87CE3">
        <w:t xml:space="preserve"> the</w:t>
      </w:r>
      <w:r w:rsidR="00AC32DC" w:rsidRPr="00D87CE3">
        <w:t xml:space="preserve"> availability of local amenities such as groceries, food and drink, shopping, coffee shops, schools, parks, entertainment, fitness facilities, public transportation, and libraries, within close proximity to a zip area. Areas with higher scores have more amenities available in each category.</w:t>
      </w:r>
    </w:p>
    <w:p w14:paraId="55C1FFA5" w14:textId="3708F98D" w:rsidR="0058441D" w:rsidRDefault="008938AB" w:rsidP="00540E05">
      <w:pPr>
        <w:spacing w:after="0" w:line="240" w:lineRule="auto"/>
        <w:ind w:firstLine="720"/>
      </w:pPr>
      <w:r>
        <w:t xml:space="preserve">Table </w:t>
      </w:r>
      <w:r w:rsidR="00E44026">
        <w:t>3</w:t>
      </w:r>
      <w:r w:rsidR="000162EC">
        <w:t xml:space="preserve"> </w:t>
      </w:r>
      <w:r w:rsidR="005100C1">
        <w:t>presents</w:t>
      </w:r>
      <w:r>
        <w:t xml:space="preserve"> the socioeconomic and demographic characteristics of the sample. </w:t>
      </w:r>
      <w:r w:rsidR="00756A03">
        <w:t>The table also pr</w:t>
      </w:r>
      <w:r w:rsidR="005100C1">
        <w:t>ovides</w:t>
      </w:r>
      <w:r w:rsidR="00756A03">
        <w:t xml:space="preserve"> statistics corresponding to the State of Texas to compare the analysis sample to the general population demographics. Th</w:t>
      </w:r>
      <w:r w:rsidR="00B847D4">
        <w:t>e population</w:t>
      </w:r>
      <w:r w:rsidR="00756A03">
        <w:t xml:space="preserve"> statistics are obtained from the </w:t>
      </w:r>
      <w:r w:rsidR="00DA6097">
        <w:t>five</w:t>
      </w:r>
      <w:r w:rsidR="00756A03" w:rsidRPr="00756A03">
        <w:t xml:space="preserve">-year estimates from the </w:t>
      </w:r>
      <w:r w:rsidR="00756A03">
        <w:t xml:space="preserve">2021 </w:t>
      </w:r>
      <w:r w:rsidR="00756A03" w:rsidRPr="00756A03">
        <w:t>American Community Survey (ACS)</w:t>
      </w:r>
      <w:r w:rsidR="00E03486">
        <w:t xml:space="preserve"> and the 2020 Texas Census</w:t>
      </w:r>
      <w:r w:rsidR="00756A03">
        <w:t>.</w:t>
      </w:r>
      <w:r w:rsidR="0058441D">
        <w:t xml:space="preserve"> In cases where the State of Texas values are not readily available, there is a “--” in the table. </w:t>
      </w:r>
      <w:r w:rsidR="0058441D" w:rsidRPr="0058441D">
        <w:t xml:space="preserve">The data in the table illustrates that certain demographic groups are overrepresented in our sample, including women, individuals aged 50 or older, white individuals, those with higher levels of education, and those from households with high income and </w:t>
      </w:r>
      <w:r w:rsidR="000517DA">
        <w:t>high motorized vehicle</w:t>
      </w:r>
      <w:r w:rsidR="0058441D" w:rsidRPr="0058441D">
        <w:t xml:space="preserve"> ownership</w:t>
      </w:r>
      <w:r w:rsidR="000517DA">
        <w:t xml:space="preserve"> (in the rest of this paper, we will use the label “vehicle ownership” to refer to motorized vehicle ownership</w:t>
      </w:r>
      <w:r w:rsidR="00C01FAA">
        <w:t>)</w:t>
      </w:r>
      <w:r w:rsidR="0058441D" w:rsidRPr="0058441D">
        <w:t xml:space="preserve">. The sample also includes a higher proportion of couples without children. </w:t>
      </w:r>
      <w:r w:rsidR="00AF1C09">
        <w:t>R</w:t>
      </w:r>
      <w:r w:rsidR="0058441D">
        <w:t>egarding</w:t>
      </w:r>
      <w:r w:rsidR="0058441D" w:rsidRPr="0058441D">
        <w:t xml:space="preserve"> employment status, our sample's non-employment rate (21%) closely m</w:t>
      </w:r>
      <w:r w:rsidR="0058441D">
        <w:t>irrors</w:t>
      </w:r>
      <w:r w:rsidR="0058441D" w:rsidRPr="0058441D">
        <w:t xml:space="preserve"> the non-employment rate of the Texas population (24%). On the other hand, our sample includes a lower percentage of part-time employees (4.6% in our sample versus 14.9% in the Texas population) and a higher percentage of full-time employees (74.4% in our sample versus 61.1% in the Texas population)</w:t>
      </w:r>
      <w:r w:rsidR="0058441D">
        <w:t>.</w:t>
      </w:r>
      <w:r w:rsidR="00D260C5">
        <w:rPr>
          <w:rStyle w:val="FootnoteReference"/>
        </w:rPr>
        <w:footnoteReference w:id="4"/>
      </w:r>
      <w:r w:rsidR="0058441D">
        <w:t xml:space="preserve"> </w:t>
      </w:r>
      <w:r w:rsidR="0058441D" w:rsidRPr="0058441D">
        <w:t>Despite these differences,</w:t>
      </w:r>
      <w:r w:rsidR="005100C1">
        <w:t xml:space="preserve"> </w:t>
      </w:r>
      <w:r w:rsidR="0058441D" w:rsidRPr="0058441D">
        <w:t xml:space="preserve">our sample's average commute time to work (22.8 minutes) </w:t>
      </w:r>
      <w:r w:rsidR="0058441D">
        <w:t xml:space="preserve">and average </w:t>
      </w:r>
      <w:r w:rsidR="0058441D" w:rsidRPr="0058441D">
        <w:t>number of work days</w:t>
      </w:r>
      <w:r w:rsidR="0058441D">
        <w:t xml:space="preserve"> per month (21.5 days) are comparable to the corresponding population averages of 26.6 minutes and </w:t>
      </w:r>
      <w:r w:rsidR="0058441D" w:rsidRPr="0058441D">
        <w:t xml:space="preserve">22 </w:t>
      </w:r>
      <w:r w:rsidR="0058441D">
        <w:t>workdays, respectively.</w:t>
      </w:r>
      <w:r w:rsidR="005100C1" w:rsidRPr="003874B1">
        <w:rPr>
          <w:rStyle w:val="FootnoteReference"/>
        </w:rPr>
        <w:footnoteReference w:id="5"/>
      </w:r>
      <w:r w:rsidR="0058441D">
        <w:t xml:space="preserve"> </w:t>
      </w:r>
    </w:p>
    <w:p w14:paraId="4A0E1C98" w14:textId="0AC1FEDE" w:rsidR="00286339" w:rsidRDefault="00E03486" w:rsidP="00540E05">
      <w:pPr>
        <w:spacing w:after="0" w:line="240" w:lineRule="auto"/>
        <w:ind w:firstLine="720"/>
      </w:pPr>
      <w:r w:rsidRPr="00E03486">
        <w:t>It is unsurprising that certain sociodemographic groups are overrepresented in</w:t>
      </w:r>
      <w:r>
        <w:t xml:space="preserve"> the</w:t>
      </w:r>
      <w:r w:rsidRPr="00E03486">
        <w:t xml:space="preserve"> sample. This may be </w:t>
      </w:r>
      <w:r w:rsidR="005100C1">
        <w:t xml:space="preserve">attributed </w:t>
      </w:r>
      <w:r w:rsidRPr="00E03486">
        <w:t xml:space="preserve">to the survey being distributed online and through professional organizations, which </w:t>
      </w:r>
      <w:r w:rsidR="005100C1">
        <w:t xml:space="preserve">will </w:t>
      </w:r>
      <w:r w:rsidRPr="00E03486">
        <w:t>attract individuals who are highly educated, have high incomes, and are part of the full-time workforce. Additionally, selection bias</w:t>
      </w:r>
      <w:r w:rsidR="005100C1">
        <w:t xml:space="preserve"> is also likely to have p</w:t>
      </w:r>
      <w:r w:rsidRPr="00E03486">
        <w:t>lay</w:t>
      </w:r>
      <w:r w:rsidR="005100C1">
        <w:t>ed</w:t>
      </w:r>
      <w:r w:rsidRPr="00E03486">
        <w:t xml:space="preserve"> a role, as individuals with strong opinions on the survey's main topic (the impact of COVID-19 on workplace choices) may be more </w:t>
      </w:r>
      <w:r>
        <w:t>inclined</w:t>
      </w:r>
      <w:r w:rsidRPr="00E03486">
        <w:t xml:space="preserve"> to participate. These individuals </w:t>
      </w:r>
      <w:r>
        <w:t>are expected to</w:t>
      </w:r>
      <w:r w:rsidRPr="00E03486">
        <w:t xml:space="preserve"> have white-collar jobs that offer workplace flexibility and are associated with higher education and income levels.</w:t>
      </w:r>
      <w:r>
        <w:t xml:space="preserve"> </w:t>
      </w:r>
      <w:r w:rsidRPr="00E03486">
        <w:t xml:space="preserve">Given the deviation from population statistics, caution should be exercised when generalizing descriptive statistics for endogenous outcome variables. However, our objective is not to estimate descriptive statistics for the population of Texas, but rather to determine how changes in exogenous factors related to demographics, households, work, COVID-19 perspectives, and built-environment affect dining behavior outcomes. </w:t>
      </w:r>
      <w:r>
        <w:t>Moreover, within the exogenous variables used in our analysis, there is substantial variability in the demographic categories such that each segment of the population is reasonably represented. Therefore, for our case where we estimate causal effects using data obtained through exogenous sampling (that is, not based on endogenous sampling as would be the case if our s</w:t>
      </w:r>
      <w:r w:rsidR="00DB6B46">
        <w:t xml:space="preserve">urvey were administered among patrons </w:t>
      </w:r>
      <w:r>
        <w:t xml:space="preserve">at </w:t>
      </w:r>
      <w:r w:rsidR="005100C1">
        <w:rPr>
          <w:color w:val="000000" w:themeColor="text1"/>
          <w:bdr w:val="none" w:sz="0" w:space="0" w:color="auto" w:frame="1"/>
        </w:rPr>
        <w:t>restaurant</w:t>
      </w:r>
      <w:r w:rsidR="00DB6B46">
        <w:rPr>
          <w:color w:val="000000" w:themeColor="text1"/>
          <w:bdr w:val="none" w:sz="0" w:space="0" w:color="auto" w:frame="1"/>
        </w:rPr>
        <w:t>s</w:t>
      </w:r>
      <w:r w:rsidR="00AF1C09">
        <w:rPr>
          <w:color w:val="000000" w:themeColor="text1"/>
          <w:bdr w:val="none" w:sz="0" w:space="0" w:color="auto" w:frame="1"/>
        </w:rPr>
        <w:t>)</w:t>
      </w:r>
      <w:r w:rsidR="00DB6B46">
        <w:rPr>
          <w:color w:val="000000" w:themeColor="text1"/>
          <w:bdr w:val="none" w:sz="0" w:space="0" w:color="auto" w:frame="1"/>
        </w:rPr>
        <w:t>,</w:t>
      </w:r>
      <w:r>
        <w:t xml:space="preserve"> an unweighted estimation procedure is appropriate (see Wooldridge, 1995 and Solon et al., 2015 for an extensive discussion of this point). </w:t>
      </w:r>
    </w:p>
    <w:p w14:paraId="4F5B32A9" w14:textId="77777777" w:rsidR="003058C8" w:rsidRDefault="003058C8" w:rsidP="00540E05">
      <w:pPr>
        <w:spacing w:after="0" w:line="240" w:lineRule="auto"/>
        <w:ind w:firstLine="720"/>
      </w:pPr>
    </w:p>
    <w:p w14:paraId="2A624CF9" w14:textId="07FFBD1F" w:rsidR="00B52D1C" w:rsidRDefault="008734AD" w:rsidP="00540E05">
      <w:pPr>
        <w:pStyle w:val="Heading1"/>
        <w:keepNext/>
        <w:keepLines/>
        <w:spacing w:after="0" w:line="240" w:lineRule="auto"/>
      </w:pPr>
      <w:r>
        <w:t>METHODOLOGY</w:t>
      </w:r>
    </w:p>
    <w:p w14:paraId="1DA68012" w14:textId="28EF6860" w:rsidR="00CA1685" w:rsidRDefault="00DA6097" w:rsidP="00540E05">
      <w:pPr>
        <w:keepNext/>
        <w:keepLines/>
        <w:autoSpaceDE w:val="0"/>
        <w:autoSpaceDN w:val="0"/>
        <w:adjustRightInd w:val="0"/>
        <w:spacing w:after="0" w:line="240" w:lineRule="auto"/>
      </w:pPr>
      <w:r>
        <w:t xml:space="preserve">In this paper, we employ </w:t>
      </w:r>
      <w:r w:rsidR="00F56BB9">
        <w:t xml:space="preserve">an “at-once </w:t>
      </w:r>
      <w:r w:rsidR="00F56BB9" w:rsidRPr="004035E1">
        <w:t>horizontal choice</w:t>
      </w:r>
      <w:r w:rsidR="00F56BB9">
        <w:t xml:space="preserve">” approach recently proposed by Bhat (2022). This approach, originating from a utility-theoretic framework, is based on the notion that consumers </w:t>
      </w:r>
      <w:r w:rsidR="00F56BB9" w:rsidRPr="004035E1">
        <w:t xml:space="preserve">seek a social-psychological sense of “optimal arousal” in </w:t>
      </w:r>
      <w:r w:rsidR="00F56BB9">
        <w:t xml:space="preserve">restaurant food </w:t>
      </w:r>
      <w:r w:rsidR="00F56BB9" w:rsidRPr="004035E1">
        <w:t>consumption patterns based on stability (psychological security) as well as change (novelty)</w:t>
      </w:r>
      <w:r w:rsidR="00F56BB9">
        <w:t>.</w:t>
      </w:r>
      <w:r w:rsidR="00F56BB9" w:rsidRPr="004035E1">
        <w:t xml:space="preserve"> </w:t>
      </w:r>
      <w:r w:rsidR="000A2763">
        <w:t>Accordingly, t</w:t>
      </w:r>
      <w:r w:rsidR="00F56BB9">
        <w:t xml:space="preserve">he model structure includes two components. </w:t>
      </w:r>
      <w:r w:rsidR="00F56BB9" w:rsidRPr="004035E1">
        <w:t>The first component is a total count model, framed within a generalized ordered-response (GOR) framework</w:t>
      </w:r>
      <w:r>
        <w:t>. A</w:t>
      </w:r>
      <w:r w:rsidR="00F56BB9" w:rsidRPr="004035E1">
        <w:t xml:space="preserve"> linking function from the second fractional split </w:t>
      </w:r>
      <w:r w:rsidR="00F56BB9">
        <w:t>multiple discrete-continuous (MDC)</w:t>
      </w:r>
      <w:r w:rsidR="00F56BB9" w:rsidRPr="004035E1">
        <w:t xml:space="preserve"> model component appear</w:t>
      </w:r>
      <w:r>
        <w:t xml:space="preserve">s </w:t>
      </w:r>
      <w:r w:rsidR="00F56BB9" w:rsidRPr="004035E1">
        <w:t xml:space="preserve">in this total count model. </w:t>
      </w:r>
      <w:r w:rsidR="00A430D7">
        <w:t xml:space="preserve">This linking function allows for the total count of eat-outs to increase in response to an increase in the preference for any single restaurant segment, as discussed earlier.  </w:t>
      </w:r>
      <w:r w:rsidR="00F56BB9" w:rsidRPr="004035E1">
        <w:t>In th</w:t>
      </w:r>
      <w:r w:rsidR="00F56BB9">
        <w:t>e</w:t>
      </w:r>
      <w:r w:rsidR="00F56BB9" w:rsidRPr="004035E1">
        <w:t xml:space="preserve"> second</w:t>
      </w:r>
      <w:r w:rsidR="00F56BB9">
        <w:t xml:space="preserve"> MDC model</w:t>
      </w:r>
      <w:r w:rsidR="00040F83">
        <w:t xml:space="preserve"> component</w:t>
      </w:r>
      <w:r w:rsidR="00F56BB9" w:rsidRPr="004035E1">
        <w:t xml:space="preserve">, the discrete component corresponds to whether or not an individual </w:t>
      </w:r>
      <w:r w:rsidR="00F56BB9">
        <w:t xml:space="preserve">has a non-zero eat-out occasion at each restaurant segment, </w:t>
      </w:r>
      <w:r w:rsidR="00F56BB9" w:rsidRPr="004035E1">
        <w:t xml:space="preserve">and the continuous component refers to the </w:t>
      </w:r>
      <w:r w:rsidR="00F56BB9">
        <w:t>proportion of eat-out occasions allocated to QSRs, CHs, CSRs, and FSRs</w:t>
      </w:r>
      <w:r w:rsidR="009708BB">
        <w:t>, over a specific time period</w:t>
      </w:r>
      <w:r w:rsidR="00F56BB9">
        <w:t>.</w:t>
      </w:r>
    </w:p>
    <w:p w14:paraId="0383EE64" w14:textId="77777777" w:rsidR="00540E05" w:rsidRDefault="00540E05" w:rsidP="00540E05">
      <w:pPr>
        <w:keepNext/>
        <w:keepLines/>
        <w:autoSpaceDE w:val="0"/>
        <w:autoSpaceDN w:val="0"/>
        <w:adjustRightInd w:val="0"/>
        <w:spacing w:after="0" w:line="240" w:lineRule="auto"/>
      </w:pPr>
    </w:p>
    <w:p w14:paraId="6C68C01B" w14:textId="75647D1B" w:rsidR="00CA1685" w:rsidRDefault="00CA1685" w:rsidP="00540E05">
      <w:pPr>
        <w:pStyle w:val="Heading2"/>
        <w:spacing w:before="0" w:after="0" w:line="240" w:lineRule="auto"/>
      </w:pPr>
      <w:r>
        <w:t xml:space="preserve"> Reverse Gumbel MDCEV Model of Fractional Split</w:t>
      </w:r>
      <w:r w:rsidR="000C7F14">
        <w:t xml:space="preserve"> Model (RG-MDCEV)</w:t>
      </w:r>
    </w:p>
    <w:p w14:paraId="5005A83E" w14:textId="723E34DF" w:rsidR="00A64A49" w:rsidRDefault="00A64A49" w:rsidP="00540E05">
      <w:pPr>
        <w:spacing w:after="0" w:line="240" w:lineRule="auto"/>
      </w:pPr>
      <w:r>
        <w:t xml:space="preserve">The </w:t>
      </w:r>
      <w:r w:rsidRPr="00A64A49">
        <w:t>RG-MDCEV</w:t>
      </w:r>
      <w:r>
        <w:t xml:space="preserve"> model represents the second stage of the two-stage budgeting framework. For </w:t>
      </w:r>
      <w:r w:rsidR="00DF0952">
        <w:t xml:space="preserve">an </w:t>
      </w:r>
      <w:r>
        <w:t xml:space="preserve">individual with a positive count of eat-out occasions, the amount of occasions allocated to each alternative </w:t>
      </w:r>
      <w:r w:rsidR="000C0372" w:rsidRPr="000C0372">
        <w:rPr>
          <w:i/>
          <w:iCs/>
        </w:rPr>
        <w:t>k</w:t>
      </w:r>
      <w:r w:rsidR="000C0372">
        <w:t xml:space="preserve"> </w:t>
      </w:r>
      <w:r>
        <w:t xml:space="preserve">(i.e. restaurant segment) is modeled using the following </w:t>
      </w:r>
      <w:r w:rsidRPr="00A64A49">
        <w:t>functional</w:t>
      </w:r>
      <w:r>
        <w:t xml:space="preserve"> form for utility</w:t>
      </w:r>
      <w:r w:rsidR="00EB44C4">
        <w:t xml:space="preserve"> </w:t>
      </w:r>
      <w:r w:rsidR="00EB44C4">
        <w:fldChar w:fldCharType="begin"/>
      </w:r>
      <w:r w:rsidR="00EB44C4">
        <w:instrText xml:space="preserve"> ADDIN ZOTERO_ITEM CSL_CITATION {"citationID":"396CQcoH","properties":{"formattedCitation":"(Bhat, 2022)","plainCitation":"(Bhat, 2022)","noteIndex":0},"citationItems":[{"id":950,"uris":["http://zotero.org/users/9292995/items/H6EJI54S"],"itemData":{"id":950,"type":"article-journal","abstract":"In this paper, we propose a new two-stage budgeting-based utility-theoretic econometric multiple discrete-count model based on the linking of a fractional split MDCEV model component with a total count model. Through the strategic specification of error distributions in the model, we derive a multiple discrete-count extreme value (MDCNTEV) model that has a closed-form probability expression and that is estimable using straightforward maximum likelihood estimation. An application of the proposed model is demonstrated in the context of individuals’ multivariate count of recreational episodes to each of multiple possible tourism destination locations. The results highlight the promise of the proposed model for a variety of multivariate count consumer choice settings. The model can also serve as a base model over which random heterogeneity may be superimposed to specify more advanced models.","container-title":"Transportation Research Part B: Methodological","DOI":"10.1016/j.trb.2022.08.001","ISSN":"0191-2615","journalAbbreviation":"Transportation Research Part B: Methodological","language":"en","page":"65-86","source":"ScienceDirect","title":"A closed-form multiple discrete-count extreme value (MDCNTEV) model","volume":"164","author":[{"family":"Bhat","given":"Chandra R."}],"issued":{"date-parts":[["2022",10,1]]}}}],"schema":"https://github.com/citation-style-language/schema/raw/master/csl-citation.json"} </w:instrText>
      </w:r>
      <w:r w:rsidR="00EB44C4">
        <w:fldChar w:fldCharType="separate"/>
      </w:r>
      <w:r w:rsidR="00EB44C4" w:rsidRPr="00243A1F">
        <w:t>(Bhat, 2022)</w:t>
      </w:r>
      <w:r w:rsidR="00EB44C4">
        <w:fldChar w:fldCharType="end"/>
      </w:r>
      <w:r w:rsidR="00EB44C4">
        <w:t xml:space="preserve">: </w:t>
      </w:r>
      <w:r>
        <w:t xml:space="preserve"> </w:t>
      </w:r>
    </w:p>
    <w:p w14:paraId="79653DD9" w14:textId="77777777" w:rsidR="00A64A49" w:rsidRPr="004035E1" w:rsidRDefault="00A64A49" w:rsidP="00540E05">
      <w:pPr>
        <w:tabs>
          <w:tab w:val="right" w:pos="9360"/>
        </w:tabs>
        <w:spacing w:after="0" w:line="240" w:lineRule="auto"/>
      </w:pPr>
      <w:r w:rsidRPr="001D7D48">
        <w:rPr>
          <w:position w:val="-32"/>
        </w:rPr>
        <w:object w:dxaOrig="2659" w:dyaOrig="760" w14:anchorId="09FB9B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85pt;height:38.15pt" o:ole="">
            <v:imagedata r:id="rId11" o:title=""/>
          </v:shape>
          <o:OLEObject Type="Embed" ProgID="Equation.DSMT4" ShapeID="_x0000_i1025" DrawAspect="Content" ObjectID="_1752488355" r:id="rId12"/>
        </w:object>
      </w:r>
      <w:r w:rsidRPr="004035E1">
        <w:tab/>
        <w:t>(1)</w:t>
      </w:r>
    </w:p>
    <w:p w14:paraId="3C02B4EE" w14:textId="08F78BAB" w:rsidR="00A64A49" w:rsidRPr="004035E1" w:rsidRDefault="00EB44C4" w:rsidP="00540E05">
      <w:pPr>
        <w:spacing w:after="0" w:line="240" w:lineRule="auto"/>
      </w:pPr>
      <w:r w:rsidRPr="004035E1">
        <w:rPr>
          <w:position w:val="-28"/>
        </w:rPr>
        <w:object w:dxaOrig="1340" w:dyaOrig="680" w14:anchorId="147F7982">
          <v:shape id="_x0000_i1026" type="#_x0000_t75" style="width:67.3pt;height:35.55pt" o:ole="">
            <v:imagedata r:id="rId13" o:title=""/>
          </v:shape>
          <o:OLEObject Type="Embed" ProgID="Equation.DSMT4" ShapeID="_x0000_i1026" DrawAspect="Content" ObjectID="_1752488356" r:id="rId14"/>
        </w:object>
      </w:r>
      <w:r w:rsidR="00A64A49" w:rsidRPr="004035E1">
        <w:tab/>
      </w:r>
    </w:p>
    <w:p w14:paraId="0FED3848" w14:textId="7525C761" w:rsidR="00426FD3" w:rsidRPr="004035E1" w:rsidRDefault="00036C6D" w:rsidP="00540E05">
      <w:pPr>
        <w:spacing w:after="0" w:line="240" w:lineRule="auto"/>
      </w:pPr>
      <w:r>
        <w:t xml:space="preserve">In the above function, </w:t>
      </w:r>
      <w:r w:rsidR="00DF0952">
        <w:t xml:space="preserve">we suppress the index for individuals. </w:t>
      </w:r>
      <w:r w:rsidR="00540E05" w:rsidRPr="00346426">
        <w:rPr>
          <w:position w:val="-10"/>
        </w:rPr>
        <w:object w:dxaOrig="540" w:dyaOrig="380" w14:anchorId="2771C5D7">
          <v:shape id="_x0000_i1027" type="#_x0000_t75" style="width:27.45pt;height:18.45pt" o:ole="" o:preferrelative="f">
            <v:imagedata r:id="rId15" o:title=""/>
            <o:lock v:ext="edit" aspectratio="f"/>
          </v:shape>
          <o:OLEObject Type="Embed" ProgID="Equation.DSMT4" ShapeID="_x0000_i1027" DrawAspect="Content" ObjectID="_1752488357" r:id="rId16"/>
        </w:object>
      </w:r>
      <w:r w:rsidRPr="002A668A">
        <w:t xml:space="preserve">is </w:t>
      </w:r>
      <w:r>
        <w:t xml:space="preserve">a </w:t>
      </w:r>
      <w:r w:rsidRPr="002A668A">
        <w:t>quasi-concave, increasing, and continuously differentiable utility</w:t>
      </w:r>
      <w:r>
        <w:t xml:space="preserve"> function</w:t>
      </w:r>
      <w:r w:rsidR="000D36BF">
        <w:t>,</w:t>
      </w:r>
      <w:r w:rsidR="00667682">
        <w:t xml:space="preserve"> </w:t>
      </w:r>
      <w:r>
        <w:t>and</w:t>
      </w:r>
      <w:r w:rsidR="00061599">
        <w:t xml:space="preserve"> </w:t>
      </w:r>
      <w:r w:rsidR="00667682" w:rsidRPr="00BA4870">
        <w:rPr>
          <w:position w:val="-12"/>
        </w:rPr>
        <w:object w:dxaOrig="1440" w:dyaOrig="400" w14:anchorId="6219E6B1">
          <v:shape id="_x0000_i1028" type="#_x0000_t75" style="width:1in;height:20.15pt" o:ole="" o:preferrelative="f">
            <v:imagedata r:id="rId17" o:title=""/>
            <o:lock v:ext="edit" aspectratio="f"/>
          </v:shape>
          <o:OLEObject Type="Embed" ProgID="Equation.DSMT4" ShapeID="_x0000_i1028" DrawAspect="Content" ObjectID="_1752488358" r:id="rId18"/>
        </w:object>
      </w:r>
      <w:r>
        <w:t xml:space="preserve"> </w:t>
      </w:r>
      <w:r w:rsidR="00D6470D" w:rsidRPr="004035E1">
        <w:t xml:space="preserve">is </w:t>
      </w:r>
      <w:r>
        <w:t>a</w:t>
      </w:r>
      <w:r w:rsidR="00667682">
        <w:t xml:space="preserve"> </w:t>
      </w:r>
      <w:r w:rsidR="00667682" w:rsidRPr="00667682">
        <w:rPr>
          <w:position w:val="-10"/>
        </w:rPr>
        <w:object w:dxaOrig="700" w:dyaOrig="320" w14:anchorId="0060683B">
          <v:shape id="_x0000_i1029" type="#_x0000_t75" style="width:36pt;height:15.85pt" o:ole="" o:preferrelative="f">
            <v:imagedata r:id="rId19" o:title=""/>
            <o:lock v:ext="edit" aspectratio="f"/>
          </v:shape>
          <o:OLEObject Type="Embed" ProgID="Equation.DSMT4" ShapeID="_x0000_i1029" DrawAspect="Content" ObjectID="_1752488359" r:id="rId20"/>
        </w:object>
      </w:r>
      <w:r>
        <w:t>-vector representing</w:t>
      </w:r>
      <w:r w:rsidR="000D36BF">
        <w:t xml:space="preserve"> the</w:t>
      </w:r>
      <w:r w:rsidR="00D6470D" w:rsidRPr="004035E1">
        <w:t xml:space="preserve"> fraction of the total </w:t>
      </w:r>
      <w:r>
        <w:t xml:space="preserve">eat-out </w:t>
      </w:r>
      <w:r w:rsidR="00D6470D" w:rsidRPr="004035E1">
        <w:t>count</w:t>
      </w:r>
      <w:r w:rsidR="00D6470D">
        <w:t xml:space="preserve"> allocated to </w:t>
      </w:r>
      <w:r>
        <w:t xml:space="preserve">each </w:t>
      </w:r>
      <w:r w:rsidR="00D6470D">
        <w:t>restaurant segment</w:t>
      </w:r>
      <w:r w:rsidR="00D6470D" w:rsidRPr="004035E1">
        <w:t xml:space="preserve"> </w:t>
      </w:r>
      <w:r w:rsidR="00D6470D" w:rsidRPr="004035E1">
        <w:rPr>
          <w:i/>
        </w:rPr>
        <w:t>k</w:t>
      </w:r>
      <w:r w:rsidR="00D6470D">
        <w:rPr>
          <w:i/>
        </w:rPr>
        <w:t xml:space="preserve"> </w:t>
      </w:r>
      <w:r w:rsidR="00D6470D">
        <w:t xml:space="preserve">with </w:t>
      </w:r>
      <w:r w:rsidR="00D6470D" w:rsidRPr="004035E1">
        <w:rPr>
          <w:position w:val="-12"/>
        </w:rPr>
        <w:object w:dxaOrig="960" w:dyaOrig="400" w14:anchorId="626AF352">
          <v:shape id="_x0000_i1030" type="#_x0000_t75" style="width:48.85pt;height:19.7pt" o:ole="">
            <v:imagedata r:id="rId21" o:title=""/>
          </v:shape>
          <o:OLEObject Type="Embed" ProgID="Equation.DSMT4" ShapeID="_x0000_i1030" DrawAspect="Content" ObjectID="_1752488360" r:id="rId22"/>
        </w:object>
      </w:r>
      <w:r w:rsidR="00D6470D" w:rsidRPr="004035E1">
        <w:t xml:space="preserve"> for all </w:t>
      </w:r>
      <w:r w:rsidR="00D6470D" w:rsidRPr="004035E1">
        <w:rPr>
          <w:i/>
        </w:rPr>
        <w:t>k</w:t>
      </w:r>
      <w:r w:rsidR="00D6470D">
        <w:t xml:space="preserve">. In the context of this paper, </w:t>
      </w:r>
      <w:r w:rsidR="00E44026" w:rsidRPr="00E44026">
        <w:rPr>
          <w:i/>
          <w:iCs/>
        </w:rPr>
        <w:t>K</w:t>
      </w:r>
      <w:r w:rsidR="00E44026">
        <w:t xml:space="preserve">=4 for the four restaurant segments of QSR, CH, CSR, and FSR. </w:t>
      </w:r>
      <w:r w:rsidR="00C8695B">
        <w:t xml:space="preserve">The </w:t>
      </w:r>
      <w:r w:rsidR="00061599" w:rsidRPr="00BA4870">
        <w:rPr>
          <w:position w:val="-12"/>
        </w:rPr>
        <w:object w:dxaOrig="320" w:dyaOrig="360" w14:anchorId="6649FB15">
          <v:shape id="_x0000_i1031" type="#_x0000_t75" style="width:16.3pt;height:18.45pt" o:ole="">
            <v:imagedata r:id="rId23" o:title=""/>
          </v:shape>
          <o:OLEObject Type="Embed" ProgID="Equation.DSMT4" ShapeID="_x0000_i1031" DrawAspect="Content" ObjectID="_1752488361" r:id="rId24"/>
        </w:object>
      </w:r>
      <w:r w:rsidRPr="004035E1">
        <w:t xml:space="preserve"> </w:t>
      </w:r>
      <w:r w:rsidR="00C8695B">
        <w:t>parameter (</w:t>
      </w:r>
      <w:r w:rsidR="00061599" w:rsidRPr="00BA4870">
        <w:rPr>
          <w:position w:val="-12"/>
        </w:rPr>
        <w:object w:dxaOrig="680" w:dyaOrig="360" w14:anchorId="0D92D320">
          <v:shape id="_x0000_i1032" type="#_x0000_t75" style="width:35.55pt;height:18.45pt" o:ole="">
            <v:imagedata r:id="rId25" o:title=""/>
          </v:shape>
          <o:OLEObject Type="Embed" ProgID="Equation.DSMT4" ShapeID="_x0000_i1032" DrawAspect="Content" ObjectID="_1752488362" r:id="rId26"/>
        </w:object>
      </w:r>
      <w:r w:rsidR="00C8695B">
        <w:t xml:space="preserve">) represents the baseline marginal utility at the point of zero </w:t>
      </w:r>
      <w:r w:rsidR="00E44026">
        <w:t xml:space="preserve">eat-outs at restaurant segment </w:t>
      </w:r>
      <w:r w:rsidR="00E44026" w:rsidRPr="00E44026">
        <w:rPr>
          <w:i/>
          <w:iCs/>
        </w:rPr>
        <w:t>k</w:t>
      </w:r>
      <w:r w:rsidR="002625AF">
        <w:t xml:space="preserve">, while the </w:t>
      </w:r>
      <w:r w:rsidR="002625AF" w:rsidRPr="00981E72">
        <w:rPr>
          <w:position w:val="-12"/>
        </w:rPr>
        <w:object w:dxaOrig="279" w:dyaOrig="360" w14:anchorId="635C1EB0">
          <v:shape id="_x0000_i1033" type="#_x0000_t75" style="width:13.7pt;height:18.45pt" o:ole="">
            <v:imagedata r:id="rId27" o:title=""/>
          </v:shape>
          <o:OLEObject Type="Embed" ProgID="Equation.DSMT4" ShapeID="_x0000_i1033" DrawAspect="Content" ObjectID="_1752488363" r:id="rId28"/>
        </w:object>
      </w:r>
      <w:r w:rsidR="002625AF">
        <w:t xml:space="preserve"> parameter allows for corner solutions (zero patronage for restaurant segment </w:t>
      </w:r>
      <w:r w:rsidR="002625AF" w:rsidRPr="002625AF">
        <w:rPr>
          <w:i/>
          <w:iCs/>
        </w:rPr>
        <w:t>k</w:t>
      </w:r>
      <w:r w:rsidR="002625AF">
        <w:t>) as well as accommodates satiation effects.</w:t>
      </w:r>
      <w:r w:rsidR="00E44026">
        <w:t xml:space="preserve"> </w:t>
      </w:r>
      <w:r w:rsidR="00426FD3">
        <w:t>T</w:t>
      </w:r>
      <w:r w:rsidR="00426FD3" w:rsidRPr="004035E1">
        <w:t>he baseline marginal utility</w:t>
      </w:r>
      <w:r w:rsidR="00DF0952">
        <w:t>,</w:t>
      </w:r>
      <w:r w:rsidR="00426FD3">
        <w:t xml:space="preserve"> </w:t>
      </w:r>
      <w:r w:rsidR="00061599" w:rsidRPr="00BA4870">
        <w:rPr>
          <w:position w:val="-12"/>
        </w:rPr>
        <w:object w:dxaOrig="320" w:dyaOrig="360" w14:anchorId="60C297ED">
          <v:shape id="_x0000_i1034" type="#_x0000_t75" style="width:16.3pt;height:18pt" o:ole="">
            <v:imagedata r:id="rId29" o:title=""/>
          </v:shape>
          <o:OLEObject Type="Embed" ProgID="Equation.DSMT4" ShapeID="_x0000_i1034" DrawAspect="Content" ObjectID="_1752488364" r:id="rId30"/>
        </w:object>
      </w:r>
      <w:r w:rsidR="002625AF">
        <w:t xml:space="preserve">, </w:t>
      </w:r>
      <w:r w:rsidR="00426FD3">
        <w:t>is paramet</w:t>
      </w:r>
      <w:r w:rsidR="002625AF">
        <w:t>e</w:t>
      </w:r>
      <w:r w:rsidR="00426FD3">
        <w:t xml:space="preserve">rized as follows: </w:t>
      </w:r>
    </w:p>
    <w:p w14:paraId="1A94DA21" w14:textId="6B906239" w:rsidR="00426FD3" w:rsidRPr="004035E1" w:rsidRDefault="00540E05" w:rsidP="00667682">
      <w:pPr>
        <w:tabs>
          <w:tab w:val="right" w:pos="9360"/>
        </w:tabs>
        <w:spacing w:before="60" w:after="60" w:line="240" w:lineRule="auto"/>
      </w:pPr>
      <w:r w:rsidRPr="00BA4870">
        <w:rPr>
          <w:position w:val="-14"/>
        </w:rPr>
        <w:object w:dxaOrig="5280" w:dyaOrig="400" w14:anchorId="128825B4">
          <v:shape id="_x0000_i1035" type="#_x0000_t75" style="width:264.45pt;height:20.55pt" o:ole="" o:preferrelative="f">
            <v:imagedata r:id="rId31" o:title=""/>
            <o:lock v:ext="edit" aspectratio="f"/>
          </v:shape>
          <o:OLEObject Type="Embed" ProgID="Equation.DSMT4" ShapeID="_x0000_i1035" DrawAspect="Content" ObjectID="_1752488365" r:id="rId32"/>
        </w:object>
      </w:r>
      <w:r w:rsidR="00426FD3" w:rsidRPr="004035E1">
        <w:t xml:space="preserve">, </w:t>
      </w:r>
      <w:r w:rsidR="00426FD3">
        <w:tab/>
      </w:r>
      <w:r w:rsidR="00426FD3" w:rsidRPr="004035E1">
        <w:t>(2)</w:t>
      </w:r>
    </w:p>
    <w:p w14:paraId="507AE11E" w14:textId="6928F9B4" w:rsidR="001C45D1" w:rsidRDefault="00520F33" w:rsidP="00540E05">
      <w:pPr>
        <w:spacing w:after="0" w:line="240" w:lineRule="auto"/>
        <w:rPr>
          <w:color w:val="000000" w:themeColor="text1"/>
        </w:rPr>
      </w:pPr>
      <w:r>
        <w:rPr>
          <w:color w:val="000000" w:themeColor="text1"/>
        </w:rPr>
        <w:t>and</w:t>
      </w:r>
      <w:r w:rsidR="00C650DF" w:rsidRPr="00CC6E65">
        <w:rPr>
          <w:color w:val="000000" w:themeColor="text1"/>
        </w:rPr>
        <w:t xml:space="preserve"> </w:t>
      </w:r>
      <w:r w:rsidR="001C45D1" w:rsidRPr="00CC6E65">
        <w:rPr>
          <w:color w:val="000000" w:themeColor="text1"/>
          <w:position w:val="-12"/>
        </w:rPr>
        <w:object w:dxaOrig="279" w:dyaOrig="360" w14:anchorId="22141985">
          <v:shape id="_x0000_i1036" type="#_x0000_t75" style="width:15pt;height:18pt" o:ole="">
            <v:imagedata r:id="rId33" o:title=""/>
          </v:shape>
          <o:OLEObject Type="Embed" ProgID="Equation.DSMT4" ShapeID="_x0000_i1036" DrawAspect="Content" ObjectID="_1752488366" r:id="rId34"/>
        </w:object>
      </w:r>
      <w:r w:rsidR="00C650DF" w:rsidRPr="00CC6E65">
        <w:rPr>
          <w:color w:val="000000" w:themeColor="text1"/>
        </w:rPr>
        <w:t xml:space="preserve"> is an </w:t>
      </w:r>
      <w:r w:rsidR="00540E05" w:rsidRPr="00CC6E65">
        <w:rPr>
          <w:color w:val="000000" w:themeColor="text1"/>
          <w:position w:val="-10"/>
        </w:rPr>
        <w:object w:dxaOrig="639" w:dyaOrig="320" w14:anchorId="296D8235">
          <v:shape id="_x0000_i1037" type="#_x0000_t75" style="width:31.7pt;height:15.85pt" o:ole="" o:preferrelative="f">
            <v:imagedata r:id="rId35" o:title=""/>
            <o:lock v:ext="edit" aspectratio="f"/>
          </v:shape>
          <o:OLEObject Type="Embed" ProgID="Equation.DSMT4" ShapeID="_x0000_i1037" DrawAspect="Content" ObjectID="_1752488367" r:id="rId36"/>
        </w:object>
      </w:r>
      <w:r w:rsidR="00C650DF" w:rsidRPr="00CC6E65">
        <w:rPr>
          <w:color w:val="000000" w:themeColor="text1"/>
        </w:rPr>
        <w:t>-vector</w:t>
      </w:r>
      <w:r w:rsidR="000D36BF">
        <w:rPr>
          <w:color w:val="000000" w:themeColor="text1"/>
        </w:rPr>
        <w:t xml:space="preserve"> which</w:t>
      </w:r>
      <w:r w:rsidR="00C650DF" w:rsidRPr="00CC6E65">
        <w:rPr>
          <w:color w:val="000000" w:themeColor="text1"/>
        </w:rPr>
        <w:t xml:space="preserve"> includes the </w:t>
      </w:r>
      <w:r w:rsidR="009708BB">
        <w:rPr>
          <w:color w:val="000000" w:themeColor="text1"/>
        </w:rPr>
        <w:t xml:space="preserve">individual-specific </w:t>
      </w:r>
      <w:r w:rsidR="00C650DF" w:rsidRPr="00CC6E65">
        <w:rPr>
          <w:color w:val="000000" w:themeColor="text1"/>
        </w:rPr>
        <w:t xml:space="preserve">attributes </w:t>
      </w:r>
      <w:r w:rsidR="009708BB">
        <w:rPr>
          <w:color w:val="000000" w:themeColor="text1"/>
        </w:rPr>
        <w:t xml:space="preserve">(including a constant) </w:t>
      </w:r>
      <w:r w:rsidR="00C650DF" w:rsidRPr="00CC6E65">
        <w:rPr>
          <w:color w:val="000000" w:themeColor="text1"/>
        </w:rPr>
        <w:t xml:space="preserve">that </w:t>
      </w:r>
      <w:r w:rsidR="009708BB">
        <w:rPr>
          <w:color w:val="000000" w:themeColor="text1"/>
        </w:rPr>
        <w:t xml:space="preserve">are relevant in the individual’s evaluation of alternative </w:t>
      </w:r>
      <w:r w:rsidR="009708BB" w:rsidRPr="009708BB">
        <w:rPr>
          <w:i/>
          <w:iCs/>
          <w:color w:val="000000" w:themeColor="text1"/>
        </w:rPr>
        <w:t>k</w:t>
      </w:r>
      <w:r w:rsidR="00EB44C4">
        <w:rPr>
          <w:color w:val="000000" w:themeColor="text1"/>
        </w:rPr>
        <w:t>,</w:t>
      </w:r>
      <w:r w:rsidR="001C45D1">
        <w:rPr>
          <w:color w:val="000000" w:themeColor="text1"/>
        </w:rPr>
        <w:t xml:space="preserve"> </w:t>
      </w:r>
      <w:r w:rsidR="009708BB">
        <w:rPr>
          <w:color w:val="000000" w:themeColor="text1"/>
        </w:rPr>
        <w:t>and</w:t>
      </w:r>
      <w:r w:rsidR="00DE14BD">
        <w:rPr>
          <w:color w:val="000000" w:themeColor="text1"/>
        </w:rPr>
        <w:t xml:space="preserve"> </w:t>
      </w:r>
      <w:r w:rsidR="00DE14BD" w:rsidRPr="003A31B5">
        <w:rPr>
          <w:position w:val="-10"/>
        </w:rPr>
        <w:object w:dxaOrig="200" w:dyaOrig="320" w14:anchorId="3DBFF736">
          <v:shape id="_x0000_i1038" type="#_x0000_t75" style="width:10.7pt;height:16.3pt" o:ole="">
            <v:imagedata r:id="rId37" o:title=""/>
          </v:shape>
          <o:OLEObject Type="Embed" ProgID="Equation.DSMT4" ShapeID="_x0000_i1038" DrawAspect="Content" ObjectID="_1752488368" r:id="rId38"/>
        </w:object>
      </w:r>
      <w:r w:rsidR="009708BB">
        <w:t xml:space="preserve"> </w:t>
      </w:r>
      <w:r w:rsidR="00A1064F">
        <w:t xml:space="preserve">is </w:t>
      </w:r>
      <w:r w:rsidR="009708BB">
        <w:t xml:space="preserve">a corresponding </w:t>
      </w:r>
      <w:r w:rsidR="00540E05" w:rsidRPr="00CC6E65">
        <w:rPr>
          <w:color w:val="000000" w:themeColor="text1"/>
          <w:position w:val="-10"/>
        </w:rPr>
        <w:object w:dxaOrig="639" w:dyaOrig="320" w14:anchorId="2761E976">
          <v:shape id="_x0000_i1039" type="#_x0000_t75" style="width:31.7pt;height:15.85pt" o:ole="" o:preferrelative="f">
            <v:imagedata r:id="rId35" o:title=""/>
            <o:lock v:ext="edit" aspectratio="f"/>
          </v:shape>
          <o:OLEObject Type="Embed" ProgID="Equation.DSMT4" ShapeID="_x0000_i1039" DrawAspect="Content" ObjectID="_1752488369" r:id="rId39"/>
        </w:object>
      </w:r>
      <w:r w:rsidR="00BE252E" w:rsidRPr="00CC6E65">
        <w:rPr>
          <w:color w:val="000000" w:themeColor="text1"/>
        </w:rPr>
        <w:t>-vector</w:t>
      </w:r>
      <w:r w:rsidR="009708BB">
        <w:rPr>
          <w:color w:val="000000" w:themeColor="text1"/>
        </w:rPr>
        <w:t xml:space="preserve"> of </w:t>
      </w:r>
      <w:r w:rsidR="00BE252E" w:rsidRPr="00CC6E65">
        <w:rPr>
          <w:color w:val="000000" w:themeColor="text1"/>
        </w:rPr>
        <w:t xml:space="preserve">coefficients </w:t>
      </w:r>
      <w:r w:rsidR="009708BB">
        <w:rPr>
          <w:color w:val="000000" w:themeColor="text1"/>
        </w:rPr>
        <w:t>to be estimated</w:t>
      </w:r>
      <w:r w:rsidR="005A3216" w:rsidRPr="00CC6E65">
        <w:rPr>
          <w:color w:val="000000" w:themeColor="text1"/>
        </w:rPr>
        <w:t>.</w:t>
      </w:r>
      <w:r w:rsidR="001C45D1">
        <w:rPr>
          <w:color w:val="000000" w:themeColor="text1"/>
        </w:rPr>
        <w:t xml:space="preserve"> </w:t>
      </w:r>
      <w:r w:rsidR="001C45D1" w:rsidRPr="00CC6E65">
        <w:rPr>
          <w:color w:val="000000" w:themeColor="text1"/>
          <w:position w:val="-12"/>
        </w:rPr>
        <w:object w:dxaOrig="260" w:dyaOrig="360" w14:anchorId="759D6CEB">
          <v:shape id="_x0000_i1040" type="#_x0000_t75" style="width:15pt;height:18pt" o:ole="">
            <v:imagedata r:id="rId40" o:title=""/>
          </v:shape>
          <o:OLEObject Type="Embed" ProgID="Equation.DSMT4" ShapeID="_x0000_i1040" DrawAspect="Content" ObjectID="_1752488370" r:id="rId41"/>
        </w:object>
      </w:r>
      <w:r w:rsidR="00C650DF" w:rsidRPr="00CC6E65">
        <w:rPr>
          <w:color w:val="000000" w:themeColor="text1"/>
        </w:rPr>
        <w:t xml:space="preserve"> is a</w:t>
      </w:r>
      <w:r w:rsidR="00BE252E" w:rsidRPr="00CC6E65">
        <w:rPr>
          <w:color w:val="000000" w:themeColor="text1"/>
        </w:rPr>
        <w:t xml:space="preserve">n </w:t>
      </w:r>
      <w:r w:rsidR="00C650DF" w:rsidRPr="00CC6E65">
        <w:rPr>
          <w:color w:val="000000" w:themeColor="text1"/>
        </w:rPr>
        <w:t xml:space="preserve">error term </w:t>
      </w:r>
      <w:r w:rsidR="00B3353A">
        <w:rPr>
          <w:color w:val="000000" w:themeColor="text1"/>
        </w:rPr>
        <w:t xml:space="preserve">representing </w:t>
      </w:r>
      <w:r w:rsidR="00C650DF" w:rsidRPr="00CC6E65">
        <w:rPr>
          <w:color w:val="000000" w:themeColor="text1"/>
        </w:rPr>
        <w:t>idiosyncratic (unobserved) characteristics impact</w:t>
      </w:r>
      <w:r w:rsidR="00B3353A">
        <w:rPr>
          <w:color w:val="000000" w:themeColor="text1"/>
        </w:rPr>
        <w:t>ing</w:t>
      </w:r>
      <w:r w:rsidR="00C650DF" w:rsidRPr="00CC6E65">
        <w:rPr>
          <w:color w:val="000000" w:themeColor="text1"/>
        </w:rPr>
        <w:t xml:space="preserve"> the baseline utility of</w:t>
      </w:r>
      <w:r w:rsidR="00BE252E" w:rsidRPr="00CC6E65">
        <w:rPr>
          <w:color w:val="000000" w:themeColor="text1"/>
        </w:rPr>
        <w:t xml:space="preserve"> alternative</w:t>
      </w:r>
      <w:r w:rsidR="00C650DF" w:rsidRPr="00CC6E65">
        <w:rPr>
          <w:color w:val="000000" w:themeColor="text1"/>
        </w:rPr>
        <w:t xml:space="preserve"> </w:t>
      </w:r>
      <w:r w:rsidR="00C650DF" w:rsidRPr="00CC6E65">
        <w:rPr>
          <w:i/>
          <w:color w:val="000000" w:themeColor="text1"/>
        </w:rPr>
        <w:t>k</w:t>
      </w:r>
      <w:r w:rsidR="00B3353A">
        <w:rPr>
          <w:color w:val="000000" w:themeColor="text1"/>
        </w:rPr>
        <w:t xml:space="preserve">, </w:t>
      </w:r>
      <w:r w:rsidR="00BE252E" w:rsidRPr="00CC6E65">
        <w:rPr>
          <w:color w:val="000000" w:themeColor="text1"/>
        </w:rPr>
        <w:t xml:space="preserve">assumed to follow an independent and identical </w:t>
      </w:r>
      <w:r w:rsidR="0021514B">
        <w:rPr>
          <w:color w:val="000000" w:themeColor="text1"/>
        </w:rPr>
        <w:t xml:space="preserve">distribution </w:t>
      </w:r>
      <w:r w:rsidR="002625AF">
        <w:rPr>
          <w:color w:val="000000" w:themeColor="text1"/>
        </w:rPr>
        <w:t>(</w:t>
      </w:r>
      <w:r w:rsidR="00B3353A">
        <w:rPr>
          <w:color w:val="000000" w:themeColor="text1"/>
        </w:rPr>
        <w:t>across individuals and alternatives</w:t>
      </w:r>
      <w:r w:rsidR="002625AF">
        <w:rPr>
          <w:color w:val="000000" w:themeColor="text1"/>
        </w:rPr>
        <w:t>)</w:t>
      </w:r>
      <w:r w:rsidR="00B3353A">
        <w:rPr>
          <w:color w:val="000000" w:themeColor="text1"/>
        </w:rPr>
        <w:t xml:space="preserve"> with </w:t>
      </w:r>
      <w:r w:rsidR="0021514B">
        <w:rPr>
          <w:color w:val="000000" w:themeColor="text1"/>
        </w:rPr>
        <w:t xml:space="preserve">a reverse </w:t>
      </w:r>
      <w:r w:rsidR="00BE252E" w:rsidRPr="00CC6E65">
        <w:rPr>
          <w:color w:val="000000" w:themeColor="text1"/>
        </w:rPr>
        <w:t>Gumb</w:t>
      </w:r>
      <w:r w:rsidR="001C45D1">
        <w:rPr>
          <w:color w:val="000000" w:themeColor="text1"/>
        </w:rPr>
        <w:t>el</w:t>
      </w:r>
      <w:r w:rsidR="00BE252E" w:rsidRPr="00CC6E65">
        <w:rPr>
          <w:color w:val="000000" w:themeColor="text1"/>
        </w:rPr>
        <w:t xml:space="preserve"> (0,</w:t>
      </w:r>
      <w:r w:rsidR="00C4597C" w:rsidRPr="00C4597C">
        <w:rPr>
          <w:color w:val="000000" w:themeColor="text1"/>
          <w:position w:val="-10"/>
        </w:rPr>
        <w:object w:dxaOrig="300" w:dyaOrig="320" w14:anchorId="41DB97C7">
          <v:shape id="_x0000_i1041" type="#_x0000_t75" style="width:15pt;height:16.3pt" o:ole="">
            <v:imagedata r:id="rId42" o:title=""/>
          </v:shape>
          <o:OLEObject Type="Embed" ProgID="Equation.DSMT4" ShapeID="_x0000_i1041" DrawAspect="Content" ObjectID="_1752488371" r:id="rId43"/>
        </w:object>
      </w:r>
      <w:r w:rsidR="00DF0952">
        <w:rPr>
          <w:color w:val="000000" w:themeColor="text1"/>
        </w:rPr>
        <w:t xml:space="preserve"> </w:t>
      </w:r>
      <w:r w:rsidR="00BE252E" w:rsidRPr="00CC6E65">
        <w:rPr>
          <w:color w:val="000000" w:themeColor="text1"/>
        </w:rPr>
        <w:t>distribution</w:t>
      </w:r>
      <w:r w:rsidR="00DF5F23" w:rsidRPr="00CC6E65">
        <w:rPr>
          <w:color w:val="000000" w:themeColor="text1"/>
        </w:rPr>
        <w:t>.</w:t>
      </w:r>
      <w:r w:rsidR="00DF0952">
        <w:rPr>
          <w:rStyle w:val="FootnoteReference"/>
          <w:color w:val="000000" w:themeColor="text1"/>
        </w:rPr>
        <w:footnoteReference w:id="6"/>
      </w:r>
      <w:r w:rsidR="00DF5F23" w:rsidRPr="00CC6E65">
        <w:rPr>
          <w:color w:val="000000" w:themeColor="text1"/>
        </w:rPr>
        <w:t xml:space="preserve"> </w:t>
      </w:r>
      <w:r w:rsidR="00BE252E" w:rsidRPr="00CC6E65">
        <w:rPr>
          <w:color w:val="000000" w:themeColor="text1"/>
        </w:rPr>
        <w:t xml:space="preserve">The exponential form is utilized to ensure the positivity of baseline </w:t>
      </w:r>
      <w:proofErr w:type="gramStart"/>
      <w:r w:rsidR="00BE252E" w:rsidRPr="00CC6E65">
        <w:rPr>
          <w:color w:val="000000" w:themeColor="text1"/>
        </w:rPr>
        <w:t>utility.</w:t>
      </w:r>
      <w:proofErr w:type="gramEnd"/>
    </w:p>
    <w:p w14:paraId="2638D7D4" w14:textId="696F1162" w:rsidR="005E50F3" w:rsidRDefault="005E50F3" w:rsidP="00540E05">
      <w:pPr>
        <w:spacing w:after="0" w:line="240" w:lineRule="auto"/>
      </w:pPr>
      <w:r>
        <w:rPr>
          <w:color w:val="000000" w:themeColor="text1"/>
        </w:rPr>
        <w:tab/>
      </w:r>
      <w:r>
        <w:t xml:space="preserve">We also consider heterogeneity </w:t>
      </w:r>
      <w:r w:rsidRPr="004035E1">
        <w:t xml:space="preserve">in the </w:t>
      </w:r>
      <w:r>
        <w:t xml:space="preserve">MDC </w:t>
      </w:r>
      <w:r w:rsidRPr="004035E1">
        <w:t xml:space="preserve">satiation parameters (the </w:t>
      </w:r>
      <w:r w:rsidR="0021514B" w:rsidRPr="005E50F3">
        <w:rPr>
          <w:position w:val="-12"/>
        </w:rPr>
        <w:object w:dxaOrig="279" w:dyaOrig="360" w14:anchorId="543D2135">
          <v:shape id="_x0000_i1042" type="#_x0000_t75" style="width:13.7pt;height:19.3pt" o:ole="">
            <v:imagedata r:id="rId44" o:title=""/>
          </v:shape>
          <o:OLEObject Type="Embed" ProgID="Equation.DSMT4" ShapeID="_x0000_i1042" DrawAspect="Content" ObjectID="_1752488372" r:id="rId45"/>
        </w:object>
      </w:r>
      <w:r w:rsidRPr="004035E1">
        <w:t xml:space="preserve"> parameters)</w:t>
      </w:r>
      <w:r>
        <w:t xml:space="preserve"> by </w:t>
      </w:r>
      <w:r w:rsidRPr="004035E1">
        <w:t>parameteriz</w:t>
      </w:r>
      <w:r>
        <w:t>ing</w:t>
      </w:r>
      <w:r w:rsidRPr="004035E1">
        <w:t xml:space="preserve"> </w:t>
      </w:r>
      <w:r>
        <w:t>as follows:</w:t>
      </w:r>
      <w:r w:rsidRPr="004035E1">
        <w:t xml:space="preserve"> </w:t>
      </w:r>
    </w:p>
    <w:p w14:paraId="7913BC2E" w14:textId="02B34270" w:rsidR="005E50F3" w:rsidRDefault="00540E05" w:rsidP="00667682">
      <w:pPr>
        <w:spacing w:before="60" w:after="60" w:line="240" w:lineRule="auto"/>
      </w:pPr>
      <w:r w:rsidRPr="005E50F3">
        <w:rPr>
          <w:position w:val="-12"/>
        </w:rPr>
        <w:object w:dxaOrig="1520" w:dyaOrig="360" w14:anchorId="482FC758">
          <v:shape id="_x0000_i1043" type="#_x0000_t75" style="width:76.3pt;height:18pt" o:ole="" o:preferrelative="f">
            <v:imagedata r:id="rId46" o:title=""/>
            <o:lock v:ext="edit" aspectratio="f"/>
          </v:shape>
          <o:OLEObject Type="Embed" ProgID="Equation.DSMT4" ShapeID="_x0000_i1043" DrawAspect="Content" ObjectID="_1752488373" r:id="rId47"/>
        </w:object>
      </w:r>
      <w:r w:rsidR="005E50F3" w:rsidRPr="004035E1">
        <w:t xml:space="preserve">, </w:t>
      </w:r>
      <w:r w:rsidR="005E50F3">
        <w:tab/>
      </w:r>
      <w:r w:rsidR="005E50F3">
        <w:tab/>
      </w:r>
      <w:r w:rsidR="005E50F3">
        <w:tab/>
      </w:r>
      <w:r w:rsidR="005E50F3">
        <w:tab/>
      </w:r>
      <w:r w:rsidR="005E50F3">
        <w:tab/>
      </w:r>
      <w:r w:rsidR="005E50F3">
        <w:tab/>
      </w:r>
      <w:r w:rsidR="005E50F3">
        <w:tab/>
      </w:r>
      <w:r w:rsidR="005E50F3">
        <w:tab/>
      </w:r>
      <w:r w:rsidR="005E50F3">
        <w:tab/>
      </w:r>
      <w:r w:rsidR="005E50F3">
        <w:tab/>
        <w:t xml:space="preserve">       </w:t>
      </w:r>
      <w:r w:rsidR="005E50F3" w:rsidRPr="004035E1">
        <w:t>(</w:t>
      </w:r>
      <w:r w:rsidR="005E50F3">
        <w:t>3</w:t>
      </w:r>
      <w:r w:rsidR="005E50F3" w:rsidRPr="004035E1">
        <w:t>)</w:t>
      </w:r>
    </w:p>
    <w:p w14:paraId="1853FBAF" w14:textId="24227D21" w:rsidR="00BA445E" w:rsidRDefault="005E50F3" w:rsidP="00540E05">
      <w:pPr>
        <w:spacing w:after="0" w:line="240" w:lineRule="auto"/>
      </w:pPr>
      <w:r w:rsidRPr="004035E1">
        <w:t xml:space="preserve">where </w:t>
      </w:r>
      <w:r w:rsidR="0021514B" w:rsidRPr="005E50F3">
        <w:rPr>
          <w:position w:val="-12"/>
        </w:rPr>
        <w:object w:dxaOrig="340" w:dyaOrig="360" w14:anchorId="6BFF53AE">
          <v:shape id="_x0000_i1044" type="#_x0000_t75" style="width:16.7pt;height:19.3pt" o:ole="">
            <v:imagedata r:id="rId48" o:title=""/>
          </v:shape>
          <o:OLEObject Type="Embed" ProgID="Equation.DSMT4" ShapeID="_x0000_i1044" DrawAspect="Content" ObjectID="_1752488374" r:id="rId49"/>
        </w:object>
      </w:r>
      <w:r w:rsidRPr="004035E1">
        <w:t xml:space="preserve"> is a vector of decision maker-related characteristics and</w:t>
      </w:r>
      <w:r>
        <w:t xml:space="preserve"> </w:t>
      </w:r>
      <w:r w:rsidR="001321AB" w:rsidRPr="00BE2F40">
        <w:rPr>
          <w:position w:val="-10"/>
        </w:rPr>
        <w:object w:dxaOrig="200" w:dyaOrig="260" w14:anchorId="58BF001E">
          <v:shape id="_x0000_i1045" type="#_x0000_t75" style="width:10.7pt;height:13.3pt" o:ole="">
            <v:imagedata r:id="rId50" o:title=""/>
          </v:shape>
          <o:OLEObject Type="Embed" ProgID="Equation.DSMT4" ShapeID="_x0000_i1045" DrawAspect="Content" ObjectID="_1752488375" r:id="rId51"/>
        </w:object>
      </w:r>
      <w:r w:rsidR="00210E18">
        <w:t xml:space="preserve"> </w:t>
      </w:r>
      <w:r w:rsidRPr="004035E1">
        <w:t xml:space="preserve">is a vector to be estimated (note that </w:t>
      </w:r>
      <w:r w:rsidR="00210E18" w:rsidRPr="005E50F3">
        <w:rPr>
          <w:position w:val="-12"/>
        </w:rPr>
        <w:object w:dxaOrig="1219" w:dyaOrig="360" w14:anchorId="7E3BC21D">
          <v:shape id="_x0000_i1046" type="#_x0000_t75" style="width:63.45pt;height:19.3pt" o:ole="">
            <v:imagedata r:id="rId52" o:title=""/>
          </v:shape>
          <o:OLEObject Type="Embed" ProgID="Equation.DSMT4" ShapeID="_x0000_i1046" DrawAspect="Content" ObjectID="_1752488376" r:id="rId53"/>
        </w:object>
      </w:r>
      <w:r w:rsidRPr="004035E1">
        <w:t xml:space="preserve"> A positive </w:t>
      </w:r>
      <w:r>
        <w:t>element in</w:t>
      </w:r>
      <w:r w:rsidR="00210E18">
        <w:t xml:space="preserve"> </w:t>
      </w:r>
      <w:r w:rsidR="001321AB" w:rsidRPr="00BE2F40">
        <w:rPr>
          <w:position w:val="-10"/>
        </w:rPr>
        <w:object w:dxaOrig="200" w:dyaOrig="260" w14:anchorId="3ABD937F">
          <v:shape id="_x0000_i1047" type="#_x0000_t75" style="width:10.7pt;height:13.3pt" o:ole="">
            <v:imagedata r:id="rId54" o:title=""/>
          </v:shape>
          <o:OLEObject Type="Embed" ProgID="Equation.DSMT4" ShapeID="_x0000_i1047" DrawAspect="Content" ObjectID="_1752488377" r:id="rId55"/>
        </w:object>
      </w:r>
      <w:r w:rsidR="00210E18">
        <w:t xml:space="preserve"> </w:t>
      </w:r>
      <w:r w:rsidRPr="004035E1">
        <w:t>implies that an increase in the variable has the effect of increasing the</w:t>
      </w:r>
      <w:r>
        <w:t xml:space="preserve"> </w:t>
      </w:r>
      <w:r w:rsidR="0021514B" w:rsidRPr="005E50F3">
        <w:rPr>
          <w:position w:val="-12"/>
        </w:rPr>
        <w:object w:dxaOrig="279" w:dyaOrig="360" w14:anchorId="7BAF46F1">
          <v:shape id="_x0000_i1048" type="#_x0000_t75" style="width:13.7pt;height:19.3pt" o:ole="">
            <v:imagedata r:id="rId56" o:title=""/>
          </v:shape>
          <o:OLEObject Type="Embed" ProgID="Equation.DSMT4" ShapeID="_x0000_i1048" DrawAspect="Content" ObjectID="_1752488378" r:id="rId57"/>
        </w:object>
      </w:r>
      <w:r w:rsidRPr="004035E1">
        <w:t xml:space="preserve"> parameter and decreasing satiation (that is, increasing repeat </w:t>
      </w:r>
      <w:r>
        <w:t>visits</w:t>
      </w:r>
      <w:r w:rsidRPr="004035E1">
        <w:t xml:space="preserve"> of the individual to </w:t>
      </w:r>
      <w:r>
        <w:t xml:space="preserve">restaurant segment </w:t>
      </w:r>
      <w:r w:rsidRPr="00D87CE3">
        <w:rPr>
          <w:i/>
          <w:iCs/>
        </w:rPr>
        <w:t>k</w:t>
      </w:r>
      <w:r w:rsidRPr="004035E1">
        <w:t xml:space="preserve">), while a negative parameter has the effect of decreasing the </w:t>
      </w:r>
      <w:r w:rsidR="0021514B" w:rsidRPr="005E50F3">
        <w:rPr>
          <w:position w:val="-12"/>
        </w:rPr>
        <w:object w:dxaOrig="279" w:dyaOrig="360" w14:anchorId="1A26C80A">
          <v:shape id="_x0000_i1049" type="#_x0000_t75" style="width:13.7pt;height:19.3pt" o:ole="">
            <v:imagedata r:id="rId58" o:title=""/>
          </v:shape>
          <o:OLEObject Type="Embed" ProgID="Equation.DSMT4" ShapeID="_x0000_i1049" DrawAspect="Content" ObjectID="_1752488379" r:id="rId59"/>
        </w:object>
      </w:r>
      <w:r>
        <w:t xml:space="preserve"> </w:t>
      </w:r>
      <w:r w:rsidRPr="004035E1">
        <w:t xml:space="preserve">parameter and increasing satiation (that is, decreasing repeat </w:t>
      </w:r>
      <w:r>
        <w:t>visits</w:t>
      </w:r>
      <w:r w:rsidRPr="004035E1">
        <w:t xml:space="preserve"> of the same individual to </w:t>
      </w:r>
      <w:r>
        <w:t xml:space="preserve">restaurant segment </w:t>
      </w:r>
      <w:r w:rsidRPr="008C5521">
        <w:rPr>
          <w:i/>
          <w:iCs/>
        </w:rPr>
        <w:t>k</w:t>
      </w:r>
      <w:r w:rsidRPr="004035E1">
        <w:t>).</w:t>
      </w:r>
    </w:p>
    <w:p w14:paraId="1908ACBF" w14:textId="64D5D487" w:rsidR="00BA445E" w:rsidRPr="004035E1" w:rsidRDefault="00BA445E" w:rsidP="00540E05">
      <w:pPr>
        <w:spacing w:after="0" w:line="240" w:lineRule="auto"/>
        <w:ind w:firstLine="720"/>
      </w:pPr>
      <w:r w:rsidRPr="004035E1">
        <w:t xml:space="preserve">To find the optimal fractional splits of goods, the Lagrangian is constructed and the </w:t>
      </w:r>
      <w:r w:rsidR="00DE14BD" w:rsidRPr="004035E1">
        <w:t>first</w:t>
      </w:r>
      <w:r w:rsidR="00DE14BD">
        <w:t>-</w:t>
      </w:r>
      <w:r w:rsidRPr="004035E1">
        <w:t xml:space="preserve">order equations are derived based on the </w:t>
      </w:r>
      <w:proofErr w:type="spellStart"/>
      <w:r w:rsidRPr="004035E1">
        <w:t>Karush</w:t>
      </w:r>
      <w:proofErr w:type="spellEnd"/>
      <w:r w:rsidRPr="004035E1">
        <w:t>-Kuhn-Tucker (KKT) conditions. In particular, designat</w:t>
      </w:r>
      <w:r w:rsidR="003A06AB">
        <w:t>e</w:t>
      </w:r>
      <w:r w:rsidRPr="004035E1">
        <w:t xml:space="preserve"> </w:t>
      </w:r>
      <w:r>
        <w:t>restaurant segment</w:t>
      </w:r>
      <w:r w:rsidRPr="004035E1">
        <w:t xml:space="preserve"> 1 as a purpose to which the individual allocates some non-zero fraction of consumption</w:t>
      </w:r>
      <w:r>
        <w:t xml:space="preserve"> (at least one restaurant segment must be chosen for consumption because this second-level model is contingent on a positive eat-out count)</w:t>
      </w:r>
      <w:r w:rsidR="003A06AB">
        <w:t xml:space="preserve">. The fractional consumption of the first alternative is automatically determined from that of other inside alternatives as </w:t>
      </w:r>
      <w:r w:rsidR="003A06AB" w:rsidRPr="004035E1">
        <w:rPr>
          <w:position w:val="-28"/>
        </w:rPr>
        <w:object w:dxaOrig="1400" w:dyaOrig="680" w14:anchorId="73D867F4">
          <v:shape id="_x0000_i1050" type="#_x0000_t75" style="width:69.85pt;height:35.55pt" o:ole="">
            <v:imagedata r:id="rId60" o:title=""/>
          </v:shape>
          <o:OLEObject Type="Embed" ProgID="Equation.DSMT4" ShapeID="_x0000_i1050" DrawAspect="Content" ObjectID="_1752488380" r:id="rId61"/>
        </w:object>
      </w:r>
      <w:r w:rsidR="003A06AB">
        <w:t>.</w:t>
      </w:r>
      <w:r w:rsidRPr="004035E1">
        <w:t xml:space="preserve"> </w:t>
      </w:r>
      <w:r w:rsidR="003A06AB">
        <w:t>T</w:t>
      </w:r>
      <w:r w:rsidRPr="004035E1">
        <w:t>he</w:t>
      </w:r>
      <w:r w:rsidR="003A06AB">
        <w:t>n, the</w:t>
      </w:r>
      <w:r w:rsidRPr="004035E1">
        <w:t xml:space="preserve"> probability expression for the fractional allocation pattern w</w:t>
      </w:r>
      <w:r w:rsidR="003A06AB">
        <w:t>ith</w:t>
      </w:r>
      <w:r w:rsidRPr="004035E1">
        <w:t xml:space="preserve"> the first </w:t>
      </w:r>
      <w:r w:rsidRPr="004035E1">
        <w:rPr>
          <w:i/>
        </w:rPr>
        <w:t>M</w:t>
      </w:r>
      <w:r w:rsidR="00DE14BD">
        <w:t xml:space="preserve"> </w:t>
      </w:r>
      <w:r>
        <w:t>restaurant segments</w:t>
      </w:r>
      <w:r w:rsidRPr="004035E1">
        <w:t xml:space="preserve"> </w:t>
      </w:r>
      <w:r w:rsidR="003A06AB">
        <w:t>being</w:t>
      </w:r>
      <w:r w:rsidRPr="004035E1">
        <w:t xml:space="preserve"> consumed at levels </w:t>
      </w:r>
      <w:r w:rsidRPr="004035E1">
        <w:rPr>
          <w:position w:val="-12"/>
        </w:rPr>
        <w:object w:dxaOrig="300" w:dyaOrig="400" w14:anchorId="68EB2856">
          <v:shape id="_x0000_i1051" type="#_x0000_t75" style="width:15pt;height:19.7pt" o:ole="">
            <v:imagedata r:id="rId62" o:title=""/>
          </v:shape>
          <o:OLEObject Type="Embed" ProgID="Equation.DSMT4" ShapeID="_x0000_i1051" DrawAspect="Content" ObjectID="_1752488381" r:id="rId63"/>
        </w:object>
      </w:r>
      <w:r w:rsidRPr="004035E1">
        <w:t xml:space="preserve"> (</w:t>
      </w:r>
      <w:r w:rsidRPr="004035E1">
        <w:rPr>
          <w:position w:val="-10"/>
        </w:rPr>
        <w:object w:dxaOrig="1344" w:dyaOrig="324" w14:anchorId="20775B30">
          <v:shape id="_x0000_i1052" type="#_x0000_t75" style="width:67.3pt;height:16.7pt" o:ole="">
            <v:imagedata r:id="rId64" o:title=""/>
          </v:shape>
          <o:OLEObject Type="Embed" ProgID="Equation.DSMT4" ShapeID="_x0000_i1052" DrawAspect="Content" ObjectID="_1752488382" r:id="rId65"/>
        </w:object>
      </w:r>
      <w:r w:rsidRPr="004035E1">
        <w:t>)</w:t>
      </w:r>
      <w:r w:rsidR="003A06AB">
        <w:t xml:space="preserve"> and</w:t>
      </w:r>
      <w:r w:rsidRPr="004035E1">
        <w:t xml:space="preserve"> </w:t>
      </w:r>
      <w:r w:rsidR="009103B1">
        <w:t>the remaining restaurant segments see zero patronage</w:t>
      </w:r>
      <w:r w:rsidR="003A06AB">
        <w:t xml:space="preserve">; i.e., </w:t>
      </w:r>
      <w:r w:rsidR="00540E05" w:rsidRPr="004035E1">
        <w:rPr>
          <w:position w:val="-12"/>
        </w:rPr>
        <w:object w:dxaOrig="680" w:dyaOrig="400" w14:anchorId="127670F8">
          <v:shape id="_x0000_i1053" type="#_x0000_t75" style="width:33.85pt;height:20.55pt" o:ole="" o:preferrelative="f">
            <v:imagedata r:id="rId66" o:title=""/>
            <o:lock v:ext="edit" aspectratio="f"/>
          </v:shape>
          <o:OLEObject Type="Embed" ProgID="Equation.DSMT4" ShapeID="_x0000_i1053" DrawAspect="Content" ObjectID="_1752488383" r:id="rId67"/>
        </w:object>
      </w:r>
      <w:r w:rsidR="003A06AB" w:rsidRPr="004035E1">
        <w:t xml:space="preserve"> (</w:t>
      </w:r>
      <w:r w:rsidR="003A06AB" w:rsidRPr="004035E1">
        <w:rPr>
          <w:position w:val="-10"/>
        </w:rPr>
        <w:object w:dxaOrig="2180" w:dyaOrig="320" w14:anchorId="64D88F71">
          <v:shape id="_x0000_i1054" type="#_x0000_t75" style="width:109.7pt;height:16.3pt" o:ole="">
            <v:imagedata r:id="rId68" o:title=""/>
          </v:shape>
          <o:OLEObject Type="Embed" ProgID="Equation.DSMT4" ShapeID="_x0000_i1054" DrawAspect="Content" ObjectID="_1752488384" r:id="rId69"/>
        </w:object>
      </w:r>
      <w:r w:rsidR="003A06AB" w:rsidRPr="004035E1">
        <w:t>)</w:t>
      </w:r>
      <w:r w:rsidR="003A06AB">
        <w:t>;</w:t>
      </w:r>
      <w:r w:rsidR="009103B1">
        <w:t xml:space="preserve"> </w:t>
      </w:r>
      <w:r w:rsidRPr="004035E1">
        <w:t>is</w:t>
      </w:r>
      <w:r>
        <w:t xml:space="preserve"> (see Bhat, 2022)</w:t>
      </w:r>
      <w:r w:rsidRPr="004035E1">
        <w:t xml:space="preserve">: </w:t>
      </w:r>
    </w:p>
    <w:p w14:paraId="7CD7C8B7" w14:textId="34DE9862" w:rsidR="00BA445E" w:rsidRPr="004035E1" w:rsidRDefault="00BA445E" w:rsidP="00540E05">
      <w:pPr>
        <w:tabs>
          <w:tab w:val="right" w:pos="9360"/>
        </w:tabs>
        <w:spacing w:after="0" w:line="240" w:lineRule="auto"/>
      </w:pPr>
      <w:r w:rsidRPr="00BE2F40">
        <w:rPr>
          <w:position w:val="-12"/>
        </w:rPr>
        <w:object w:dxaOrig="2700" w:dyaOrig="400" w14:anchorId="7A1BC3EE">
          <v:shape id="_x0000_i1055" type="#_x0000_t75" style="width:135.45pt;height:19.7pt" o:ole="">
            <v:imagedata r:id="rId70" o:title=""/>
          </v:shape>
          <o:OLEObject Type="Embed" ProgID="Equation.DSMT4" ShapeID="_x0000_i1055" DrawAspect="Content" ObjectID="_1752488385" r:id="rId71"/>
        </w:object>
      </w:r>
      <w:r w:rsidR="00513076" w:rsidRPr="004035E1">
        <w:rPr>
          <w:position w:val="-70"/>
        </w:rPr>
        <w:object w:dxaOrig="8880" w:dyaOrig="1520" w14:anchorId="6849511B">
          <v:shape id="_x0000_i1056" type="#_x0000_t75" style="width:443.15pt;height:76.7pt" o:ole="" o:preferrelative="f">
            <v:imagedata r:id="rId72" o:title=""/>
            <o:lock v:ext="edit" aspectratio="f"/>
          </v:shape>
          <o:OLEObject Type="Embed" ProgID="Equation.DSMT4" ShapeID="_x0000_i1056" DrawAspect="Content" ObjectID="_1752488386" r:id="rId73"/>
        </w:object>
      </w:r>
      <w:r w:rsidRPr="004035E1">
        <w:t xml:space="preserve">      </w:t>
      </w:r>
      <w:r w:rsidRPr="004035E1">
        <w:tab/>
      </w:r>
    </w:p>
    <w:p w14:paraId="7D3C108F" w14:textId="2956B797" w:rsidR="00BA445E" w:rsidRDefault="00BA445E" w:rsidP="00540E05">
      <w:pPr>
        <w:tabs>
          <w:tab w:val="right" w:pos="9360"/>
        </w:tabs>
        <w:spacing w:after="0" w:line="240" w:lineRule="auto"/>
      </w:pPr>
      <w:r w:rsidRPr="004035E1">
        <w:t xml:space="preserve">where </w:t>
      </w:r>
      <w:r w:rsidR="00540E05" w:rsidRPr="004035E1">
        <w:rPr>
          <w:position w:val="-32"/>
        </w:rPr>
        <w:object w:dxaOrig="3384" w:dyaOrig="756" w14:anchorId="5FB968D3">
          <v:shape id="_x0000_i1057" type="#_x0000_t75" style="width:168.85pt;height:38.55pt" o:ole="" o:preferrelative="f">
            <v:imagedata r:id="rId74" o:title=""/>
            <o:lock v:ext="edit" aspectratio="f"/>
          </v:shape>
          <o:OLEObject Type="Embed" ProgID="Equation.DSMT4" ShapeID="_x0000_i1057" DrawAspect="Content" ObjectID="_1752488387" r:id="rId75"/>
        </w:object>
      </w:r>
      <w:r w:rsidRPr="004035E1">
        <w:rPr>
          <w:position w:val="-32"/>
        </w:rPr>
        <w:object w:dxaOrig="1400" w:dyaOrig="760" w14:anchorId="66F755B2">
          <v:shape id="_x0000_i1058" type="#_x0000_t75" style="width:69.85pt;height:37.7pt" o:ole="">
            <v:imagedata r:id="rId76" o:title=""/>
          </v:shape>
          <o:OLEObject Type="Embed" ProgID="Equation.DSMT4" ShapeID="_x0000_i1058" DrawAspect="Content" ObjectID="_1752488388" r:id="rId77"/>
        </w:object>
      </w:r>
      <w:r>
        <w:t>, and</w:t>
      </w:r>
      <w:r>
        <w:tab/>
        <w:t>(</w:t>
      </w:r>
      <w:r w:rsidR="009103B1">
        <w:t>4</w:t>
      </w:r>
      <w:r>
        <w:t>)</w:t>
      </w:r>
    </w:p>
    <w:p w14:paraId="0454365D" w14:textId="2D7BEAC7" w:rsidR="00BA445E" w:rsidRPr="004035E1" w:rsidRDefault="00BA445E" w:rsidP="00540E05">
      <w:pPr>
        <w:spacing w:after="0" w:line="240" w:lineRule="auto"/>
      </w:pPr>
      <w:r>
        <w:rPr>
          <w:position w:val="-32"/>
        </w:rPr>
        <w:object w:dxaOrig="2320" w:dyaOrig="760" w14:anchorId="399F6ED9">
          <v:shape id="_x0000_i1059" type="#_x0000_t75" style="width:115.7pt;height:37.7pt" o:ole="">
            <v:imagedata r:id="rId78" o:title=""/>
          </v:shape>
          <o:OLEObject Type="Embed" ProgID="Equation.DSMT4" ShapeID="_x0000_i1059" DrawAspect="Content" ObjectID="_1752488389" r:id="rId79"/>
        </w:object>
      </w:r>
      <w:r>
        <w:t xml:space="preserve"> (</w:t>
      </w:r>
      <w:r>
        <w:rPr>
          <w:i/>
        </w:rPr>
        <w:t>k</w:t>
      </w:r>
      <w:r>
        <w:t xml:space="preserve"> = 1, 2, 3,…, </w:t>
      </w:r>
      <w:r>
        <w:rPr>
          <w:i/>
        </w:rPr>
        <w:t>K</w:t>
      </w:r>
      <w:r>
        <w:t xml:space="preserve">), and </w:t>
      </w:r>
      <w:r w:rsidRPr="00BA445E">
        <w:rPr>
          <w:position w:val="-12"/>
        </w:rPr>
        <w:object w:dxaOrig="1120" w:dyaOrig="360" w14:anchorId="346C44DD">
          <v:shape id="_x0000_i1060" type="#_x0000_t75" style="width:55.3pt;height:18pt" o:ole="">
            <v:imagedata r:id="rId80" o:title=""/>
          </v:shape>
          <o:OLEObject Type="Embed" ProgID="Equation.DSMT4" ShapeID="_x0000_i1060" DrawAspect="Content" ObjectID="_1752488390" r:id="rId81"/>
        </w:object>
      </w:r>
      <w:r>
        <w:t>(</w:t>
      </w:r>
      <w:r>
        <w:rPr>
          <w:i/>
        </w:rPr>
        <w:t>k</w:t>
      </w:r>
      <w:r>
        <w:t xml:space="preserve"> = 1, 2, 3,…, </w:t>
      </w:r>
      <w:r>
        <w:rPr>
          <w:i/>
        </w:rPr>
        <w:t>K</w:t>
      </w:r>
      <w:r>
        <w:t>).</w:t>
      </w:r>
    </w:p>
    <w:p w14:paraId="2DB63D5E" w14:textId="5026C4A9" w:rsidR="00BA445E" w:rsidRPr="004035E1" w:rsidRDefault="009103B1" w:rsidP="00540E05">
      <w:pPr>
        <w:spacing w:after="0" w:line="240" w:lineRule="auto"/>
      </w:pPr>
      <w:r w:rsidRPr="004035E1">
        <w:rPr>
          <w:i/>
        </w:rPr>
        <w:t>D</w:t>
      </w:r>
      <w:r w:rsidRPr="004035E1">
        <w:t xml:space="preserve"> </w:t>
      </w:r>
      <w:r>
        <w:t>in the above equation r</w:t>
      </w:r>
      <w:r w:rsidRPr="004035E1">
        <w:t xml:space="preserve">epresents a specific combination of the </w:t>
      </w:r>
      <w:r>
        <w:t xml:space="preserve">restaurant segments appearing in parenthesis, and </w:t>
      </w:r>
      <w:r w:rsidRPr="004035E1">
        <w:t>|</w:t>
      </w:r>
      <w:r w:rsidRPr="004035E1">
        <w:rPr>
          <w:i/>
        </w:rPr>
        <w:t>D</w:t>
      </w:r>
      <w:r w:rsidRPr="004035E1">
        <w:t xml:space="preserve">| is the cardinality of the specific combination </w:t>
      </w:r>
      <w:r w:rsidRPr="004035E1">
        <w:rPr>
          <w:i/>
        </w:rPr>
        <w:t>D</w:t>
      </w:r>
      <w:r>
        <w:t>.</w:t>
      </w:r>
      <w:r w:rsidRPr="004035E1">
        <w:t xml:space="preserve"> </w:t>
      </w:r>
      <w:r w:rsidR="00BA445E" w:rsidRPr="004035E1">
        <w:t xml:space="preserve">The probability that all the inside </w:t>
      </w:r>
      <w:r>
        <w:t>restaurant segments</w:t>
      </w:r>
      <w:r w:rsidR="00BA445E" w:rsidRPr="004035E1">
        <w:t xml:space="preserve"> </w:t>
      </w:r>
      <w:r>
        <w:t xml:space="preserve">see some patronage </w:t>
      </w:r>
      <w:r w:rsidR="00BA445E" w:rsidRPr="004035E1">
        <w:t xml:space="preserve">at fractional levels </w:t>
      </w:r>
      <w:r w:rsidR="00667682" w:rsidRPr="004035E1">
        <w:rPr>
          <w:position w:val="-12"/>
        </w:rPr>
        <w:object w:dxaOrig="1260" w:dyaOrig="400" w14:anchorId="389A9772">
          <v:shape id="_x0000_i1061" type="#_x0000_t75" style="width:63.45pt;height:20.15pt" o:ole="" o:preferrelative="f">
            <v:imagedata r:id="rId82" o:title=""/>
            <o:lock v:ext="edit" aspectratio="f"/>
          </v:shape>
          <o:OLEObject Type="Embed" ProgID="Equation.DSMT4" ShapeID="_x0000_i1061" DrawAspect="Content" ObjectID="_1752488391" r:id="rId83"/>
        </w:object>
      </w:r>
      <w:r w:rsidR="00BA445E" w:rsidRPr="004035E1">
        <w:t xml:space="preserve"> is:</w:t>
      </w:r>
    </w:p>
    <w:p w14:paraId="435CFFBD" w14:textId="5A88B021" w:rsidR="00BA445E" w:rsidRPr="004035E1" w:rsidRDefault="00702E75" w:rsidP="00540E05">
      <w:pPr>
        <w:tabs>
          <w:tab w:val="right" w:pos="9360"/>
        </w:tabs>
        <w:spacing w:after="0" w:line="240" w:lineRule="auto"/>
      </w:pPr>
      <w:r w:rsidRPr="00BA445E">
        <w:rPr>
          <w:position w:val="-68"/>
        </w:rPr>
        <w:object w:dxaOrig="4680" w:dyaOrig="1440" w14:anchorId="1DB0BCFE">
          <v:shape id="_x0000_i1062" type="#_x0000_t75" style="width:234pt;height:1in" o:ole="">
            <v:imagedata r:id="rId84" o:title=""/>
          </v:shape>
          <o:OLEObject Type="Embed" ProgID="Equation.DSMT4" ShapeID="_x0000_i1062" DrawAspect="Content" ObjectID="_1752488392" r:id="rId85"/>
        </w:object>
      </w:r>
      <w:r w:rsidR="00BA445E" w:rsidRPr="004035E1">
        <w:t xml:space="preserve">       </w:t>
      </w:r>
      <w:r w:rsidR="00BA445E" w:rsidRPr="004035E1">
        <w:tab/>
        <w:t>(</w:t>
      </w:r>
      <w:r w:rsidR="009103B1">
        <w:t>5</w:t>
      </w:r>
      <w:r w:rsidR="00BA445E" w:rsidRPr="004035E1">
        <w:t xml:space="preserve">)              </w:t>
      </w:r>
    </w:p>
    <w:p w14:paraId="61CBBF2A" w14:textId="2B3D2CA9" w:rsidR="00BA445E" w:rsidRPr="004035E1" w:rsidRDefault="00BA445E" w:rsidP="00540E05">
      <w:pPr>
        <w:spacing w:after="0" w:line="240" w:lineRule="auto"/>
      </w:pPr>
      <w:r w:rsidRPr="004035E1">
        <w:t xml:space="preserve">The probability that none of the </w:t>
      </w:r>
      <w:r w:rsidR="009103B1">
        <w:t xml:space="preserve">restaurant segments, except the first one, </w:t>
      </w:r>
      <w:r w:rsidRPr="004035E1">
        <w:t>are consumed is:</w:t>
      </w:r>
    </w:p>
    <w:p w14:paraId="60718F5D" w14:textId="48D9DB99" w:rsidR="00BA445E" w:rsidRPr="004035E1" w:rsidRDefault="00513076" w:rsidP="00540E05">
      <w:pPr>
        <w:tabs>
          <w:tab w:val="right" w:pos="9360"/>
        </w:tabs>
        <w:spacing w:after="0" w:line="240" w:lineRule="auto"/>
      </w:pPr>
      <w:r w:rsidRPr="00513076">
        <w:rPr>
          <w:position w:val="-78"/>
        </w:rPr>
        <w:object w:dxaOrig="5020" w:dyaOrig="1400" w14:anchorId="6E4FCE04">
          <v:shape id="_x0000_i1063" type="#_x0000_t75" style="width:249.45pt;height:69pt" o:ole="">
            <v:imagedata r:id="rId86" o:title=""/>
          </v:shape>
          <o:OLEObject Type="Embed" ProgID="Equation.DSMT4" ShapeID="_x0000_i1063" DrawAspect="Content" ObjectID="_1752488393" r:id="rId87"/>
        </w:object>
      </w:r>
      <w:r w:rsidR="00BA445E" w:rsidRPr="004035E1">
        <w:t xml:space="preserve">.  </w:t>
      </w:r>
      <w:r w:rsidR="00BA445E" w:rsidRPr="004035E1">
        <w:tab/>
        <w:t>(</w:t>
      </w:r>
      <w:r w:rsidR="009103B1">
        <w:t>6</w:t>
      </w:r>
      <w:r w:rsidR="00BA445E" w:rsidRPr="004035E1">
        <w:t>)</w:t>
      </w:r>
    </w:p>
    <w:p w14:paraId="2DF292E0" w14:textId="04EBB159" w:rsidR="00911BB2" w:rsidRDefault="00BA445E" w:rsidP="00540E05">
      <w:pPr>
        <w:spacing w:after="0" w:line="240" w:lineRule="auto"/>
      </w:pPr>
      <w:r w:rsidRPr="004035E1">
        <w:t>The parameters to be estimated in the model above include the</w:t>
      </w:r>
      <w:r w:rsidR="00DE14BD">
        <w:t xml:space="preserve"> </w:t>
      </w:r>
      <w:r w:rsidR="00DE14BD" w:rsidRPr="003A31B5">
        <w:rPr>
          <w:position w:val="-10"/>
        </w:rPr>
        <w:object w:dxaOrig="200" w:dyaOrig="320" w14:anchorId="2B556D8A">
          <v:shape id="_x0000_i1064" type="#_x0000_t75" style="width:10.7pt;height:16.3pt" o:ole="">
            <v:imagedata r:id="rId88" o:title=""/>
          </v:shape>
          <o:OLEObject Type="Embed" ProgID="Equation.DSMT4" ShapeID="_x0000_i1064" DrawAspect="Content" ObjectID="_1752488394" r:id="rId89"/>
        </w:object>
      </w:r>
      <w:r w:rsidRPr="004035E1">
        <w:t xml:space="preserve"> vector, the </w:t>
      </w:r>
      <w:r w:rsidR="00667682" w:rsidRPr="004035E1">
        <w:rPr>
          <w:position w:val="-12"/>
        </w:rPr>
        <w:object w:dxaOrig="1700" w:dyaOrig="360" w14:anchorId="007382FC">
          <v:shape id="_x0000_i1065" type="#_x0000_t75" style="width:84.85pt;height:18pt" o:ole="" o:preferrelative="f">
            <v:imagedata r:id="rId90" o:title=""/>
            <o:lock v:ext="edit" aspectratio="f"/>
          </v:shape>
          <o:OLEObject Type="Embed" ProgID="Equation.DSMT4" ShapeID="_x0000_i1065" DrawAspect="Content" ObjectID="_1752488395" r:id="rId91"/>
        </w:object>
      </w:r>
      <w:r w:rsidRPr="004035E1">
        <w:t xml:space="preserve"> vector, and the </w:t>
      </w:r>
      <w:r w:rsidR="00702E75" w:rsidRPr="00702E75">
        <w:rPr>
          <w:position w:val="-4"/>
        </w:rPr>
        <w:object w:dxaOrig="220" w:dyaOrig="200" w14:anchorId="70FDD96D">
          <v:shape id="_x0000_i1066" type="#_x0000_t75" style="width:10.7pt;height:10.7pt" o:ole="">
            <v:imagedata r:id="rId92" o:title=""/>
          </v:shape>
          <o:OLEObject Type="Embed" ProgID="Equation.DSMT4" ShapeID="_x0000_i1066" DrawAspect="Content" ObjectID="_1752488396" r:id="rId93"/>
        </w:object>
      </w:r>
      <w:r w:rsidR="00702E75">
        <w:t xml:space="preserve"> </w:t>
      </w:r>
      <w:r w:rsidRPr="004035E1">
        <w:t>scalar. However, note that these parameters from the</w:t>
      </w:r>
      <w:r>
        <w:t xml:space="preserve"> </w:t>
      </w:r>
      <w:r w:rsidRPr="004035E1">
        <w:t xml:space="preserve">MDCEV fractional model also appear in the total budget model, and hence we discuss the overall estimation procedure in Section 2.3 after first discussing the total budget (in the product group) and the linking approach between the fractional allocation model and the total budget </w:t>
      </w:r>
      <w:r>
        <w:t xml:space="preserve">count </w:t>
      </w:r>
      <w:r w:rsidRPr="004035E1">
        <w:t>model.</w:t>
      </w:r>
    </w:p>
    <w:p w14:paraId="3CF8CF1D" w14:textId="77777777" w:rsidR="00540E05" w:rsidRDefault="00540E05" w:rsidP="00540E05">
      <w:pPr>
        <w:spacing w:after="0" w:line="240" w:lineRule="auto"/>
      </w:pPr>
    </w:p>
    <w:p w14:paraId="13EF0514" w14:textId="1D51E0A1" w:rsidR="00A6419C" w:rsidRDefault="0021514B" w:rsidP="00540E05">
      <w:pPr>
        <w:pStyle w:val="Heading2"/>
        <w:spacing w:before="0" w:after="0" w:line="240" w:lineRule="auto"/>
      </w:pPr>
      <w:r>
        <w:t xml:space="preserve"> </w:t>
      </w:r>
      <w:r w:rsidR="00A6419C" w:rsidRPr="004035E1">
        <w:t xml:space="preserve">Linking with the </w:t>
      </w:r>
      <w:r w:rsidR="00A6419C">
        <w:t>Fractional Split M</w:t>
      </w:r>
      <w:r w:rsidR="00A6419C" w:rsidRPr="004035E1">
        <w:t>odel</w:t>
      </w:r>
    </w:p>
    <w:p w14:paraId="28B913E4" w14:textId="134C5CB7" w:rsidR="00CE64E9" w:rsidRDefault="009B64D8" w:rsidP="00540E05">
      <w:pPr>
        <w:spacing w:after="0" w:line="240" w:lineRule="auto"/>
      </w:pPr>
      <w:r>
        <w:t>Linking the fractional split model</w:t>
      </w:r>
      <w:r w:rsidR="00EB44C4">
        <w:t xml:space="preserve">, </w:t>
      </w:r>
      <w:r>
        <w:t>which is concerned with the allocation of goods (i.e. restaurant segments) within the commodity group of interest (i.e. eat-outs)</w:t>
      </w:r>
      <w:r w:rsidR="00EB44C4">
        <w:t>,</w:t>
      </w:r>
      <w:r>
        <w:t xml:space="preserve"> with the total </w:t>
      </w:r>
      <w:r w:rsidR="000D36BF">
        <w:t xml:space="preserve">eat-outs </w:t>
      </w:r>
      <w:r>
        <w:t>count model</w:t>
      </w:r>
      <w:r w:rsidR="00EB44C4">
        <w:t xml:space="preserve"> </w:t>
      </w:r>
      <w:r>
        <w:t>in a single framework requires a specialized function that reconciles the</w:t>
      </w:r>
      <w:r w:rsidR="00911BB2">
        <w:t xml:space="preserve"> </w:t>
      </w:r>
      <w:r>
        <w:t xml:space="preserve">theoretical and empirical </w:t>
      </w:r>
      <w:r w:rsidR="00911BB2">
        <w:t xml:space="preserve">preliminaries of both these model </w:t>
      </w:r>
      <w:r w:rsidR="00702E75">
        <w:t>components</w:t>
      </w:r>
      <w:r w:rsidR="00911BB2">
        <w:t xml:space="preserve"> </w:t>
      </w:r>
      <w:r>
        <w:t>in a utility</w:t>
      </w:r>
      <w:r w:rsidRPr="004035E1">
        <w:t xml:space="preserve"> consistent manner</w:t>
      </w:r>
      <w:r>
        <w:t xml:space="preserve">. </w:t>
      </w:r>
      <w:r w:rsidR="00911BB2">
        <w:t>Bhat (2022) derives the appropriate structure of this link function, which takes the following form (see Bhat, 2022 for details of this derivation):</w:t>
      </w:r>
    </w:p>
    <w:p w14:paraId="0E979F07" w14:textId="3052CAD7" w:rsidR="0006166B" w:rsidRDefault="004D5672" w:rsidP="00540E05">
      <w:pPr>
        <w:spacing w:after="0" w:line="240" w:lineRule="auto"/>
      </w:pPr>
      <w:r w:rsidRPr="00BA4870">
        <w:rPr>
          <w:position w:val="-30"/>
        </w:rPr>
        <w:object w:dxaOrig="3019" w:dyaOrig="720" w14:anchorId="475FD378">
          <v:shape id="_x0000_i1067" type="#_x0000_t75" style="width:150.85pt;height:36.85pt" o:ole="">
            <v:imagedata r:id="rId94" o:title=""/>
          </v:shape>
          <o:OLEObject Type="Embed" ProgID="Equation.DSMT4" ShapeID="_x0000_i1067" DrawAspect="Content" ObjectID="_1752488397" r:id="rId95"/>
        </w:object>
      </w:r>
      <w:r w:rsidR="00520F33">
        <w:t>,</w:t>
      </w:r>
      <w:r w:rsidR="00DF0952">
        <w:tab/>
      </w:r>
      <w:r w:rsidR="00DF0952">
        <w:tab/>
      </w:r>
      <w:r w:rsidR="00DF0952">
        <w:tab/>
      </w:r>
      <w:r w:rsidR="00DF0952">
        <w:tab/>
      </w:r>
      <w:r w:rsidR="00DF0952">
        <w:tab/>
      </w:r>
      <w:r w:rsidR="00DF0952">
        <w:tab/>
      </w:r>
      <w:r w:rsidR="00DF0952">
        <w:tab/>
      </w:r>
      <w:r w:rsidR="00DF0952">
        <w:tab/>
      </w:r>
      <w:r w:rsidR="00702E75">
        <w:t xml:space="preserve">      (</w:t>
      </w:r>
      <w:r w:rsidR="009103B1">
        <w:t>7</w:t>
      </w:r>
      <w:r w:rsidR="00DF0952">
        <w:t>)</w:t>
      </w:r>
    </w:p>
    <w:p w14:paraId="6CD50DE2" w14:textId="302E68F9" w:rsidR="00520F33" w:rsidRDefault="00520F33" w:rsidP="00540E05">
      <w:pPr>
        <w:spacing w:after="0" w:line="240" w:lineRule="auto"/>
      </w:pPr>
      <w:r>
        <w:t xml:space="preserve">where </w:t>
      </w:r>
      <w:r w:rsidRPr="00BE2F40">
        <w:rPr>
          <w:position w:val="-12"/>
        </w:rPr>
        <w:object w:dxaOrig="260" w:dyaOrig="360" w14:anchorId="18E02A31">
          <v:shape id="_x0000_i1068" type="#_x0000_t75" style="width:13.3pt;height:18pt" o:ole="">
            <v:imagedata r:id="rId96" o:title=""/>
          </v:shape>
          <o:OLEObject Type="Embed" ProgID="Equation.DSMT4" ShapeID="_x0000_i1068" DrawAspect="Content" ObjectID="_1752488398" r:id="rId97"/>
        </w:object>
      </w:r>
      <w:r>
        <w:t xml:space="preserve"> is another set of </w:t>
      </w:r>
      <w:r w:rsidR="00A2331B">
        <w:t xml:space="preserve">standard reverse Gumbel </w:t>
      </w:r>
      <w:r>
        <w:t xml:space="preserve">stochastic terms allowing unobserved heterogeneity (across individuals) in the linkage function </w:t>
      </w:r>
      <w:r w:rsidR="00A2331B">
        <w:t xml:space="preserve">(we use a different set of error terms </w:t>
      </w:r>
      <w:r w:rsidR="00A2331B" w:rsidRPr="00BE2F40">
        <w:rPr>
          <w:position w:val="-12"/>
        </w:rPr>
        <w:object w:dxaOrig="260" w:dyaOrig="360" w14:anchorId="48F816BD">
          <v:shape id="_x0000_i1069" type="#_x0000_t75" style="width:13.3pt;height:18pt" o:ole="">
            <v:imagedata r:id="rId96" o:title=""/>
          </v:shape>
          <o:OLEObject Type="Embed" ProgID="Equation.DSMT4" ShapeID="_x0000_i1069" DrawAspect="Content" ObjectID="_1752488399" r:id="rId98"/>
        </w:object>
      </w:r>
      <w:r w:rsidR="00A2331B">
        <w:t xml:space="preserve"> above than the error terms </w:t>
      </w:r>
      <w:r w:rsidR="00A2331B" w:rsidRPr="00BE2F40">
        <w:rPr>
          <w:position w:val="-12"/>
        </w:rPr>
        <w:object w:dxaOrig="260" w:dyaOrig="360" w14:anchorId="212171AF">
          <v:shape id="_x0000_i1070" type="#_x0000_t75" style="width:13.3pt;height:18pt" o:ole="">
            <v:imagedata r:id="rId99" o:title=""/>
          </v:shape>
          <o:OLEObject Type="Embed" ProgID="Equation.DSMT4" ShapeID="_x0000_i1070" DrawAspect="Content" ObjectID="_1752488400" r:id="rId100"/>
        </w:object>
      </w:r>
      <w:r w:rsidR="00A2331B">
        <w:t xml:space="preserve"> in Equation (2) to obtain a </w:t>
      </w:r>
      <w:r w:rsidR="00DE14BD">
        <w:t>closed-</w:t>
      </w:r>
      <w:r w:rsidR="00A2331B">
        <w:t xml:space="preserve">form integrated model by avoiding unobserved correlations across the MDC fractional split model and the total count model discussed in the next section). </w:t>
      </w:r>
    </w:p>
    <w:p w14:paraId="7F7DDF56" w14:textId="77777777" w:rsidR="00540E05" w:rsidRDefault="00540E05" w:rsidP="00540E05">
      <w:pPr>
        <w:spacing w:after="0" w:line="240" w:lineRule="auto"/>
      </w:pPr>
    </w:p>
    <w:p w14:paraId="570E5B2E" w14:textId="4120974D" w:rsidR="00C80964" w:rsidRDefault="003058C8" w:rsidP="00540E05">
      <w:pPr>
        <w:pStyle w:val="Heading2"/>
        <w:spacing w:before="0" w:after="0" w:line="240" w:lineRule="auto"/>
      </w:pPr>
      <w:r>
        <w:t xml:space="preserve"> </w:t>
      </w:r>
      <w:r w:rsidR="00894EFF">
        <w:t xml:space="preserve">The Total </w:t>
      </w:r>
      <w:r w:rsidR="00C80964">
        <w:t>Count Model</w:t>
      </w:r>
    </w:p>
    <w:p w14:paraId="5A372085" w14:textId="74D9365A" w:rsidR="00D4502C" w:rsidRDefault="00D4502C" w:rsidP="00540E05">
      <w:pPr>
        <w:spacing w:after="0" w:line="240" w:lineRule="auto"/>
      </w:pPr>
      <w:r>
        <w:t xml:space="preserve">The modeling framework used for analyzing individuals’ monthly </w:t>
      </w:r>
      <w:r w:rsidR="0016165A">
        <w:t>e</w:t>
      </w:r>
      <w:r w:rsidR="003C3C09">
        <w:t>a</w:t>
      </w:r>
      <w:r w:rsidR="0016165A">
        <w:t>t-ou</w:t>
      </w:r>
      <w:r w:rsidR="00EB44C4">
        <w:t>t</w:t>
      </w:r>
      <w:r w:rsidR="0016165A">
        <w:t xml:space="preserve"> </w:t>
      </w:r>
      <w:r>
        <w:t xml:space="preserve">frequency takes the form of a Count Model proposed by </w:t>
      </w:r>
      <w:r w:rsidRPr="006B40E2">
        <w:fldChar w:fldCharType="begin"/>
      </w:r>
      <w:r w:rsidR="00576418" w:rsidRPr="006B40E2">
        <w:instrText xml:space="preserve"> ADDIN ZOTERO_ITEM CSL_CITATION {"citationID":"FOKgJPOL","properties":{"formattedCitation":"(Castro et al., 2012)","plainCitation":"(Castro et al., 2012)","dontUpdate":true,"noteIndex":0},"citationItems":[{"id":427,"uris":["http://zotero.org/users/9292995/items/4ZWDMJW6"],"itemData":{"id":427,"type":"article-journal","container-title":"Transportation research part B: methodological","ISSN":"0191-2615","issue":"1","journalAbbreviation":"Transportation research part B: methodological","note":"publisher: Elsevier","page":"253-272","title":"A latent variable representation of count data models to accommodate spatial and temporal dependence: Application to predicting crash frequency at intersections","volume":"46","author":[{"family":"Castro","given":"Marisol"},{"family":"Paleti","given":"Rajesh"},{"family":"Bhat","given":"Chandra R"}],"issued":{"date-parts":[["2012"]]}}}],"schema":"https://github.com/citation-style-language/schema/raw/master/csl-citation.json"} </w:instrText>
      </w:r>
      <w:r w:rsidRPr="006B40E2">
        <w:fldChar w:fldCharType="separate"/>
      </w:r>
      <w:r w:rsidRPr="006B40E2">
        <w:t>Castro et al. (2012)</w:t>
      </w:r>
      <w:r w:rsidRPr="006B40E2">
        <w:fldChar w:fldCharType="end"/>
      </w:r>
      <w:r w:rsidRPr="006B40E2">
        <w:t xml:space="preserve"> (also see Bhat et al., 2015)</w:t>
      </w:r>
      <w:r w:rsidR="00EB44C4">
        <w:t xml:space="preserve">. </w:t>
      </w:r>
      <w:r w:rsidR="00EB44C4" w:rsidRPr="006B40E2">
        <w:fldChar w:fldCharType="begin"/>
      </w:r>
      <w:r w:rsidR="00DB53B5">
        <w:instrText xml:space="preserve"> ADDIN ZOTERO_ITEM CSL_CITATION {"citationID":"ublIxav9","properties":{"formattedCitation":"(Castro et al., 2012)","plainCitation":"(Castro et al., 2012)","dontUpdate":true,"noteIndex":0},"citationItems":[{"id":427,"uris":["http://zotero.org/users/9292995/items/4ZWDMJW6"],"itemData":{"id":427,"type":"article-journal","container-title":"Transportation research part B: methodological","ISSN":"0191-2615","issue":"1","journalAbbreviation":"Transportation research part B: methodological","note":"publisher: Elsevier","page":"253-272","title":"A latent variable representation of count data models to accommodate spatial and temporal dependence: Application to predicting crash frequency at intersections","volume":"46","author":[{"family":"Castro","given":"Marisol"},{"family":"Paleti","given":"Rajesh"},{"family":"Bhat","given":"Chandra R"}],"issued":{"date-parts":[["2012"]]}}}],"schema":"https://github.com/citation-style-language/schema/raw/master/csl-citation.json"} </w:instrText>
      </w:r>
      <w:r w:rsidR="00EB44C4" w:rsidRPr="006B40E2">
        <w:fldChar w:fldCharType="separate"/>
      </w:r>
      <w:r w:rsidR="00EB44C4" w:rsidRPr="006B40E2">
        <w:t>Castro et al. (2012)</w:t>
      </w:r>
      <w:r w:rsidR="00EB44C4" w:rsidRPr="006B40E2">
        <w:fldChar w:fldCharType="end"/>
      </w:r>
      <w:r w:rsidR="00EB44C4" w:rsidRPr="006B40E2">
        <w:t xml:space="preserve"> </w:t>
      </w:r>
      <w:r>
        <w:t xml:space="preserve">show that a Poisson count regression model can be considered a special case of a Generalized Ordered-Response Probit (GORP) that allows for more flexibility compared to the ordinary Poisson model. </w:t>
      </w:r>
      <w:r w:rsidR="00EB44C4">
        <w:t>This section discusses t</w:t>
      </w:r>
      <w:r>
        <w:t xml:space="preserve">he mathematical formulation for the Multivariate Count Model </w:t>
      </w:r>
      <w:r w:rsidR="00EB44C4">
        <w:t>and</w:t>
      </w:r>
      <w:r w:rsidR="00894EFF">
        <w:t xml:space="preserve"> </w:t>
      </w:r>
      <w:r w:rsidR="0016165A">
        <w:t xml:space="preserve">formulates </w:t>
      </w:r>
      <w:r w:rsidR="00894EFF" w:rsidRPr="004035E1">
        <w:t>the linkage with the fractional split model</w:t>
      </w:r>
      <w:r>
        <w:t>.</w:t>
      </w:r>
    </w:p>
    <w:p w14:paraId="241A0CCF" w14:textId="2A9295C7" w:rsidR="003C3C09" w:rsidRDefault="00DF0952" w:rsidP="00540E05">
      <w:pPr>
        <w:spacing w:after="0" w:line="240" w:lineRule="auto"/>
        <w:ind w:firstLine="720"/>
      </w:pPr>
      <w:r>
        <w:t xml:space="preserve">Let </w:t>
      </w:r>
      <w:r w:rsidR="00B930ED" w:rsidRPr="00894EFF">
        <w:rPr>
          <w:position w:val="-4"/>
        </w:rPr>
        <w:object w:dxaOrig="180" w:dyaOrig="260" w14:anchorId="731C1A53">
          <v:shape id="_x0000_i1071" type="#_x0000_t75" style="width:8.55pt;height:13.3pt" o:ole="">
            <v:imagedata r:id="rId101" o:title=""/>
          </v:shape>
          <o:OLEObject Type="Embed" ProgID="Equation.DSMT4" ShapeID="_x0000_i1071" DrawAspect="Content" ObjectID="_1752488401" r:id="rId102"/>
        </w:object>
      </w:r>
      <w:r w:rsidR="00667682" w:rsidRPr="00540E05">
        <w:rPr>
          <w:position w:val="-10"/>
        </w:rPr>
        <w:object w:dxaOrig="1600" w:dyaOrig="320" w14:anchorId="44CB8FC6">
          <v:shape id="_x0000_i1072" type="#_x0000_t75" style="width:79.7pt;height:15.85pt" o:ole="" o:preferrelative="f">
            <v:imagedata r:id="rId103" o:title=""/>
            <o:lock v:ext="edit" aspectratio="f"/>
          </v:shape>
          <o:OLEObject Type="Embed" ProgID="Equation.DSMT4" ShapeID="_x0000_i1072" DrawAspect="Content" ObjectID="_1752488402" r:id="rId104"/>
        </w:object>
      </w:r>
      <w:r w:rsidR="00894EFF">
        <w:t xml:space="preserve"> be the frequency </w:t>
      </w:r>
      <w:r w:rsidR="00C41667">
        <w:t xml:space="preserve">of </w:t>
      </w:r>
      <w:r w:rsidR="00EB44C4">
        <w:t>total monthly</w:t>
      </w:r>
      <w:r w:rsidR="00C41667">
        <w:t xml:space="preserve"> eat-outs</w:t>
      </w:r>
      <w:r w:rsidR="00476B82">
        <w:t xml:space="preserve"> for an indiv</w:t>
      </w:r>
      <w:r w:rsidR="005D5527">
        <w:t>i</w:t>
      </w:r>
      <w:r w:rsidR="00476B82">
        <w:t>dual</w:t>
      </w:r>
      <w:r w:rsidR="00894EFF">
        <w:rPr>
          <w:i/>
        </w:rPr>
        <w:t>.</w:t>
      </w:r>
      <w:r w:rsidR="003C3C09">
        <w:rPr>
          <w:i/>
        </w:rPr>
        <w:t xml:space="preserve"> </w:t>
      </w:r>
      <w:r w:rsidR="003C3C09">
        <w:t xml:space="preserve">The </w:t>
      </w:r>
      <w:r w:rsidR="003C3C09" w:rsidRPr="004035E1">
        <w:t xml:space="preserve">utility maximization process underlying the fractional split model gets </w:t>
      </w:r>
      <w:r w:rsidR="003C3C09">
        <w:t xml:space="preserve">linked to the </w:t>
      </w:r>
      <w:r w:rsidR="003C3C09" w:rsidRPr="004035E1">
        <w:t>count model</w:t>
      </w:r>
      <w:r w:rsidR="003C3C09">
        <w:t xml:space="preserve"> by </w:t>
      </w:r>
      <w:r w:rsidR="004F73DD">
        <w:t xml:space="preserve">embedding </w:t>
      </w:r>
      <w:r w:rsidR="003C3C09">
        <w:t>the</w:t>
      </w:r>
      <w:r w:rsidR="00DE14BD">
        <w:t xml:space="preserve"> </w:t>
      </w:r>
      <w:r w:rsidR="00DE14BD" w:rsidRPr="003A31B5">
        <w:rPr>
          <w:position w:val="-4"/>
        </w:rPr>
        <w:object w:dxaOrig="240" w:dyaOrig="260" w14:anchorId="0D5BB694">
          <v:shape id="_x0000_i1073" type="#_x0000_t75" style="width:12pt;height:13.3pt" o:ole="">
            <v:imagedata r:id="rId105" o:title=""/>
          </v:shape>
          <o:OLEObject Type="Embed" ProgID="Equation.DSMT4" ShapeID="_x0000_i1073" DrawAspect="Content" ObjectID="_1752488403" r:id="rId106"/>
        </w:object>
      </w:r>
      <w:r w:rsidR="00476B82">
        <w:t xml:space="preserve"> linkage </w:t>
      </w:r>
      <w:r w:rsidR="003C3C09">
        <w:t>function from Equation (</w:t>
      </w:r>
      <w:r w:rsidR="006F53AD">
        <w:t>7</w:t>
      </w:r>
      <w:r w:rsidR="003C3C09">
        <w:t xml:space="preserve">) into the </w:t>
      </w:r>
      <w:r w:rsidR="003C3C09" w:rsidRPr="00380A04">
        <w:rPr>
          <w:noProof/>
        </w:rPr>
        <w:t xml:space="preserve">latent continuous stochastic propensity </w:t>
      </w:r>
      <w:r w:rsidR="00CA3615">
        <w:rPr>
          <w:noProof/>
          <w:position w:val="-12"/>
        </w:rPr>
        <w:pict w14:anchorId="6764E109">
          <v:shape id="_x0000_i1074" type="#_x0000_t75" style="width:13.7pt;height:18.45pt" o:preferrelative="f">
            <v:imagedata r:id="rId107" o:title=""/>
            <o:lock v:ext="edit" aspectratio="f"/>
          </v:shape>
        </w:pict>
      </w:r>
      <w:r w:rsidR="003C3C09" w:rsidRPr="00380A04">
        <w:rPr>
          <w:noProof/>
        </w:rPr>
        <w:t xml:space="preserve"> </w:t>
      </w:r>
      <w:r w:rsidR="00EB44C4">
        <w:rPr>
          <w:noProof/>
        </w:rPr>
        <w:t xml:space="preserve">that is </w:t>
      </w:r>
      <w:r w:rsidR="003C3C09" w:rsidRPr="00380A04">
        <w:rPr>
          <w:noProof/>
        </w:rPr>
        <w:t>associated with the count variable</w:t>
      </w:r>
      <w:r w:rsidR="004F73DD">
        <w:rPr>
          <w:noProof/>
        </w:rPr>
        <w:t xml:space="preserve"> (see Bhat, 2022)</w:t>
      </w:r>
      <w:r w:rsidR="003C3C09">
        <w:rPr>
          <w:noProof/>
        </w:rPr>
        <w:t>:</w:t>
      </w:r>
      <w:r w:rsidR="003C3C09">
        <w:t xml:space="preserve"> </w:t>
      </w:r>
    </w:p>
    <w:p w14:paraId="1104DAA5" w14:textId="1CE86565" w:rsidR="003C3C09" w:rsidRDefault="00210E18" w:rsidP="00540E05">
      <w:pPr>
        <w:spacing w:after="0" w:line="240" w:lineRule="auto"/>
      </w:pPr>
      <w:r w:rsidRPr="00B92DBD">
        <w:rPr>
          <w:position w:val="-12"/>
        </w:rPr>
        <w:object w:dxaOrig="1180" w:dyaOrig="380" w14:anchorId="519831A5">
          <v:shape id="_x0000_i1075" type="#_x0000_t75" style="width:60pt;height:19.3pt" o:ole="">
            <v:imagedata r:id="rId108" o:title=""/>
          </v:shape>
          <o:OLEObject Type="Embed" ProgID="Equation.DSMT4" ShapeID="_x0000_i1075" DrawAspect="Content" ObjectID="_1752488404" r:id="rId109"/>
        </w:object>
      </w:r>
      <w:r w:rsidR="003C3C09">
        <w:t xml:space="preserve">, </w:t>
      </w:r>
      <w:r w:rsidR="006C5CFF" w:rsidRPr="00D53C34">
        <w:rPr>
          <w:position w:val="-12"/>
        </w:rPr>
        <w:object w:dxaOrig="639" w:dyaOrig="360" w14:anchorId="56B55EFB">
          <v:shape id="_x0000_i1076" type="#_x0000_t75" style="width:33.85pt;height:18pt" o:ole="">
            <v:imagedata r:id="rId110" o:title=""/>
          </v:shape>
          <o:OLEObject Type="Embed" ProgID="Equation.DSMT4" ShapeID="_x0000_i1076" DrawAspect="Content" ObjectID="_1752488405" r:id="rId111"/>
        </w:object>
      </w:r>
      <w:r w:rsidR="003C3C09" w:rsidRPr="00822066">
        <w:t xml:space="preserve"> if </w:t>
      </w:r>
      <w:r w:rsidR="006C5CFF" w:rsidRPr="00C41667">
        <w:rPr>
          <w:position w:val="-12"/>
        </w:rPr>
        <w:object w:dxaOrig="1420" w:dyaOrig="380" w14:anchorId="0709AD70">
          <v:shape id="_x0000_i1077" type="#_x0000_t75" style="width:70.7pt;height:19.3pt" o:ole="">
            <v:imagedata r:id="rId112" o:title=""/>
          </v:shape>
          <o:OLEObject Type="Embed" ProgID="Equation.DSMT4" ShapeID="_x0000_i1077" DrawAspect="Content" ObjectID="_1752488406" r:id="rId113"/>
        </w:object>
      </w:r>
      <w:r w:rsidR="003C3C09">
        <w:t xml:space="preserve">, </w:t>
      </w:r>
      <w:r w:rsidR="00667682" w:rsidRPr="004C1425">
        <w:rPr>
          <w:position w:val="-30"/>
        </w:rPr>
        <w:object w:dxaOrig="3519" w:dyaOrig="700" w14:anchorId="194F4488">
          <v:shape id="_x0000_i1078" type="#_x0000_t75" style="width:175.7pt;height:35.15pt" o:ole="" o:preferrelative="f">
            <v:imagedata r:id="rId114" o:title=""/>
            <o:lock v:ext="edit" aspectratio="f"/>
          </v:shape>
          <o:OLEObject Type="Embed" ProgID="Equation.DSMT4" ShapeID="_x0000_i1078" DrawAspect="Content" ObjectID="_1752488407" r:id="rId115"/>
        </w:object>
      </w:r>
      <w:r w:rsidR="003C3C09">
        <w:t xml:space="preserve">    </w:t>
      </w:r>
      <w:r w:rsidR="000E42CB">
        <w:t xml:space="preserve"> </w:t>
      </w:r>
      <w:r w:rsidR="003C3C09">
        <w:t xml:space="preserve">      </w:t>
      </w:r>
      <w:r w:rsidR="00476B82">
        <w:t xml:space="preserve">         </w:t>
      </w:r>
      <w:r>
        <w:t xml:space="preserve">    </w:t>
      </w:r>
      <w:r w:rsidR="00476B82">
        <w:t xml:space="preserve">    </w:t>
      </w:r>
      <w:r w:rsidR="00667682">
        <w:t xml:space="preserve">  </w:t>
      </w:r>
      <w:r w:rsidR="005E5299">
        <w:t>(</w:t>
      </w:r>
      <w:r w:rsidR="009103B1">
        <w:t>8</w:t>
      </w:r>
      <w:r w:rsidR="003C3C09">
        <w:t>)</w:t>
      </w:r>
    </w:p>
    <w:p w14:paraId="3E7E748F" w14:textId="084FDC86" w:rsidR="00353C95" w:rsidRDefault="00894EFF" w:rsidP="00540E05">
      <w:pPr>
        <w:spacing w:after="0" w:line="240" w:lineRule="auto"/>
      </w:pPr>
      <w:r w:rsidRPr="00380A04">
        <w:rPr>
          <w:noProof/>
        </w:rPr>
        <w:t xml:space="preserve">In the above equation, </w:t>
      </w:r>
      <w:r w:rsidR="00667682" w:rsidRPr="00667682">
        <w:rPr>
          <w:noProof/>
          <w:position w:val="-10"/>
        </w:rPr>
        <w:object w:dxaOrig="279" w:dyaOrig="360" w14:anchorId="6A8B6F90">
          <v:shape id="_x0000_i1079" type="#_x0000_t75" style="width:14.15pt;height:18pt" o:ole="">
            <v:imagedata r:id="rId116" o:title=""/>
          </v:shape>
          <o:OLEObject Type="Embed" ProgID="Equation.DSMT4" ShapeID="_x0000_i1079" DrawAspect="Content" ObjectID="_1752488408" r:id="rId117"/>
        </w:object>
      </w:r>
      <w:r w:rsidRPr="00380A04">
        <w:rPr>
          <w:noProof/>
        </w:rPr>
        <w:t xml:space="preserve"> is a latent continuous stochastic propensity variable associated with the count variable that maps into the observed count </w:t>
      </w:r>
      <w:r w:rsidR="00FD04F0" w:rsidRPr="00BD7E67">
        <w:rPr>
          <w:position w:val="-4"/>
        </w:rPr>
        <w:object w:dxaOrig="180" w:dyaOrig="260" w14:anchorId="7B7257ED">
          <v:shape id="_x0000_i1080" type="#_x0000_t75" style="width:8.55pt;height:13.3pt" o:ole="">
            <v:imagedata r:id="rId118" o:title=""/>
          </v:shape>
          <o:OLEObject Type="Embed" ProgID="Equation.DSMT4" ShapeID="_x0000_i1080" DrawAspect="Content" ObjectID="_1752488409" r:id="rId119"/>
        </w:object>
      </w:r>
      <w:r w:rsidRPr="00380A04">
        <w:rPr>
          <w:noProof/>
          <w:position w:val="-14"/>
        </w:rPr>
        <w:t xml:space="preserve"> </w:t>
      </w:r>
      <w:r w:rsidRPr="00380A04">
        <w:rPr>
          <w:noProof/>
        </w:rPr>
        <w:t>through the</w:t>
      </w:r>
      <w:r w:rsidR="00DE14BD">
        <w:rPr>
          <w:noProof/>
        </w:rPr>
        <w:t xml:space="preserve"> </w:t>
      </w:r>
      <w:r w:rsidR="00DE14BD" w:rsidRPr="003A31B5">
        <w:rPr>
          <w:position w:val="-6"/>
        </w:rPr>
        <w:object w:dxaOrig="260" w:dyaOrig="279" w14:anchorId="4670CE94">
          <v:shape id="_x0000_i1081" type="#_x0000_t75" style="width:13.3pt;height:13.7pt" o:ole="">
            <v:imagedata r:id="rId120" o:title=""/>
          </v:shape>
          <o:OLEObject Type="Embed" ProgID="Equation.DSMT4" ShapeID="_x0000_i1081" DrawAspect="Content" ObjectID="_1752488410" r:id="rId121"/>
        </w:object>
      </w:r>
      <w:r w:rsidR="00B930ED">
        <w:t xml:space="preserve"> </w:t>
      </w:r>
      <w:r w:rsidRPr="00380A04">
        <w:rPr>
          <w:noProof/>
        </w:rPr>
        <w:t>vector (which is a vertically stacked column vector of thresholds</w:t>
      </w:r>
      <w:r w:rsidR="00DE14BD" w:rsidRPr="003A31B5">
        <w:rPr>
          <w:position w:val="-12"/>
        </w:rPr>
        <w:object w:dxaOrig="1980" w:dyaOrig="360" w14:anchorId="082C5B90">
          <v:shape id="_x0000_i1082" type="#_x0000_t75" style="width:99pt;height:18pt" o:ole="">
            <v:imagedata r:id="rId122" o:title=""/>
          </v:shape>
          <o:OLEObject Type="Embed" ProgID="Equation.DSMT4" ShapeID="_x0000_i1082" DrawAspect="Content" ObjectID="_1752488411" r:id="rId123"/>
        </w:object>
      </w:r>
      <w:r w:rsidR="00C101F3">
        <w:rPr>
          <w:noProof/>
        </w:rPr>
        <w:t>;</w:t>
      </w:r>
      <w:r w:rsidR="00DE14BD" w:rsidRPr="00DE14BD">
        <w:t xml:space="preserve"> </w:t>
      </w:r>
      <w:r w:rsidR="00DE14BD" w:rsidRPr="003A31B5">
        <w:rPr>
          <w:position w:val="-12"/>
        </w:rPr>
        <w:object w:dxaOrig="960" w:dyaOrig="360" w14:anchorId="6B8A4B2C">
          <v:shape id="_x0000_i1083" type="#_x0000_t75" style="width:48pt;height:18pt" o:ole="">
            <v:imagedata r:id="rId124" o:title=""/>
          </v:shape>
          <o:OLEObject Type="Embed" ProgID="Equation.DSMT4" ShapeID="_x0000_i1083" DrawAspect="Content" ObjectID="_1752488412" r:id="rId125"/>
        </w:object>
      </w:r>
      <w:r w:rsidR="00C101F3">
        <w:t xml:space="preserve">; </w:t>
      </w:r>
      <w:r w:rsidR="00C101F3" w:rsidRPr="004035E1">
        <w:rPr>
          <w:position w:val="-4"/>
        </w:rPr>
        <w:object w:dxaOrig="380" w:dyaOrig="200" w14:anchorId="1F87F842">
          <v:shape id="_x0000_i1084" type="#_x0000_t75" style="width:18pt;height:10.7pt" o:ole="" o:preferrelative="f">
            <v:imagedata r:id="rId126" o:title=""/>
            <o:lock v:ext="edit" aspectratio="f"/>
          </v:shape>
          <o:OLEObject Type="Embed" ProgID="Equation.DSMT4" ShapeID="_x0000_i1084" DrawAspect="Content" ObjectID="_1752488413" r:id="rId127"/>
        </w:object>
      </w:r>
      <w:r w:rsidR="00C101F3" w:rsidRPr="004035E1">
        <w:t xml:space="preserve">&lt; </w:t>
      </w:r>
      <w:r w:rsidR="00DE14BD" w:rsidRPr="003A31B5">
        <w:rPr>
          <w:position w:val="-12"/>
        </w:rPr>
        <w:object w:dxaOrig="1820" w:dyaOrig="360" w14:anchorId="42699A87">
          <v:shape id="_x0000_i1085" type="#_x0000_t75" style="width:90.45pt;height:18pt" o:ole="">
            <v:imagedata r:id="rId128" o:title=""/>
          </v:shape>
          <o:OLEObject Type="Embed" ProgID="Equation.DSMT4" ShapeID="_x0000_i1085" DrawAspect="Content" ObjectID="_1752488414" r:id="rId129"/>
        </w:object>
      </w:r>
      <w:r w:rsidR="00EB44C4">
        <w:rPr>
          <w:noProof/>
        </w:rPr>
        <w:t>).</w:t>
      </w:r>
      <w:r w:rsidR="00E447E4" w:rsidRPr="00E447E4">
        <w:t xml:space="preserve"> </w:t>
      </w:r>
      <w:r w:rsidR="00E447E4" w:rsidRPr="00BE2F40">
        <w:rPr>
          <w:position w:val="-6"/>
        </w:rPr>
        <w:object w:dxaOrig="200" w:dyaOrig="279" w14:anchorId="099EC3EC">
          <v:shape id="_x0000_i1086" type="#_x0000_t75" style="width:10.7pt;height:13.7pt" o:ole="">
            <v:imagedata r:id="rId130" o:title=""/>
          </v:shape>
          <o:OLEObject Type="Embed" ProgID="Equation.DSMT4" ShapeID="_x0000_i1086" DrawAspect="Content" ObjectID="_1752488415" r:id="rId131"/>
        </w:object>
      </w:r>
      <w:r w:rsidR="00E447E4">
        <w:t xml:space="preserve"> is the linking parameter. </w:t>
      </w:r>
      <w:r w:rsidR="000C0372" w:rsidRPr="00FD04F0">
        <w:rPr>
          <w:noProof/>
          <w:position w:val="-10"/>
        </w:rPr>
        <w:object w:dxaOrig="240" w:dyaOrig="320" w14:anchorId="74FF9D18">
          <v:shape id="_x0000_i1087" type="#_x0000_t75" style="width:12pt;height:15pt" o:ole="">
            <v:imagedata r:id="rId132" o:title=""/>
          </v:shape>
          <o:OLEObject Type="Embed" ProgID="Equation.DSMT4" ShapeID="_x0000_i1087" DrawAspect="Content" ObjectID="_1752488416" r:id="rId133"/>
        </w:object>
      </w:r>
      <w:r w:rsidR="000C0372">
        <w:rPr>
          <w:noProof/>
        </w:rPr>
        <w:t xml:space="preserve"> </w:t>
      </w:r>
      <w:r w:rsidR="00E372C8" w:rsidRPr="004035E1">
        <w:t>is a random error term assumed to be reverse Gumbel distributed</w:t>
      </w:r>
      <w:r w:rsidR="008171D0">
        <w:t xml:space="preserve"> with scale </w:t>
      </w:r>
      <w:r w:rsidR="00540E05" w:rsidRPr="00BE2F40">
        <w:rPr>
          <w:position w:val="-6"/>
        </w:rPr>
        <w:object w:dxaOrig="340" w:dyaOrig="279" w14:anchorId="7F371205">
          <v:shape id="_x0000_i1088" type="#_x0000_t75" style="width:17.55pt;height:13.7pt" o:ole="" o:preferrelative="f">
            <v:imagedata r:id="rId134" o:title=""/>
            <o:lock v:ext="edit" aspectratio="f"/>
          </v:shape>
          <o:OLEObject Type="Embed" ProgID="Equation.DSMT4" ShapeID="_x0000_i1088" DrawAspect="Content" ObjectID="_1752488417" r:id="rId135"/>
        </w:object>
      </w:r>
      <w:r w:rsidR="00E372C8" w:rsidRPr="004035E1">
        <w:t>.</w:t>
      </w:r>
      <w:r w:rsidR="00FE1D48">
        <w:t xml:space="preserve"> </w:t>
      </w:r>
      <w:r w:rsidR="00061599" w:rsidRPr="00BA4870">
        <w:rPr>
          <w:position w:val="-12"/>
        </w:rPr>
        <w:object w:dxaOrig="580" w:dyaOrig="360" w14:anchorId="69A4BCE4">
          <v:shape id="_x0000_i1089" type="#_x0000_t75" style="width:28.7pt;height:18pt" o:ole="">
            <v:imagedata r:id="rId136" o:title=""/>
          </v:shape>
          <o:OLEObject Type="Embed" ProgID="Equation.DSMT4" ShapeID="_x0000_i1089" DrawAspect="Content" ObjectID="_1752488418" r:id="rId137"/>
        </w:object>
      </w:r>
      <w:r w:rsidR="00FE1D48" w:rsidRPr="004035E1">
        <w:t xml:space="preserve"> is a non-linear function of a vector of individual-specific variables </w:t>
      </w:r>
      <w:r w:rsidR="00353C95" w:rsidRPr="00BE2F40">
        <w:rPr>
          <w:position w:val="-6"/>
        </w:rPr>
        <w:object w:dxaOrig="220" w:dyaOrig="220" w14:anchorId="4277046A">
          <v:shape id="_x0000_i1090" type="#_x0000_t75" style="width:10.7pt;height:10.7pt" o:ole="">
            <v:imagedata r:id="rId138" o:title=""/>
          </v:shape>
          <o:OLEObject Type="Embed" ProgID="Equation.DSMT4" ShapeID="_x0000_i1090" DrawAspect="Content" ObjectID="_1752488419" r:id="rId139"/>
        </w:object>
      </w:r>
      <w:r w:rsidR="00FE1D48" w:rsidRPr="004035E1">
        <w:t xml:space="preserve"> (</w:t>
      </w:r>
      <w:r w:rsidR="00353C95" w:rsidRPr="00BE2F40">
        <w:rPr>
          <w:position w:val="-6"/>
        </w:rPr>
        <w:object w:dxaOrig="220" w:dyaOrig="220" w14:anchorId="70D49370">
          <v:shape id="_x0000_i1091" type="#_x0000_t75" style="width:10.7pt;height:10.7pt" o:ole="">
            <v:imagedata r:id="rId140" o:title=""/>
          </v:shape>
          <o:OLEObject Type="Embed" ProgID="Equation.DSMT4" ShapeID="_x0000_i1091" DrawAspect="Content" ObjectID="_1752488420" r:id="rId141"/>
        </w:object>
      </w:r>
      <w:r w:rsidR="00353C95">
        <w:t xml:space="preserve"> </w:t>
      </w:r>
      <w:r w:rsidR="00FE1D48" w:rsidRPr="004035E1">
        <w:t>includes a constant)</w:t>
      </w:r>
      <w:r w:rsidR="00574BBE">
        <w:t>, and the</w:t>
      </w:r>
      <w:r w:rsidR="00B930ED">
        <w:t xml:space="preserve"> </w:t>
      </w:r>
      <w:r w:rsidR="00AC09E9" w:rsidRPr="00BD7E67">
        <w:rPr>
          <w:position w:val="-6"/>
        </w:rPr>
        <w:object w:dxaOrig="240" w:dyaOrig="220" w14:anchorId="56B581BA">
          <v:shape id="_x0000_i1092" type="#_x0000_t75" style="width:12pt;height:10.7pt" o:ole="">
            <v:imagedata r:id="rId142" o:title=""/>
          </v:shape>
          <o:OLEObject Type="Embed" ProgID="Equation.DSMT4" ShapeID="_x0000_i1092" DrawAspect="Content" ObjectID="_1752488421" r:id="rId143"/>
        </w:object>
      </w:r>
      <w:r w:rsidR="00B930ED">
        <w:t xml:space="preserve"> </w:t>
      </w:r>
      <w:r w:rsidR="00574BBE" w:rsidRPr="00380A04">
        <w:rPr>
          <w:noProof/>
        </w:rPr>
        <w:t>terms</w:t>
      </w:r>
      <w:r w:rsidR="00476B82">
        <w:rPr>
          <w:noProof/>
        </w:rPr>
        <w:t xml:space="preserve"> </w:t>
      </w:r>
      <w:r w:rsidR="00574BBE">
        <w:rPr>
          <w:noProof/>
        </w:rPr>
        <w:t xml:space="preserve">are </w:t>
      </w:r>
      <w:r w:rsidR="00AC739E">
        <w:rPr>
          <w:noProof/>
        </w:rPr>
        <w:t xml:space="preserve">threshold shifter </w:t>
      </w:r>
      <w:r w:rsidR="00574BBE">
        <w:rPr>
          <w:noProof/>
        </w:rPr>
        <w:t xml:space="preserve">parameters to be estimated to accommodate </w:t>
      </w:r>
      <w:r w:rsidR="00574BBE" w:rsidRPr="00380A04">
        <w:rPr>
          <w:noProof/>
        </w:rPr>
        <w:t xml:space="preserve">high or low probability masses </w:t>
      </w:r>
      <w:r w:rsidR="00574BBE">
        <w:rPr>
          <w:noProof/>
        </w:rPr>
        <w:t xml:space="preserve">(spikes and dips) </w:t>
      </w:r>
      <w:r w:rsidR="00574BBE" w:rsidRPr="00380A04">
        <w:rPr>
          <w:noProof/>
        </w:rPr>
        <w:t>for specific count outcomes without the need for using zero-inflated or related mechanisms in multi-dimensional model systems</w:t>
      </w:r>
      <w:r w:rsidR="00C101F3">
        <w:rPr>
          <w:noProof/>
        </w:rPr>
        <w:t xml:space="preserve"> </w:t>
      </w:r>
      <w:r w:rsidR="00C101F3" w:rsidRPr="004035E1">
        <w:rPr>
          <w:position w:val="-12"/>
        </w:rPr>
        <w:object w:dxaOrig="1020" w:dyaOrig="360" w14:anchorId="087E5A30">
          <v:shape id="_x0000_i1093" type="#_x0000_t75" style="width:49.7pt;height:18pt" o:ole="" o:preferrelative="f">
            <v:imagedata r:id="rId144" o:title=""/>
            <o:lock v:ext="edit" aspectratio="f"/>
          </v:shape>
          <o:OLEObject Type="Embed" ProgID="Equation.DSMT4" ShapeID="_x0000_i1093" DrawAspect="Content" ObjectID="_1752488422" r:id="rId145"/>
        </w:object>
      </w:r>
      <w:r w:rsidR="00C101F3" w:rsidRPr="004035E1">
        <w:t xml:space="preserve"> and </w:t>
      </w:r>
      <w:r w:rsidR="00210E18" w:rsidRPr="004035E1">
        <w:rPr>
          <w:position w:val="-12"/>
        </w:rPr>
        <w:object w:dxaOrig="639" w:dyaOrig="360" w14:anchorId="7256A0BA">
          <v:shape id="_x0000_i1094" type="#_x0000_t75" style="width:31.7pt;height:18pt" o:ole="" o:preferrelative="f">
            <v:imagedata r:id="rId146" o:title=""/>
            <o:lock v:ext="edit" aspectratio="f"/>
          </v:shape>
          <o:OLEObject Type="Embed" ProgID="Equation.DSMT4" ShapeID="_x0000_i1094" DrawAspect="Content" ObjectID="_1752488423" r:id="rId147"/>
        </w:object>
      </w:r>
      <w:r w:rsidR="00C101F3" w:rsidRPr="004035E1">
        <w:t xml:space="preserve"> for identification).</w:t>
      </w:r>
      <w:r w:rsidR="003855B5">
        <w:rPr>
          <w:noProof/>
        </w:rPr>
        <w:t xml:space="preserve"> </w:t>
      </w:r>
      <w:r w:rsidR="008171D0" w:rsidRPr="004035E1">
        <w:t>Defi</w:t>
      </w:r>
      <w:r w:rsidR="00EC3E1C">
        <w:t>n</w:t>
      </w:r>
      <w:r w:rsidR="00210E18">
        <w:t>ing</w:t>
      </w:r>
      <w:r w:rsidR="008171D0" w:rsidRPr="004035E1">
        <w:t xml:space="preserve"> </w:t>
      </w:r>
      <w:r w:rsidR="000C0372" w:rsidRPr="004035E1">
        <w:rPr>
          <w:position w:val="-16"/>
        </w:rPr>
        <w:object w:dxaOrig="2380" w:dyaOrig="440" w14:anchorId="4D8F809F">
          <v:shape id="_x0000_i1095" type="#_x0000_t75" style="width:118.7pt;height:21.85pt" o:ole="">
            <v:imagedata r:id="rId148" o:title=""/>
          </v:shape>
          <o:OLEObject Type="Embed" ProgID="Equation.DSMT4" ShapeID="_x0000_i1095" DrawAspect="Content" ObjectID="_1752488424" r:id="rId149"/>
        </w:object>
      </w:r>
      <w:r w:rsidR="008171D0" w:rsidRPr="004035E1">
        <w:t xml:space="preserve"> as the inverse survival function of the reverse Gumbel with scale</w:t>
      </w:r>
      <w:r w:rsidR="00EC3E1C" w:rsidRPr="00EC3E1C">
        <w:t xml:space="preserve"> </w:t>
      </w:r>
      <w:r w:rsidR="00540E05" w:rsidRPr="00BE2F40">
        <w:rPr>
          <w:position w:val="-6"/>
        </w:rPr>
        <w:object w:dxaOrig="340" w:dyaOrig="279" w14:anchorId="121E27E4">
          <v:shape id="_x0000_i1096" type="#_x0000_t75" style="width:17.55pt;height:13.7pt" o:ole="" o:preferrelative="f">
            <v:imagedata r:id="rId134" o:title=""/>
            <o:lock v:ext="edit" aspectratio="f"/>
          </v:shape>
          <o:OLEObject Type="Embed" ProgID="Equation.DSMT4" ShapeID="_x0000_i1096" DrawAspect="Content" ObjectID="_1752488425" r:id="rId150"/>
        </w:object>
      </w:r>
      <w:r w:rsidR="008171D0" w:rsidRPr="004035E1">
        <w:t xml:space="preserve">, </w:t>
      </w:r>
      <w:r w:rsidR="00210E18" w:rsidRPr="004035E1">
        <w:t xml:space="preserve">and </w:t>
      </w:r>
      <w:r w:rsidR="00667682" w:rsidRPr="004035E1">
        <w:rPr>
          <w:position w:val="-10"/>
        </w:rPr>
        <w:object w:dxaOrig="1140" w:dyaOrig="360" w14:anchorId="7B9364CE">
          <v:shape id="_x0000_i1097" type="#_x0000_t75" style="width:57pt;height:18pt" o:ole="" o:preferrelative="f">
            <v:imagedata r:id="rId151" o:title=""/>
            <o:lock v:ext="edit" aspectratio="f"/>
          </v:shape>
          <o:OLEObject Type="Embed" ProgID="Equation.DSMT4" ShapeID="_x0000_i1097" DrawAspect="Content" ObjectID="_1752488426" r:id="rId152"/>
        </w:object>
      </w:r>
      <w:r w:rsidR="00353C95">
        <w:t xml:space="preserve"> (</w:t>
      </w:r>
      <w:r w:rsidR="00353C95" w:rsidRPr="004C643E">
        <w:rPr>
          <w:position w:val="-6"/>
        </w:rPr>
        <w:object w:dxaOrig="260" w:dyaOrig="220" w14:anchorId="5CFB3CE9">
          <v:shape id="_x0000_i1098" type="#_x0000_t75" style="width:13.3pt;height:10.7pt" o:ole="">
            <v:imagedata r:id="rId153" o:title=""/>
          </v:shape>
          <o:OLEObject Type="Embed" ProgID="Equation.DSMT4" ShapeID="_x0000_i1098" DrawAspect="Content" ObjectID="_1752488427" r:id="rId154"/>
        </w:object>
      </w:r>
      <w:r w:rsidR="00353C95">
        <w:t xml:space="preserve"> is a coefficient vector to be estimated)</w:t>
      </w:r>
      <w:r w:rsidR="00210E18" w:rsidRPr="004035E1">
        <w:t xml:space="preserve">, write </w:t>
      </w:r>
      <w:r w:rsidR="00CA3615">
        <w:rPr>
          <w:position w:val="-38"/>
        </w:rPr>
        <w:pict w14:anchorId="547AE53A">
          <v:shape id="_x0000_i1099" type="#_x0000_t75" style="width:160.7pt;height:43.7pt">
            <v:imagedata r:id="rId155" o:title=""/>
          </v:shape>
        </w:pict>
      </w:r>
      <w:r w:rsidR="008171D0">
        <w:t xml:space="preserve"> </w:t>
      </w:r>
      <w:r w:rsidR="008171D0" w:rsidRPr="004035E1">
        <w:t>so that the thresholds in Equation (</w:t>
      </w:r>
      <w:r w:rsidR="006F53AD">
        <w:t>8</w:t>
      </w:r>
      <w:r w:rsidR="008171D0" w:rsidRPr="004035E1">
        <w:t>) take the following form:</w:t>
      </w:r>
    </w:p>
    <w:p w14:paraId="6F4B1D82" w14:textId="4047F9F1" w:rsidR="00353C95" w:rsidRPr="004035E1" w:rsidRDefault="004F73DD" w:rsidP="00540E05">
      <w:pPr>
        <w:tabs>
          <w:tab w:val="right" w:pos="9360"/>
        </w:tabs>
        <w:spacing w:after="0" w:line="240" w:lineRule="auto"/>
      </w:pPr>
      <w:r w:rsidRPr="004F73DD">
        <w:rPr>
          <w:position w:val="-38"/>
        </w:rPr>
        <w:object w:dxaOrig="3620" w:dyaOrig="880" w14:anchorId="64F9D26F">
          <v:shape id="_x0000_i1100" type="#_x0000_t75" style="width:181.7pt;height:43.7pt" o:ole="">
            <v:imagedata r:id="rId156" o:title=""/>
          </v:shape>
          <o:OLEObject Type="Embed" ProgID="Equation.DSMT4" ShapeID="_x0000_i1100" DrawAspect="Content" ObjectID="_1752488428" r:id="rId157"/>
        </w:object>
      </w:r>
      <w:r w:rsidR="00353C95">
        <w:t>,</w:t>
      </w:r>
      <w:r w:rsidR="00353C95" w:rsidRPr="004035E1">
        <w:t xml:space="preserve"> </w:t>
      </w:r>
      <w:r w:rsidR="00353C95">
        <w:t xml:space="preserve">with </w:t>
      </w:r>
      <w:r w:rsidR="00353C95" w:rsidRPr="00AC09E9">
        <w:rPr>
          <w:position w:val="-14"/>
        </w:rPr>
        <w:object w:dxaOrig="680" w:dyaOrig="380" w14:anchorId="501447F5">
          <v:shape id="_x0000_i1101" type="#_x0000_t75" style="width:35.55pt;height:19.3pt" o:ole="" o:preferrelative="f">
            <v:imagedata r:id="rId158" o:title=""/>
            <o:lock v:ext="edit" aspectratio="f"/>
          </v:shape>
          <o:OLEObject Type="Embed" ProgID="Equation.DSMT4" ShapeID="_x0000_i1101" DrawAspect="Content" ObjectID="_1752488429" r:id="rId159"/>
        </w:object>
      </w:r>
      <w:r w:rsidR="00353C95">
        <w:t xml:space="preserve"> if </w:t>
      </w:r>
      <w:r w:rsidR="00353C95" w:rsidRPr="00AC09E9">
        <w:rPr>
          <w:position w:val="-10"/>
        </w:rPr>
        <w:object w:dxaOrig="620" w:dyaOrig="360" w14:anchorId="35195E51">
          <v:shape id="_x0000_i1102" type="#_x0000_t75" style="width:30.85pt;height:18pt" o:ole="" o:preferrelative="f">
            <v:imagedata r:id="rId160" o:title=""/>
            <o:lock v:ext="edit" aspectratio="f"/>
          </v:shape>
          <o:OLEObject Type="Embed" ProgID="Equation.DSMT4" ShapeID="_x0000_i1102" DrawAspect="Content" ObjectID="_1752488430" r:id="rId161"/>
        </w:object>
      </w:r>
      <w:r w:rsidR="00353C95">
        <w:t xml:space="preserve">, </w:t>
      </w:r>
      <w:r w:rsidR="00353C95">
        <w:tab/>
        <w:t>(</w:t>
      </w:r>
      <w:r w:rsidR="009103B1">
        <w:t>9</w:t>
      </w:r>
      <w:r w:rsidR="00353C95">
        <w:t>)</w:t>
      </w:r>
    </w:p>
    <w:p w14:paraId="2FB7F538" w14:textId="652EF182" w:rsidR="00353C95" w:rsidRDefault="00353C95" w:rsidP="00540E05">
      <w:pPr>
        <w:spacing w:after="0" w:line="240" w:lineRule="auto"/>
      </w:pPr>
      <w:r w:rsidRPr="004035E1">
        <w:t xml:space="preserve">where </w:t>
      </w:r>
      <w:r w:rsidR="00061599" w:rsidRPr="00BA4870">
        <w:rPr>
          <w:position w:val="-4"/>
        </w:rPr>
        <w:object w:dxaOrig="260" w:dyaOrig="300" w14:anchorId="4C6377EF">
          <v:shape id="_x0000_i1103" type="#_x0000_t75" style="width:13.3pt;height:15pt" o:ole="">
            <v:imagedata r:id="rId162" o:title=""/>
          </v:shape>
          <o:OLEObject Type="Embed" ProgID="Equation.DSMT4" ShapeID="_x0000_i1103" DrawAspect="Content" ObjectID="_1752488431" r:id="rId163"/>
        </w:object>
      </w:r>
      <w:r w:rsidRPr="004035E1">
        <w:rPr>
          <w:position w:val="-4"/>
        </w:rPr>
        <w:t xml:space="preserve"> </w:t>
      </w:r>
      <w:r w:rsidRPr="004035E1">
        <w:t xml:space="preserve">is an appropriate count level that may be determined based on the empirical context under consideration and empirical </w:t>
      </w:r>
      <w:proofErr w:type="gramStart"/>
      <w:r w:rsidRPr="004035E1">
        <w:t>testing.</w:t>
      </w:r>
      <w:proofErr w:type="gramEnd"/>
      <w:r w:rsidRPr="004035E1">
        <w:t xml:space="preserve"> </w:t>
      </w:r>
    </w:p>
    <w:p w14:paraId="231610CC" w14:textId="1088130F" w:rsidR="005E5299" w:rsidRDefault="005E5299" w:rsidP="00540E05">
      <w:pPr>
        <w:spacing w:after="0" w:line="240" w:lineRule="auto"/>
        <w:rPr>
          <w:noProof/>
        </w:rPr>
      </w:pPr>
      <w:r>
        <w:tab/>
        <w:t xml:space="preserve">By incorporating </w:t>
      </w:r>
      <w:r w:rsidR="00061599" w:rsidRPr="00BA4870">
        <w:rPr>
          <w:position w:val="-4"/>
        </w:rPr>
        <w:object w:dxaOrig="240" w:dyaOrig="260" w14:anchorId="7D33777F">
          <v:shape id="_x0000_i1104" type="#_x0000_t75" style="width:12pt;height:13.3pt" o:ole="">
            <v:imagedata r:id="rId164" o:title=""/>
          </v:shape>
          <o:OLEObject Type="Embed" ProgID="Equation.DSMT4" ShapeID="_x0000_i1104" DrawAspect="Content" ObjectID="_1752488432" r:id="rId165"/>
        </w:object>
      </w:r>
      <w:r>
        <w:t xml:space="preserve"> from Equation (</w:t>
      </w:r>
      <w:r w:rsidR="009103B1">
        <w:t>7</w:t>
      </w:r>
      <w:r>
        <w:t xml:space="preserve">) in </w:t>
      </w:r>
      <w:r w:rsidR="00061599" w:rsidRPr="00BA4870">
        <w:rPr>
          <w:position w:val="-12"/>
        </w:rPr>
        <w:object w:dxaOrig="279" w:dyaOrig="380" w14:anchorId="79D54BCE">
          <v:shape id="_x0000_i1105" type="#_x0000_t75" style="width:13.7pt;height:19.3pt" o:ole="">
            <v:imagedata r:id="rId166" o:title=""/>
          </v:shape>
          <o:OLEObject Type="Embed" ProgID="Equation.DSMT4" ShapeID="_x0000_i1105" DrawAspect="Content" ObjectID="_1752488433" r:id="rId167"/>
        </w:object>
      </w:r>
      <w:r w:rsidR="001321AB">
        <w:rPr>
          <w:noProof/>
        </w:rPr>
        <w:t xml:space="preserve"> in Equation (</w:t>
      </w:r>
      <w:r w:rsidR="009103B1">
        <w:rPr>
          <w:noProof/>
        </w:rPr>
        <w:t>8</w:t>
      </w:r>
      <w:r w:rsidR="001321AB">
        <w:rPr>
          <w:noProof/>
        </w:rPr>
        <w:t>)</w:t>
      </w:r>
      <w:r>
        <w:rPr>
          <w:noProof/>
        </w:rPr>
        <w:t>, we get:</w:t>
      </w:r>
    </w:p>
    <w:p w14:paraId="301E806B" w14:textId="7ACBB354" w:rsidR="005E5299" w:rsidRDefault="004D5672" w:rsidP="00540E05">
      <w:pPr>
        <w:spacing w:after="0" w:line="240" w:lineRule="auto"/>
      </w:pPr>
      <w:r w:rsidRPr="00BA4870">
        <w:rPr>
          <w:position w:val="-32"/>
        </w:rPr>
        <w:object w:dxaOrig="7940" w:dyaOrig="760" w14:anchorId="6736CD8A">
          <v:shape id="_x0000_i1106" type="#_x0000_t75" style="width:396.45pt;height:37.7pt" o:ole="">
            <v:imagedata r:id="rId168" o:title=""/>
          </v:shape>
          <o:OLEObject Type="Embed" ProgID="Equation.DSMT4" ShapeID="_x0000_i1106" DrawAspect="Content" ObjectID="_1752488434" r:id="rId169"/>
        </w:object>
      </w:r>
      <w:r w:rsidR="006C5CFF">
        <w:tab/>
      </w:r>
      <w:r>
        <w:t xml:space="preserve">    </w:t>
      </w:r>
      <w:r w:rsidR="00667682">
        <w:t xml:space="preserve"> </w:t>
      </w:r>
      <w:r w:rsidR="006C5CFF">
        <w:t>(</w:t>
      </w:r>
      <w:r w:rsidR="009103B1">
        <w:t>10</w:t>
      </w:r>
      <w:r w:rsidR="006C5CFF">
        <w:t>)</w:t>
      </w:r>
    </w:p>
    <w:p w14:paraId="60C2DBD1" w14:textId="2EA26E55" w:rsidR="005E5299" w:rsidRDefault="004D5672" w:rsidP="00540E05">
      <w:pPr>
        <w:tabs>
          <w:tab w:val="right" w:pos="9360"/>
        </w:tabs>
        <w:spacing w:after="0" w:line="240" w:lineRule="auto"/>
      </w:pPr>
      <w:r>
        <w:t xml:space="preserve">where </w:t>
      </w:r>
      <w:r w:rsidRPr="001E5F24">
        <w:rPr>
          <w:position w:val="-10"/>
        </w:rPr>
        <w:object w:dxaOrig="300" w:dyaOrig="360" w14:anchorId="75321FE3">
          <v:shape id="_x0000_i1107" type="#_x0000_t75" style="width:15pt;height:18pt" o:ole="">
            <v:imagedata r:id="rId170" o:title=""/>
          </v:shape>
          <o:OLEObject Type="Embed" ProgID="Equation.DSMT4" ShapeID="_x0000_i1107" DrawAspect="Content" ObjectID="_1752488435" r:id="rId171"/>
        </w:object>
      </w:r>
      <w:r>
        <w:t xml:space="preserve"> is now a standardized reverse Gumbel distributed variable. </w:t>
      </w:r>
      <w:r w:rsidR="009C130F">
        <w:t>A normalization needs to be made in the above count model specification</w:t>
      </w:r>
      <w:r w:rsidR="00B43609">
        <w:t xml:space="preserve"> because the scale </w:t>
      </w:r>
      <w:r w:rsidR="00061599" w:rsidRPr="00BA4870">
        <w:rPr>
          <w:position w:val="-6"/>
        </w:rPr>
        <w:object w:dxaOrig="340" w:dyaOrig="279" w14:anchorId="1BAB8B11">
          <v:shape id="_x0000_i1108" type="#_x0000_t75" style="width:16.7pt;height:13.7pt" o:ole="">
            <v:imagedata r:id="rId172" o:title=""/>
          </v:shape>
          <o:OLEObject Type="Embed" ProgID="Equation.DSMT4" ShapeID="_x0000_i1108" DrawAspect="Content" ObjectID="_1752488436" r:id="rId173"/>
        </w:object>
      </w:r>
      <w:r w:rsidR="00E447E4">
        <w:t xml:space="preserve"> </w:t>
      </w:r>
      <w:r w:rsidR="00B43609">
        <w:t>is not identified</w:t>
      </w:r>
      <w:r w:rsidR="00E447E4">
        <w:t xml:space="preserve"> (that is, it can be set to any value)</w:t>
      </w:r>
      <w:r w:rsidR="00B43609">
        <w:t xml:space="preserve">. But the scale of the MDC error term </w:t>
      </w:r>
      <w:r w:rsidR="00061599" w:rsidRPr="00BA4870">
        <w:rPr>
          <w:position w:val="-4"/>
        </w:rPr>
        <w:object w:dxaOrig="220" w:dyaOrig="200" w14:anchorId="17A71868">
          <v:shape id="_x0000_i1109" type="#_x0000_t75" style="width:10.7pt;height:10.7pt" o:ole="">
            <v:imagedata r:id="rId174" o:title=""/>
          </v:shape>
          <o:OLEObject Type="Embed" ProgID="Equation.DSMT4" ShapeID="_x0000_i1109" DrawAspect="Content" ObjectID="_1752488437" r:id="rId175"/>
        </w:object>
      </w:r>
      <w:r w:rsidR="00B43609">
        <w:t xml:space="preserve"> is estimable from the fractional split model. </w:t>
      </w:r>
      <w:r w:rsidR="00E447E4">
        <w:t xml:space="preserve">In this paper, we </w:t>
      </w:r>
      <w:r w:rsidR="009C130F">
        <w:t xml:space="preserve">achieve </w:t>
      </w:r>
      <w:r w:rsidR="00E447E4">
        <w:t xml:space="preserve">identification </w:t>
      </w:r>
      <w:r w:rsidR="009C130F">
        <w:t xml:space="preserve">by </w:t>
      </w:r>
      <w:r w:rsidR="00B43609">
        <w:t xml:space="preserve">setting </w:t>
      </w:r>
      <w:r w:rsidR="009C130F">
        <w:t xml:space="preserve">the </w:t>
      </w:r>
      <w:r w:rsidR="00E447E4">
        <w:t xml:space="preserve">linking parameter </w:t>
      </w:r>
      <w:r w:rsidR="00DE14BD" w:rsidRPr="003A31B5">
        <w:rPr>
          <w:position w:val="-10"/>
        </w:rPr>
        <w:object w:dxaOrig="1860" w:dyaOrig="320" w14:anchorId="638B54BF">
          <v:shape id="_x0000_i1110" type="#_x0000_t75" style="width:92.15pt;height:16.3pt" o:ole="">
            <v:imagedata r:id="rId176" o:title=""/>
          </v:shape>
          <o:OLEObject Type="Embed" ProgID="Equation.DSMT4" ShapeID="_x0000_i1110" DrawAspect="Content" ObjectID="_1752488438" r:id="rId177"/>
        </w:object>
      </w:r>
      <w:r w:rsidR="00DE14BD">
        <w:t xml:space="preserve"> </w:t>
      </w:r>
      <w:r w:rsidR="009C130F">
        <w:t>Also, Bhat (2022) derived the propert</w:t>
      </w:r>
      <w:r w:rsidR="001321AB">
        <w:t>ies</w:t>
      </w:r>
      <w:r w:rsidR="009C130F">
        <w:t xml:space="preserve"> of the error term distribution of </w:t>
      </w:r>
      <w:r w:rsidR="00DE14BD" w:rsidRPr="003A31B5">
        <w:rPr>
          <w:position w:val="-32"/>
        </w:rPr>
        <w:object w:dxaOrig="3000" w:dyaOrig="760" w14:anchorId="528BF4FF">
          <v:shape id="_x0000_i1111" type="#_x0000_t75" style="width:149.15pt;height:38.15pt" o:ole="">
            <v:imagedata r:id="rId178" o:title=""/>
          </v:shape>
          <o:OLEObject Type="Embed" ProgID="Equation.DSMT4" ShapeID="_x0000_i1111" DrawAspect="Content" ObjectID="_1752488439" r:id="rId179"/>
        </w:object>
      </w:r>
      <w:r w:rsidR="009C130F">
        <w:t xml:space="preserve">, which he labeled as a </w:t>
      </w:r>
      <w:proofErr w:type="spellStart"/>
      <w:r w:rsidR="009C130F">
        <w:t>minlogistic</w:t>
      </w:r>
      <w:proofErr w:type="spellEnd"/>
      <w:r w:rsidR="009C130F">
        <w:t xml:space="preserve"> distribution. Based on this </w:t>
      </w:r>
      <w:proofErr w:type="spellStart"/>
      <w:r w:rsidR="009C130F">
        <w:t>minlogistic</w:t>
      </w:r>
      <w:proofErr w:type="spellEnd"/>
      <w:r w:rsidR="009C130F">
        <w:t xml:space="preserve"> distribution, t</w:t>
      </w:r>
      <w:r w:rsidR="00AC09E9" w:rsidRPr="004035E1">
        <w:t xml:space="preserve">he probability </w:t>
      </w:r>
      <w:r w:rsidR="006C5CFF">
        <w:t xml:space="preserve">of an individual with </w:t>
      </w:r>
      <w:r w:rsidR="00AC09E9" w:rsidRPr="004035E1">
        <w:t xml:space="preserve">a count </w:t>
      </w:r>
      <w:r w:rsidR="00B930ED">
        <w:t>val</w:t>
      </w:r>
      <w:r w:rsidR="006B40E2">
        <w:t>u</w:t>
      </w:r>
      <w:r w:rsidR="00B930ED">
        <w:t>e of</w:t>
      </w:r>
      <w:r w:rsidR="006C5CFF">
        <w:t xml:space="preserve"> </w:t>
      </w:r>
      <w:r w:rsidR="006F2338" w:rsidRPr="00981E72">
        <w:rPr>
          <w:position w:val="-4"/>
        </w:rPr>
        <w:object w:dxaOrig="180" w:dyaOrig="260" w14:anchorId="34DACEFD">
          <v:shape id="_x0000_i1112" type="#_x0000_t75" style="width:8.55pt;height:13.3pt" o:ole="">
            <v:imagedata r:id="rId180" o:title=""/>
          </v:shape>
          <o:OLEObject Type="Embed" ProgID="Equation.DSMT4" ShapeID="_x0000_i1112" DrawAspect="Content" ObjectID="_1752488440" r:id="rId181"/>
        </w:object>
      </w:r>
      <w:r w:rsidR="006F2338">
        <w:t xml:space="preserve"> </w:t>
      </w:r>
      <w:r w:rsidR="006C5CFF">
        <w:t>is:</w:t>
      </w:r>
      <w:r w:rsidR="005E5299">
        <w:t xml:space="preserve"> </w:t>
      </w:r>
    </w:p>
    <w:p w14:paraId="2B8D63E7" w14:textId="40308A19" w:rsidR="005E5299" w:rsidRDefault="00061599" w:rsidP="00540E05">
      <w:pPr>
        <w:tabs>
          <w:tab w:val="right" w:pos="9360"/>
        </w:tabs>
        <w:spacing w:after="0" w:line="240" w:lineRule="auto"/>
      </w:pPr>
      <w:r w:rsidRPr="00BA4870">
        <w:rPr>
          <w:position w:val="-184"/>
        </w:rPr>
        <w:object w:dxaOrig="5400" w:dyaOrig="2560" w14:anchorId="22F1B984">
          <v:shape id="_x0000_i1113" type="#_x0000_t75" style="width:269.55pt;height:127.3pt" o:ole="">
            <v:imagedata r:id="rId182" o:title=""/>
          </v:shape>
          <o:OLEObject Type="Embed" ProgID="Equation.DSMT4" ShapeID="_x0000_i1113" DrawAspect="Content" ObjectID="_1752488441" r:id="rId183"/>
        </w:object>
      </w:r>
      <w:r w:rsidR="005E5299" w:rsidRPr="004035E1">
        <w:tab/>
      </w:r>
      <w:r w:rsidR="00825D8B">
        <w:t xml:space="preserve"> </w:t>
      </w:r>
      <w:r w:rsidR="009103B1">
        <w:t>(11</w:t>
      </w:r>
      <w:r w:rsidR="005E5299" w:rsidRPr="004035E1">
        <w:t>)</w:t>
      </w:r>
    </w:p>
    <w:p w14:paraId="7F9F9B4B" w14:textId="1E315B87" w:rsidR="007D0629" w:rsidRDefault="007D0629" w:rsidP="00540E05">
      <w:pPr>
        <w:tabs>
          <w:tab w:val="right" w:pos="9360"/>
        </w:tabs>
        <w:spacing w:after="0" w:line="240" w:lineRule="auto"/>
      </w:pPr>
      <w:r w:rsidRPr="004035E1">
        <w:tab/>
      </w:r>
    </w:p>
    <w:p w14:paraId="40507DA6" w14:textId="70B4C357" w:rsidR="006B40E2" w:rsidRDefault="008106D4" w:rsidP="00AE0A4C">
      <w:pPr>
        <w:spacing w:after="0" w:line="240" w:lineRule="auto"/>
        <w:rPr>
          <w:color w:val="000000" w:themeColor="text1"/>
        </w:rPr>
      </w:pPr>
      <w:r w:rsidRPr="00061599">
        <w:t xml:space="preserve">The expression </w:t>
      </w:r>
      <w:r w:rsidR="007D0629" w:rsidRPr="006B40E2">
        <w:rPr>
          <w:color w:val="000000" w:themeColor="text1"/>
        </w:rPr>
        <w:t xml:space="preserve">is dependent on both the fractional split model as well as count model parameters (the fractional split parameters are embedded in </w:t>
      </w:r>
      <w:r w:rsidR="00DE14BD" w:rsidRPr="003A31B5">
        <w:rPr>
          <w:position w:val="-12"/>
        </w:rPr>
        <w:object w:dxaOrig="279" w:dyaOrig="360" w14:anchorId="27AE0F3A">
          <v:shape id="_x0000_i1114" type="#_x0000_t75" style="width:13.7pt;height:18pt" o:ole="">
            <v:imagedata r:id="rId184" o:title=""/>
          </v:shape>
          <o:OLEObject Type="Embed" ProgID="Equation.DSMT4" ShapeID="_x0000_i1114" DrawAspect="Content" ObjectID="_1752488442" r:id="rId185"/>
        </w:object>
      </w:r>
      <w:r w:rsidR="006F2338">
        <w:rPr>
          <w:color w:val="000000" w:themeColor="text1"/>
        </w:rPr>
        <w:t xml:space="preserve">; </w:t>
      </w:r>
      <w:r w:rsidR="004D5672" w:rsidRPr="004D5672">
        <w:rPr>
          <w:position w:val="-28"/>
        </w:rPr>
        <w:object w:dxaOrig="2640" w:dyaOrig="680" w14:anchorId="3A29EADD">
          <v:shape id="_x0000_i1115" type="#_x0000_t75" style="width:132.85pt;height:33.85pt" o:ole="">
            <v:imagedata r:id="rId186" o:title=""/>
          </v:shape>
          <o:OLEObject Type="Embed" ProgID="Equation.DSMT4" ShapeID="_x0000_i1115" DrawAspect="Content" ObjectID="_1752488443" r:id="rId187"/>
        </w:object>
      </w:r>
      <w:r w:rsidR="006A200E" w:rsidRPr="006B40E2">
        <w:rPr>
          <w:color w:val="000000" w:themeColor="text1"/>
        </w:rPr>
        <w:t>.</w:t>
      </w:r>
    </w:p>
    <w:p w14:paraId="61B6C515" w14:textId="77777777" w:rsidR="00540E05" w:rsidRPr="006B40E2" w:rsidRDefault="00540E05" w:rsidP="00AE0A4C">
      <w:pPr>
        <w:spacing w:after="0" w:line="240" w:lineRule="auto"/>
        <w:rPr>
          <w:color w:val="000000" w:themeColor="text1"/>
        </w:rPr>
      </w:pPr>
    </w:p>
    <w:p w14:paraId="27B6EFDA" w14:textId="47C690E0" w:rsidR="00350478" w:rsidRDefault="00E20E3F" w:rsidP="00AE0A4C">
      <w:pPr>
        <w:pStyle w:val="Heading2"/>
        <w:spacing w:before="0" w:after="0" w:line="240" w:lineRule="auto"/>
        <w:contextualSpacing w:val="0"/>
      </w:pPr>
      <w:r>
        <w:t xml:space="preserve"> Estimation</w:t>
      </w:r>
    </w:p>
    <w:p w14:paraId="27BF4A34" w14:textId="09FF629F" w:rsidR="00350478" w:rsidRDefault="00350478" w:rsidP="00AE0A4C">
      <w:pPr>
        <w:spacing w:after="0" w:line="240" w:lineRule="auto"/>
      </w:pPr>
      <w:r>
        <w:t>As mentioned in the previous section, using</w:t>
      </w:r>
      <w:r w:rsidR="00B930ED">
        <w:t xml:space="preserve"> </w:t>
      </w:r>
      <w:r w:rsidR="00061599" w:rsidRPr="00BA4870">
        <w:rPr>
          <w:position w:val="-12"/>
        </w:rPr>
        <w:object w:dxaOrig="260" w:dyaOrig="360" w14:anchorId="7D2792F3">
          <v:shape id="_x0000_i1116" type="#_x0000_t75" style="width:13.3pt;height:18pt" o:ole="">
            <v:imagedata r:id="rId188" o:title=""/>
          </v:shape>
          <o:OLEObject Type="Embed" ProgID="Equation.DSMT4" ShapeID="_x0000_i1116" DrawAspect="Content" ObjectID="_1752488444" r:id="rId189"/>
        </w:object>
      </w:r>
      <w:r w:rsidR="00B930ED">
        <w:t xml:space="preserve"> </w:t>
      </w:r>
      <w:r>
        <w:t xml:space="preserve">instead of </w:t>
      </w:r>
      <w:r w:rsidR="00061599" w:rsidRPr="00BA4870">
        <w:rPr>
          <w:position w:val="-12"/>
        </w:rPr>
        <w:object w:dxaOrig="260" w:dyaOrig="360" w14:anchorId="5D929C24">
          <v:shape id="_x0000_i1117" type="#_x0000_t75" style="width:13.3pt;height:18pt" o:ole="">
            <v:imagedata r:id="rId190" o:title=""/>
          </v:shape>
          <o:OLEObject Type="Embed" ProgID="Equation.DSMT4" ShapeID="_x0000_i1117" DrawAspect="Content" ObjectID="_1752488445" r:id="rId191"/>
        </w:object>
      </w:r>
      <w:r>
        <w:t xml:space="preserve"> in the linking function results in the independence of </w:t>
      </w:r>
      <w:r w:rsidR="006F2338">
        <w:t xml:space="preserve">error terms in </w:t>
      </w:r>
      <w:r>
        <w:t>the total count and the fractional split model</w:t>
      </w:r>
      <w:r w:rsidR="00825D8B">
        <w:t>s</w:t>
      </w:r>
      <w:r>
        <w:t xml:space="preserve">. Consequently, </w:t>
      </w:r>
      <w:r w:rsidRPr="004035E1">
        <w:t>the likelihood function</w:t>
      </w:r>
      <w:r w:rsidR="006C5CFF">
        <w:t xml:space="preserve"> for an individual </w:t>
      </w:r>
      <w:r w:rsidR="006F2338">
        <w:t xml:space="preserve">with </w:t>
      </w:r>
      <w:r w:rsidR="006C5CFF" w:rsidRPr="004035E1">
        <w:t xml:space="preserve">a count value of </w:t>
      </w:r>
      <w:r w:rsidR="006C5CFF" w:rsidRPr="00937BC5">
        <w:rPr>
          <w:i/>
        </w:rPr>
        <w:t>g</w:t>
      </w:r>
      <w:r w:rsidR="006C5CFF" w:rsidRPr="004035E1">
        <w:t xml:space="preserve"> (</w:t>
      </w:r>
      <w:r w:rsidR="006C5CFF" w:rsidRPr="00937BC5">
        <w:rPr>
          <w:i/>
        </w:rPr>
        <w:t>g</w:t>
      </w:r>
      <w:r w:rsidR="006C5CFF">
        <w:t xml:space="preserve"> </w:t>
      </w:r>
      <w:r w:rsidR="006C5CFF" w:rsidRPr="004035E1">
        <w:t>&gt;</w:t>
      </w:r>
      <w:r w:rsidR="006C5CFF">
        <w:t xml:space="preserve"> </w:t>
      </w:r>
      <w:r w:rsidR="006C5CFF" w:rsidRPr="004035E1">
        <w:t xml:space="preserve">0), and consuming the first </w:t>
      </w:r>
      <w:r w:rsidR="006C5CFF" w:rsidRPr="004035E1">
        <w:rPr>
          <w:i/>
        </w:rPr>
        <w:t>M</w:t>
      </w:r>
      <w:r w:rsidR="006C5CFF" w:rsidRPr="004035E1">
        <w:t xml:space="preserve"> goods at levels </w:t>
      </w:r>
      <w:r w:rsidR="00061599" w:rsidRPr="00BA4870">
        <w:rPr>
          <w:position w:val="-12"/>
        </w:rPr>
        <w:object w:dxaOrig="300" w:dyaOrig="400" w14:anchorId="4E1F92A5">
          <v:shape id="_x0000_i1118" type="#_x0000_t75" style="width:15pt;height:19.7pt" o:ole="">
            <v:imagedata r:id="rId192" o:title=""/>
          </v:shape>
          <o:OLEObject Type="Embed" ProgID="Equation.DSMT4" ShapeID="_x0000_i1118" DrawAspect="Content" ObjectID="_1752488446" r:id="rId193"/>
        </w:object>
      </w:r>
      <w:r w:rsidR="006C5CFF" w:rsidRPr="004035E1">
        <w:t xml:space="preserve"> (</w:t>
      </w:r>
      <w:r w:rsidR="006C5CFF" w:rsidRPr="004035E1">
        <w:rPr>
          <w:position w:val="-10"/>
        </w:rPr>
        <w:object w:dxaOrig="1340" w:dyaOrig="320" w14:anchorId="67BD3BDF">
          <v:shape id="_x0000_i1119" type="#_x0000_t75" style="width:64.7pt;height:15pt" o:ole="" o:preferrelative="f">
            <v:imagedata r:id="rId64" o:title=""/>
            <o:lock v:ext="edit" aspectratio="f"/>
          </v:shape>
          <o:OLEObject Type="Embed" ProgID="Equation.DSMT4" ShapeID="_x0000_i1119" DrawAspect="Content" ObjectID="_1752488447" r:id="rId194"/>
        </w:object>
      </w:r>
      <w:r w:rsidR="006C5CFF" w:rsidRPr="004035E1">
        <w:t>)</w:t>
      </w:r>
      <w:r w:rsidR="00825D8B">
        <w:t xml:space="preserve">, </w:t>
      </w:r>
      <w:r w:rsidR="006C5CFF" w:rsidRPr="004035E1">
        <w:t>may be obtained from Equations (</w:t>
      </w:r>
      <w:r w:rsidR="009103B1">
        <w:t>4</w:t>
      </w:r>
      <w:r w:rsidR="006C5CFF" w:rsidRPr="004035E1">
        <w:t>) and (</w:t>
      </w:r>
      <w:r w:rsidR="009103B1">
        <w:t>11</w:t>
      </w:r>
      <w:r w:rsidR="006C5CFF" w:rsidRPr="004035E1">
        <w:t>) as follows:</w:t>
      </w:r>
      <w:r w:rsidRPr="004035E1">
        <w:t xml:space="preserve"> </w:t>
      </w:r>
    </w:p>
    <w:p w14:paraId="1E750AC5" w14:textId="036D86C2" w:rsidR="00350478" w:rsidRPr="004035E1" w:rsidRDefault="00540E05" w:rsidP="00AE0A4C">
      <w:pPr>
        <w:tabs>
          <w:tab w:val="right" w:pos="9360"/>
        </w:tabs>
        <w:spacing w:after="0" w:line="240" w:lineRule="auto"/>
      </w:pPr>
      <w:r w:rsidRPr="00BA4870">
        <w:rPr>
          <w:position w:val="-38"/>
        </w:rPr>
        <w:object w:dxaOrig="6700" w:dyaOrig="880" w14:anchorId="57085F26">
          <v:shape id="_x0000_i1120" type="#_x0000_t75" style="width:334.7pt;height:43.7pt" o:ole="" o:preferrelative="f">
            <v:imagedata r:id="rId195" o:title=""/>
            <o:lock v:ext="edit" aspectratio="f"/>
          </v:shape>
          <o:OLEObject Type="Embed" ProgID="Equation.DSMT4" ShapeID="_x0000_i1120" DrawAspect="Content" ObjectID="_1752488448" r:id="rId196"/>
        </w:object>
      </w:r>
      <w:r w:rsidR="00350478">
        <w:tab/>
        <w:t>(</w:t>
      </w:r>
      <w:r w:rsidR="005E5299">
        <w:t>1</w:t>
      </w:r>
      <w:r w:rsidR="006F53AD">
        <w:t>2</w:t>
      </w:r>
      <w:r w:rsidR="00350478">
        <w:t>)</w:t>
      </w:r>
    </w:p>
    <w:p w14:paraId="6E1980DB" w14:textId="6500C75E" w:rsidR="00E0183A" w:rsidRDefault="009103B1" w:rsidP="00540E05">
      <w:pPr>
        <w:spacing w:after="0" w:line="240" w:lineRule="auto"/>
      </w:pPr>
      <w:r>
        <w:t>Sim</w:t>
      </w:r>
      <w:r w:rsidR="005D5527">
        <w:t>i</w:t>
      </w:r>
      <w:r>
        <w:t xml:space="preserve">lar likelihood expressions may be derived for the case when all K restaurant segments are consumed, and none of the restaurant segments except the first are consumed. </w:t>
      </w:r>
      <w:r w:rsidR="00E0183A" w:rsidRPr="004035E1">
        <w:t>For the case of z</w:t>
      </w:r>
      <w:r w:rsidR="00E0183A">
        <w:t>ero total eat-outs</w:t>
      </w:r>
      <w:r w:rsidR="00E0183A" w:rsidRPr="004035E1">
        <w:t>, the likelihood function is:</w:t>
      </w:r>
    </w:p>
    <w:p w14:paraId="2F092627" w14:textId="353F8865" w:rsidR="006C5CFF" w:rsidRDefault="00540E05" w:rsidP="00667682">
      <w:pPr>
        <w:tabs>
          <w:tab w:val="right" w:pos="9360"/>
        </w:tabs>
        <w:spacing w:after="0" w:line="240" w:lineRule="auto"/>
      </w:pPr>
      <w:r w:rsidRPr="00BA4870">
        <w:rPr>
          <w:position w:val="-70"/>
        </w:rPr>
        <w:object w:dxaOrig="4320" w:dyaOrig="1520" w14:anchorId="70EFAFC0">
          <v:shape id="_x0000_i1121" type="#_x0000_t75" style="width:215.15pt;height:76.3pt" o:ole="">
            <v:imagedata r:id="rId197" o:title=""/>
          </v:shape>
          <o:OLEObject Type="Embed" ProgID="Equation.DSMT4" ShapeID="_x0000_i1121" DrawAspect="Content" ObjectID="_1752488449" r:id="rId198"/>
        </w:object>
      </w:r>
      <w:r w:rsidR="00667682">
        <w:tab/>
      </w:r>
      <w:r w:rsidR="00E0183A" w:rsidRPr="004035E1">
        <w:t>(</w:t>
      </w:r>
      <w:r w:rsidR="00E0183A">
        <w:t>1</w:t>
      </w:r>
      <w:r w:rsidR="006F53AD">
        <w:t>3</w:t>
      </w:r>
      <w:r w:rsidR="00E0183A" w:rsidRPr="004035E1">
        <w:t>)</w:t>
      </w:r>
    </w:p>
    <w:p w14:paraId="7A9C1964" w14:textId="77777777" w:rsidR="003058C8" w:rsidRDefault="003058C8" w:rsidP="00540E05">
      <w:pPr>
        <w:spacing w:after="0" w:line="240" w:lineRule="auto"/>
      </w:pPr>
    </w:p>
    <w:p w14:paraId="274FA274" w14:textId="63E1DDE4" w:rsidR="00B52D1C" w:rsidRDefault="008734AD" w:rsidP="00540E05">
      <w:pPr>
        <w:pStyle w:val="Heading1"/>
        <w:spacing w:after="0" w:line="240" w:lineRule="auto"/>
      </w:pPr>
      <w:r>
        <w:t>EMPIRICAL RESULTS</w:t>
      </w:r>
    </w:p>
    <w:p w14:paraId="7349183D" w14:textId="39EA9BEC" w:rsidR="00C654F4" w:rsidRDefault="0001684B" w:rsidP="00540E05">
      <w:pPr>
        <w:spacing w:after="0" w:line="240" w:lineRule="auto"/>
      </w:pPr>
      <w:r w:rsidRPr="0001684B">
        <w:t xml:space="preserve">In the </w:t>
      </w:r>
      <w:r w:rsidR="00581838">
        <w:t>empirical</w:t>
      </w:r>
      <w:r w:rsidRPr="0001684B">
        <w:t xml:space="preserve"> specification process, </w:t>
      </w:r>
      <w:r w:rsidR="00073703">
        <w:t>we investigated</w:t>
      </w:r>
      <w:r w:rsidRPr="0001684B">
        <w:t xml:space="preserve"> </w:t>
      </w:r>
      <w:r w:rsidR="00073703">
        <w:t>different</w:t>
      </w:r>
      <w:r w:rsidRPr="0001684B">
        <w:t xml:space="preserve"> functional forms and combinations of explanatory variables. </w:t>
      </w:r>
      <w:r w:rsidR="00073703">
        <w:t>For variables in bracketed form (age and income) and those naturally discrete (gender, race/ethnicity, education level, motorized vehicle ownership level, household structure, employment status, self-employed status</w:t>
      </w:r>
      <w:r w:rsidR="00295DD8">
        <w:t>, and urban/suburban/rural residential living,</w:t>
      </w:r>
      <w:r w:rsidR="00073703">
        <w:t xml:space="preserve"> </w:t>
      </w:r>
      <w:r w:rsidR="00295DD8">
        <w:t xml:space="preserve">count of workdays per month, and </w:t>
      </w:r>
      <w:r w:rsidR="00073703">
        <w:t>COVID perspectives/threat variables</w:t>
      </w:r>
      <w:r w:rsidR="00295DD8">
        <w:t>),</w:t>
      </w:r>
      <w:r w:rsidR="00073703">
        <w:t xml:space="preserve"> </w:t>
      </w:r>
      <w:r w:rsidR="00073703" w:rsidRPr="00E322DC">
        <w:t xml:space="preserve">dummy variables </w:t>
      </w:r>
      <w:r w:rsidR="00295DD8">
        <w:t xml:space="preserve">were created </w:t>
      </w:r>
      <w:r w:rsidR="00073703" w:rsidRPr="00E322DC">
        <w:t xml:space="preserve">in the most disaggregate form possible, </w:t>
      </w:r>
      <w:r w:rsidR="00073703" w:rsidRPr="00C54D2D">
        <w:t>and progressively combined based on statistical tests to yield parsimonious specifications.</w:t>
      </w:r>
      <w:r w:rsidR="00073703">
        <w:t xml:space="preserve"> For </w:t>
      </w:r>
      <w:r w:rsidR="00295DD8">
        <w:t>variables in continuous</w:t>
      </w:r>
      <w:r w:rsidR="00073703">
        <w:t xml:space="preserve"> </w:t>
      </w:r>
      <w:r w:rsidR="00295DD8">
        <w:t>form (</w:t>
      </w:r>
      <w:r w:rsidR="00073703">
        <w:t>commute duration, fraction of work days worked from home, fraction of work days worked from a third workplace</w:t>
      </w:r>
      <w:r w:rsidR="00295DD8">
        <w:t xml:space="preserve">, </w:t>
      </w:r>
      <w:r w:rsidR="00073703">
        <w:t xml:space="preserve">residential and employment density, walkability index, land-use diversity index, number of restaurants </w:t>
      </w:r>
      <w:r w:rsidR="00295DD8">
        <w:t xml:space="preserve">by type </w:t>
      </w:r>
      <w:r w:rsidR="00073703">
        <w:t>per square area</w:t>
      </w:r>
      <w:r w:rsidR="00295DD8">
        <w:t xml:space="preserve"> in the zip code of the respondent’s residence</w:t>
      </w:r>
      <w:r w:rsidR="00073703">
        <w:t>, and fraction of fast food eateries), various functional forms were tested, including a continuous linear form, a continuous logarithm form, a piece-wise linear form, and a set of dummy variables for different ranges</w:t>
      </w:r>
      <w:r w:rsidR="00295DD8">
        <w:t xml:space="preserve">. But </w:t>
      </w:r>
      <w:r w:rsidRPr="0001684B">
        <w:t>the non-linear dummy variable form outperformed the linear form in terms of data fit, except for</w:t>
      </w:r>
      <w:r>
        <w:t xml:space="preserve"> </w:t>
      </w:r>
      <w:r w:rsidR="00DF0CD5">
        <w:t xml:space="preserve">the </w:t>
      </w:r>
      <w:r>
        <w:t>fraction of workdays from home, land</w:t>
      </w:r>
      <w:r w:rsidR="005E50F3">
        <w:t>-</w:t>
      </w:r>
      <w:r>
        <w:t xml:space="preserve">use mix, walkability index, restaurant </w:t>
      </w:r>
      <w:r w:rsidRPr="00DF0CD5">
        <w:t xml:space="preserve">density, and proportion of restaurant segments. Further, we examined </w:t>
      </w:r>
      <w:r w:rsidR="00F0110E">
        <w:t xml:space="preserve">a number of </w:t>
      </w:r>
      <w:r w:rsidRPr="00DF0CD5">
        <w:t xml:space="preserve">interaction effects across variables, </w:t>
      </w:r>
      <w:r w:rsidR="00F0110E">
        <w:t>including single women interacted with children of different age groups and employment status of adults in the household interacted with children. But none of such interaction effects turned out to be statistically significant</w:t>
      </w:r>
      <w:r w:rsidR="00D67E1C">
        <w:t>, even at a t-statistic threshold of 1.00 to retain variables (corresponding to a 0.32 level of significance or 68% confidence level).</w:t>
      </w:r>
      <w:r w:rsidR="00825D8B">
        <w:t xml:space="preserve"> </w:t>
      </w:r>
    </w:p>
    <w:p w14:paraId="03A20742" w14:textId="736F6C7D" w:rsidR="00E93853" w:rsidRDefault="0001684B" w:rsidP="007E2CED">
      <w:pPr>
        <w:spacing w:after="0" w:line="240" w:lineRule="auto"/>
        <w:ind w:firstLine="720"/>
      </w:pPr>
      <w:r>
        <w:t xml:space="preserve">The final model specification is presented in </w:t>
      </w:r>
      <w:r w:rsidR="001B0018">
        <w:t>Table 4</w:t>
      </w:r>
      <w:r>
        <w:t>.</w:t>
      </w:r>
      <w:r w:rsidR="00E93853">
        <w:t xml:space="preserve"> </w:t>
      </w:r>
      <w:r w:rsidR="00166F11">
        <w:t>As may be observed from the table, n</w:t>
      </w:r>
      <w:r w:rsidR="00E93853" w:rsidRPr="00E93853">
        <w:t xml:space="preserve">ot all variables included in </w:t>
      </w:r>
      <w:r w:rsidR="00E93853">
        <w:t>the</w:t>
      </w:r>
      <w:r w:rsidR="00E93853" w:rsidRPr="00E93853">
        <w:t xml:space="preserve"> model are statistically significant at a 95% </w:t>
      </w:r>
      <w:r w:rsidR="00581838">
        <w:t xml:space="preserve">confidence </w:t>
      </w:r>
      <w:r w:rsidR="00E93853" w:rsidRPr="00E93853">
        <w:t>level</w:t>
      </w:r>
      <w:r w:rsidR="00166F11">
        <w:t>.</w:t>
      </w:r>
      <w:r w:rsidR="00E93853" w:rsidRPr="00E93853">
        <w:t xml:space="preserve"> </w:t>
      </w:r>
      <w:bookmarkStart w:id="24" w:name="_Hlk65015659"/>
      <w:r w:rsidR="00166F11" w:rsidRPr="00DB18E0">
        <w:t xml:space="preserve">This is to acknowledge the </w:t>
      </w:r>
      <w:r w:rsidR="00166F11">
        <w:t xml:space="preserve">relatively </w:t>
      </w:r>
      <w:r w:rsidR="00166F11" w:rsidRPr="00DB18E0">
        <w:t xml:space="preserve">small </w:t>
      </w:r>
      <w:r w:rsidR="00166F11">
        <w:t xml:space="preserve">sample </w:t>
      </w:r>
      <w:r w:rsidR="00166F11" w:rsidRPr="00DB18E0">
        <w:t xml:space="preserve">size of our estimation that may have led to the marginal significance of some of the variables, which nonetheless can </w:t>
      </w:r>
      <w:bookmarkEnd w:id="24"/>
      <w:r w:rsidR="00E93853" w:rsidRPr="00E93853">
        <w:t xml:space="preserve">provide valuable insights for future investigations with larger sample sizes. </w:t>
      </w:r>
      <w:r w:rsidR="00166F11">
        <w:t xml:space="preserve">Also, we use the label </w:t>
      </w:r>
      <w:r w:rsidR="007E2CED">
        <w:t>“</w:t>
      </w:r>
      <w:proofErr w:type="spellStart"/>
      <w:r w:rsidR="00E93853">
        <w:t>n</w:t>
      </w:r>
      <w:r w:rsidR="00E93853" w:rsidRPr="00E93853">
        <w:t>a</w:t>
      </w:r>
      <w:proofErr w:type="spellEnd"/>
      <w:r w:rsidR="007E2CED">
        <w:t>”</w:t>
      </w:r>
      <w:r w:rsidR="00E93853" w:rsidRPr="00E93853">
        <w:t xml:space="preserve"> </w:t>
      </w:r>
      <w:r w:rsidR="007D79E2">
        <w:t xml:space="preserve">in </w:t>
      </w:r>
      <w:r w:rsidR="001B0018">
        <w:t>Table 4</w:t>
      </w:r>
      <w:r w:rsidR="007D79E2">
        <w:t xml:space="preserve"> </w:t>
      </w:r>
      <w:r w:rsidR="00E93853" w:rsidRPr="00E93853">
        <w:t xml:space="preserve">to indicate that the corresponding </w:t>
      </w:r>
      <w:r w:rsidR="007D79E2">
        <w:t xml:space="preserve">endogenous outcome </w:t>
      </w:r>
      <w:r w:rsidR="00E93853" w:rsidRPr="00E93853">
        <w:t xml:space="preserve">alternative is the base category </w:t>
      </w:r>
      <w:r w:rsidR="00166F11">
        <w:t>when</w:t>
      </w:r>
      <w:r w:rsidR="007D79E2">
        <w:t xml:space="preserve"> representing the effects of exogenous variables</w:t>
      </w:r>
      <w:r w:rsidR="00E93853" w:rsidRPr="00E93853">
        <w:t xml:space="preserve">. </w:t>
      </w:r>
      <w:r w:rsidR="00166F11">
        <w:t>In contrast, a</w:t>
      </w:r>
      <w:r w:rsidR="00E93853" w:rsidRPr="00E93853">
        <w:t xml:space="preserve"> </w:t>
      </w:r>
      <w:r w:rsidR="00540E05">
        <w:t>“</w:t>
      </w:r>
      <w:r w:rsidR="00E93853" w:rsidRPr="00E93853">
        <w:t>—</w:t>
      </w:r>
      <w:r w:rsidR="007E2CED">
        <w:t>”</w:t>
      </w:r>
      <w:r w:rsidR="00E93853" w:rsidRPr="00E93853">
        <w:t xml:space="preserve"> is used to </w:t>
      </w:r>
      <w:r w:rsidR="00E93853">
        <w:t>signify</w:t>
      </w:r>
      <w:r w:rsidR="00E93853" w:rsidRPr="00E93853">
        <w:t xml:space="preserve"> that a variable is not statistically significant for a given alternative</w:t>
      </w:r>
      <w:r w:rsidR="00E93853">
        <w:t>.</w:t>
      </w:r>
      <w:r w:rsidR="00166F11">
        <w:t xml:space="preserve"> Finally, an exogenous variable affecting the baseline preference or satiation for any alternative in the MDC model also indirectly affects the total count of eat-out </w:t>
      </w:r>
      <w:r w:rsidR="00E009D8">
        <w:t xml:space="preserve">through the linking function. In addition, the same exogenous variable may also have an additional direct effect through inclusion in the count model. </w:t>
      </w:r>
    </w:p>
    <w:p w14:paraId="2785A49D" w14:textId="3FB94036" w:rsidR="00656F93" w:rsidRDefault="008C38A8" w:rsidP="007E2CED">
      <w:pPr>
        <w:spacing w:after="0" w:line="240" w:lineRule="auto"/>
        <w:ind w:firstLine="720"/>
      </w:pPr>
      <w:r>
        <w:t xml:space="preserve">The exogenous variables </w:t>
      </w:r>
      <w:r w:rsidR="00100956">
        <w:t xml:space="preserve">in the model </w:t>
      </w:r>
      <w:r>
        <w:t>are arranged vertically</w:t>
      </w:r>
      <w:r w:rsidR="00100956">
        <w:t xml:space="preserve"> in </w:t>
      </w:r>
      <w:r w:rsidR="001B0018">
        <w:t>Table 4</w:t>
      </w:r>
      <w:r>
        <w:t xml:space="preserve">, while the parameters of the baseline utility and satiation components of the MDC model, and the count model parameters, are organized in columns. </w:t>
      </w:r>
      <w:r w:rsidR="00E009D8" w:rsidRPr="004035E1">
        <w:t xml:space="preserve">The </w:t>
      </w:r>
      <w:r>
        <w:t>parameter estimates for the MDC baseline</w:t>
      </w:r>
      <w:r w:rsidR="00581838">
        <w:t xml:space="preserve"> marginal</w:t>
      </w:r>
      <w:r>
        <w:t xml:space="preserve"> utility present </w:t>
      </w:r>
      <w:r w:rsidRPr="004035E1">
        <w:rPr>
          <w:iCs/>
        </w:rPr>
        <w:t>the impact of variables on the logarithm of the baseline preference</w:t>
      </w:r>
      <w:r>
        <w:rPr>
          <w:iCs/>
        </w:rPr>
        <w:t xml:space="preserve"> (that is, </w:t>
      </w:r>
      <w:r w:rsidR="00D67E1C">
        <w:rPr>
          <w:iCs/>
        </w:rPr>
        <w:t xml:space="preserve">represent </w:t>
      </w:r>
      <w:r>
        <w:rPr>
          <w:iCs/>
        </w:rPr>
        <w:t xml:space="preserve">elements of </w:t>
      </w:r>
      <w:r w:rsidRPr="005E50F3">
        <w:rPr>
          <w:iCs/>
        </w:rPr>
        <w:t>the</w:t>
      </w:r>
      <w:r w:rsidR="00DE14BD">
        <w:rPr>
          <w:iCs/>
        </w:rPr>
        <w:t xml:space="preserve"> </w:t>
      </w:r>
      <w:r w:rsidR="007E2CED" w:rsidRPr="003A31B5">
        <w:rPr>
          <w:position w:val="-10"/>
        </w:rPr>
        <w:object w:dxaOrig="200" w:dyaOrig="320" w14:anchorId="1494782D">
          <v:shape id="_x0000_i1122" type="#_x0000_t75" style="width:9.85pt;height:15.85pt" o:ole="" o:preferrelative="f">
            <v:imagedata r:id="rId199" o:title=""/>
            <o:lock v:ext="edit" aspectratio="f"/>
          </v:shape>
          <o:OLEObject Type="Embed" ProgID="Equation.DSMT4" ShapeID="_x0000_i1122" DrawAspect="Content" ObjectID="_1752488450" r:id="rId200"/>
        </w:object>
      </w:r>
      <w:r w:rsidR="00B45092">
        <w:t xml:space="preserve"> </w:t>
      </w:r>
      <w:r w:rsidRPr="005E50F3">
        <w:rPr>
          <w:iCs/>
        </w:rPr>
        <w:t>vector), and</w:t>
      </w:r>
      <w:r>
        <w:rPr>
          <w:iCs/>
        </w:rPr>
        <w:t xml:space="preserve"> </w:t>
      </w:r>
      <w:r w:rsidRPr="004035E1">
        <w:t>accommodate heterogeneity across individuals in the baseline preference function</w:t>
      </w:r>
      <w:r>
        <w:t xml:space="preserve">. </w:t>
      </w:r>
      <w:r w:rsidR="005E50F3">
        <w:t xml:space="preserve">The satiation model estimates (elements of </w:t>
      </w:r>
      <w:r w:rsidR="00981C92">
        <w:t xml:space="preserve">the </w:t>
      </w:r>
      <w:r w:rsidR="00981C92" w:rsidRPr="00BE2F40">
        <w:rPr>
          <w:position w:val="-10"/>
        </w:rPr>
        <w:object w:dxaOrig="200" w:dyaOrig="260" w14:anchorId="28F413AC">
          <v:shape id="_x0000_i1123" type="#_x0000_t75" style="width:10.7pt;height:13.3pt" o:ole="">
            <v:imagedata r:id="rId201" o:title=""/>
          </v:shape>
          <o:OLEObject Type="Embed" ProgID="Equation.DSMT4" ShapeID="_x0000_i1123" DrawAspect="Content" ObjectID="_1752488451" r:id="rId202"/>
        </w:object>
      </w:r>
      <w:r w:rsidR="00981C92">
        <w:t xml:space="preserve"> </w:t>
      </w:r>
      <w:r w:rsidR="005E50F3">
        <w:t xml:space="preserve">vector), which allow for heterogeneity </w:t>
      </w:r>
      <w:r w:rsidR="005E50F3" w:rsidRPr="004035E1">
        <w:t xml:space="preserve">in the </w:t>
      </w:r>
      <w:r w:rsidR="005E50F3">
        <w:t xml:space="preserve">MDC </w:t>
      </w:r>
      <w:r w:rsidR="005E50F3" w:rsidRPr="004035E1">
        <w:t>satiation parameters</w:t>
      </w:r>
      <w:r w:rsidR="005E50F3">
        <w:t xml:space="preserve">, are also presented in </w:t>
      </w:r>
      <w:r w:rsidR="001B0018">
        <w:t>Table 4</w:t>
      </w:r>
      <w:r w:rsidR="005E50F3">
        <w:t xml:space="preserve">. </w:t>
      </w:r>
      <w:r w:rsidR="00FE2BC3">
        <w:t xml:space="preserve">The exogenous effects </w:t>
      </w:r>
      <w:r w:rsidR="00656F93">
        <w:t xml:space="preserve">in </w:t>
      </w:r>
      <w:r w:rsidR="00FE2BC3">
        <w:t xml:space="preserve">the count model correspond to </w:t>
      </w:r>
      <w:r w:rsidR="00E009D8" w:rsidRPr="004035E1">
        <w:t xml:space="preserve">the </w:t>
      </w:r>
      <w:r w:rsidR="00FE2BC3">
        <w:t xml:space="preserve">non-constant elements of the </w:t>
      </w:r>
      <w:r w:rsidR="00DE14BD" w:rsidRPr="003A31B5">
        <w:rPr>
          <w:position w:val="-6"/>
        </w:rPr>
        <w:object w:dxaOrig="260" w:dyaOrig="220" w14:anchorId="64429A64">
          <v:shape id="_x0000_i1124" type="#_x0000_t75" style="width:13.3pt;height:11.15pt" o:ole="">
            <v:imagedata r:id="rId203" o:title=""/>
          </v:shape>
          <o:OLEObject Type="Embed" ProgID="Equation.DSMT4" ShapeID="_x0000_i1124" DrawAspect="Content" ObjectID="_1752488452" r:id="rId204"/>
        </w:object>
      </w:r>
      <w:r w:rsidR="00E009D8" w:rsidRPr="004035E1">
        <w:t xml:space="preserve"> vector</w:t>
      </w:r>
      <w:r w:rsidR="00100956">
        <w:t>. These represent direct effects on the count model, after accommodating any indirect effects through the linking function. In terms of the direct effects, a</w:t>
      </w:r>
      <w:r w:rsidR="00E009D8" w:rsidRPr="004035E1">
        <w:t xml:space="preserve"> positive coefficient </w:t>
      </w:r>
      <w:r w:rsidR="00D67E1C">
        <w:t xml:space="preserve">in </w:t>
      </w:r>
      <w:r w:rsidR="00DE14BD" w:rsidRPr="003A31B5">
        <w:rPr>
          <w:position w:val="-6"/>
        </w:rPr>
        <w:object w:dxaOrig="260" w:dyaOrig="220" w14:anchorId="2A1FB574">
          <v:shape id="_x0000_i1125" type="#_x0000_t75" style="width:13.3pt;height:11.15pt" o:ole="">
            <v:imagedata r:id="rId205" o:title=""/>
          </v:shape>
          <o:OLEObject Type="Embed" ProgID="Equation.DSMT4" ShapeID="_x0000_i1125" DrawAspect="Content" ObjectID="_1752488453" r:id="rId206"/>
        </w:object>
      </w:r>
      <w:r w:rsidR="00D67E1C">
        <w:t xml:space="preserve"> </w:t>
      </w:r>
      <w:r w:rsidR="00E009D8" w:rsidRPr="004035E1">
        <w:t>shifts the threshold toward the left of the propensity scale, which has the effect of reducing the probability of the zero-</w:t>
      </w:r>
      <w:r w:rsidR="00FE2BC3">
        <w:t xml:space="preserve">eat-out </w:t>
      </w:r>
      <w:r w:rsidR="00E009D8" w:rsidRPr="004035E1">
        <w:t xml:space="preserve">outcome (increasing the overall probability of the non-zero </w:t>
      </w:r>
      <w:r w:rsidR="00FE2BC3">
        <w:t xml:space="preserve">eat-out </w:t>
      </w:r>
      <w:r w:rsidR="00E009D8" w:rsidRPr="004035E1">
        <w:t>outcome).</w:t>
      </w:r>
      <w:r w:rsidR="00E009D8" w:rsidRPr="004035E1">
        <w:rPr>
          <w:rStyle w:val="FootnoteReference"/>
        </w:rPr>
        <w:footnoteReference w:id="7"/>
      </w:r>
      <w:r w:rsidR="00E009D8" w:rsidRPr="004035E1">
        <w:t xml:space="preserve"> A negative coefficient, on the other hand, shifts the threshold toward the right of the propensity scale, which has the effect of increasing the probability of the zero</w:t>
      </w:r>
      <w:r w:rsidR="00FE2BC3">
        <w:t xml:space="preserve"> eat-out</w:t>
      </w:r>
      <w:r w:rsidR="00E009D8" w:rsidRPr="004035E1">
        <w:t xml:space="preserve"> outcome (decreasing the overall probability of the non-zero outcome). </w:t>
      </w:r>
    </w:p>
    <w:p w14:paraId="1A30474F" w14:textId="77777777" w:rsidR="007E2CED" w:rsidRDefault="00656F93" w:rsidP="007E2CED">
      <w:pPr>
        <w:spacing w:after="0" w:line="240" w:lineRule="auto"/>
        <w:ind w:firstLine="720"/>
      </w:pPr>
      <w:r>
        <w:t xml:space="preserve">The bottom of Table 4 provides the </w:t>
      </w:r>
      <w:r w:rsidRPr="004035E1">
        <w:t xml:space="preserve">constant </w:t>
      </w:r>
      <w:r>
        <w:t xml:space="preserve">estimate </w:t>
      </w:r>
      <w:r w:rsidRPr="004035E1">
        <w:t>in the</w:t>
      </w:r>
      <w:r>
        <w:t xml:space="preserve"> </w:t>
      </w:r>
      <w:r w:rsidRPr="004B2C80">
        <w:rPr>
          <w:position w:val="-6"/>
        </w:rPr>
        <w:object w:dxaOrig="260" w:dyaOrig="220" w14:anchorId="1D8A026B">
          <v:shape id="_x0000_i1126" type="#_x0000_t75" style="width:13.3pt;height:10.7pt" o:ole="">
            <v:imagedata r:id="rId207" o:title=""/>
          </v:shape>
          <o:OLEObject Type="Embed" ProgID="Equation.DSMT4" ShapeID="_x0000_i1126" DrawAspect="Content" ObjectID="_1752488454" r:id="rId208"/>
        </w:object>
      </w:r>
      <w:r>
        <w:t xml:space="preserve"> </w:t>
      </w:r>
      <w:r w:rsidRPr="004035E1">
        <w:t>vector</w:t>
      </w:r>
      <w:r>
        <w:t xml:space="preserve">, and the elements of the </w:t>
      </w:r>
      <w:r w:rsidR="00AC739E">
        <w:t xml:space="preserve">threshold </w:t>
      </w:r>
      <w:r>
        <w:t xml:space="preserve">shifter terms (elements of the </w:t>
      </w:r>
      <w:r w:rsidRPr="004035E1">
        <w:rPr>
          <w:position w:val="-6"/>
        </w:rPr>
        <w:object w:dxaOrig="200" w:dyaOrig="220" w14:anchorId="6D0616FA">
          <v:shape id="_x0000_i1127" type="#_x0000_t75" style="width:10.7pt;height:10.7pt" o:ole="">
            <v:imagedata r:id="rId209" o:title=""/>
          </v:shape>
          <o:OLEObject Type="Embed" ProgID="Equation.DSMT4" ShapeID="_x0000_i1127" DrawAspect="Content" ObjectID="_1752488455" r:id="rId210"/>
        </w:object>
      </w:r>
      <w:r>
        <w:t xml:space="preserve"> vector) embedded in the thresholds of the count model. The constant</w:t>
      </w:r>
      <w:r w:rsidRPr="004035E1">
        <w:t xml:space="preserve"> does not have any substantive interpretation, except for mapping the latent propensity optimally to the observed counts, given the coefficients on other variables embedded in the threshold function. </w:t>
      </w:r>
      <w:r>
        <w:t xml:space="preserve">Similarly, the </w:t>
      </w:r>
      <w:r w:rsidR="00AC739E">
        <w:t xml:space="preserve">threshold shifter </w:t>
      </w:r>
      <w:r>
        <w:t xml:space="preserve">elements of the </w:t>
      </w:r>
      <w:r w:rsidRPr="004035E1">
        <w:t xml:space="preserve">vector </w:t>
      </w:r>
      <w:r w:rsidRPr="004035E1">
        <w:rPr>
          <w:position w:val="-6"/>
        </w:rPr>
        <w:object w:dxaOrig="200" w:dyaOrig="220" w14:anchorId="4D08ED9B">
          <v:shape id="_x0000_i1128" type="#_x0000_t75" style="width:10.7pt;height:10.7pt" o:ole="">
            <v:imagedata r:id="rId209" o:title=""/>
          </v:shape>
          <o:OLEObject Type="Embed" ProgID="Equation.DSMT4" ShapeID="_x0000_i1128" DrawAspect="Content" ObjectID="_1752488456" r:id="rId211"/>
        </w:object>
      </w:r>
      <w:r>
        <w:t xml:space="preserve">also do not have any substantive interpretation, though they provide </w:t>
      </w:r>
      <w:r w:rsidRPr="004035E1">
        <w:t>flexibility in the count model to accommodate high or low probability masses for specific outcomes. In the current empirical analysis, the best specification was reached with</w:t>
      </w:r>
      <w:r>
        <w:t xml:space="preserve"> eight</w:t>
      </w:r>
      <w:r w:rsidRPr="004035E1">
        <w:t xml:space="preserve"> threshold</w:t>
      </w:r>
      <w:r w:rsidR="00AC739E">
        <w:t xml:space="preserve"> </w:t>
      </w:r>
      <w:r>
        <w:t>shifter terms that are listed toward the bottom of Table 4. The large positive value for the first threshold reflects the large share</w:t>
      </w:r>
      <w:r w:rsidRPr="004035E1">
        <w:t xml:space="preserve"> of individuals wh</w:t>
      </w:r>
      <w:r>
        <w:t>o have</w:t>
      </w:r>
      <w:r w:rsidRPr="004035E1">
        <w:t xml:space="preserve"> zero </w:t>
      </w:r>
      <w:r>
        <w:t>monthly eat-out occasions. Also, the large negative threshold between the counts of 14</w:t>
      </w:r>
      <w:r>
        <w:rPr>
          <w:vertAlign w:val="superscript"/>
        </w:rPr>
        <w:t xml:space="preserve"> </w:t>
      </w:r>
      <w:r>
        <w:t xml:space="preserve">and 15 adjusts for the small share of individuals reporting 14 eat-out occasions and a rather large share reporting 15 eat-out occasions (potentially due to rounding in recollection and/or self-reporting). </w:t>
      </w:r>
      <w:r w:rsidR="00100956">
        <w:t xml:space="preserve">Finally, the linking function coefficient </w:t>
      </w:r>
      <w:r w:rsidR="00AC739E">
        <w:t xml:space="preserve">is normalized as discussed in Section 4.3, </w:t>
      </w:r>
      <w:r>
        <w:t xml:space="preserve">and </w:t>
      </w:r>
      <w:r w:rsidR="00B45092">
        <w:t>the</w:t>
      </w:r>
      <w:r w:rsidR="00AC739E">
        <w:t xml:space="preserve"> </w:t>
      </w:r>
      <w:r>
        <w:t xml:space="preserve">scale of the error terms in the MDC model </w:t>
      </w:r>
      <w:r w:rsidR="00AC739E">
        <w:t xml:space="preserve">is estimated. These </w:t>
      </w:r>
      <w:r>
        <w:t>are provided toward the bottom</w:t>
      </w:r>
      <w:r w:rsidR="00AC739E">
        <w:t xml:space="preserve"> of the table</w:t>
      </w:r>
      <w:r>
        <w:t xml:space="preserve">. Note that, because of the linking coefficient, </w:t>
      </w:r>
      <w:r w:rsidR="00100956">
        <w:t>a shift in a variable that positively impacts the baseline preference or the satiation parameter of any MDC alterative (that is, increases the consumption of any MDC alternative) has the effect of increasing total eat-out count too</w:t>
      </w:r>
      <w:r w:rsidR="00246701">
        <w:t>, an effect we discuss further in Section 6.2</w:t>
      </w:r>
      <w:r w:rsidR="00100956">
        <w:t>. In the rest of this section, we discuss the effects of exogenous variables on the baseline preference/satiation components of the MDC model and on the total eat-out count model.</w:t>
      </w:r>
    </w:p>
    <w:p w14:paraId="5EDFDD08" w14:textId="40E13162" w:rsidR="00470118" w:rsidRDefault="00100956" w:rsidP="007E2CED">
      <w:pPr>
        <w:spacing w:after="0" w:line="240" w:lineRule="auto"/>
        <w:ind w:firstLine="720"/>
      </w:pPr>
      <w:r>
        <w:t xml:space="preserve"> </w:t>
      </w:r>
    </w:p>
    <w:p w14:paraId="7BC107FB" w14:textId="65869FAC" w:rsidR="00F1353D" w:rsidRDefault="002A24F1" w:rsidP="007E2CED">
      <w:pPr>
        <w:pStyle w:val="Heading2"/>
        <w:spacing w:before="0" w:after="0" w:line="240" w:lineRule="auto"/>
      </w:pPr>
      <w:r>
        <w:t xml:space="preserve"> </w:t>
      </w:r>
      <w:r w:rsidRPr="002A24F1">
        <w:t>Exogenous Variable Parameter Estimates</w:t>
      </w:r>
    </w:p>
    <w:p w14:paraId="6421BFBF" w14:textId="205C2A9C" w:rsidR="00F1353D" w:rsidRPr="007E2CED" w:rsidRDefault="003800E7" w:rsidP="007E2CED">
      <w:pPr>
        <w:pStyle w:val="Heading3"/>
        <w:spacing w:before="0" w:line="240" w:lineRule="auto"/>
        <w:rPr>
          <w:u w:val="none"/>
        </w:rPr>
      </w:pPr>
      <w:r w:rsidRPr="007E2CED">
        <w:rPr>
          <w:u w:val="none"/>
        </w:rPr>
        <w:t xml:space="preserve"> </w:t>
      </w:r>
      <w:bookmarkStart w:id="25" w:name="_Hlk139366581"/>
      <w:r w:rsidRPr="007E2CED">
        <w:rPr>
          <w:u w:val="none"/>
        </w:rPr>
        <w:t>Individual Demographics</w:t>
      </w:r>
    </w:p>
    <w:p w14:paraId="619F45B1" w14:textId="50BE3E4C" w:rsidR="00251C39" w:rsidRDefault="0044630A" w:rsidP="007E2CED">
      <w:pPr>
        <w:spacing w:after="0" w:line="240" w:lineRule="auto"/>
      </w:pPr>
      <w:r>
        <w:t xml:space="preserve">Based on the MDC component results in </w:t>
      </w:r>
      <w:r w:rsidR="001B0018">
        <w:t>Table 4</w:t>
      </w:r>
      <w:r>
        <w:t>, middle-aged (49-64 years) and senior adults</w:t>
      </w:r>
      <w:r w:rsidR="003E016D" w:rsidRPr="003E016D">
        <w:t xml:space="preserve"> </w:t>
      </w:r>
      <w:r>
        <w:t xml:space="preserve">(65 years or older), relative to their younger peers, </w:t>
      </w:r>
      <w:r w:rsidR="00D67E1C">
        <w:t xml:space="preserve">generally </w:t>
      </w:r>
      <w:r w:rsidR="003E016D" w:rsidRPr="003E016D">
        <w:t>exhib</w:t>
      </w:r>
      <w:r>
        <w:t xml:space="preserve">it </w:t>
      </w:r>
      <w:r w:rsidR="00A34C9A">
        <w:t>a reduced preference</w:t>
      </w:r>
      <w:r w:rsidR="003E016D" w:rsidRPr="003E016D">
        <w:t xml:space="preserve"> </w:t>
      </w:r>
      <w:r w:rsidR="00A34C9A">
        <w:t xml:space="preserve">for </w:t>
      </w:r>
      <w:r w:rsidR="003E016D" w:rsidRPr="003E016D">
        <w:t>quick service restaurants (QSRs), coffee houses (CHs), and casual service restaurants (CSRs)</w:t>
      </w:r>
      <w:r>
        <w:t>, a</w:t>
      </w:r>
      <w:r w:rsidR="003E016D" w:rsidRPr="003E016D">
        <w:t xml:space="preserve"> </w:t>
      </w:r>
      <w:r w:rsidR="003E016D">
        <w:t>relationship</w:t>
      </w:r>
      <w:r>
        <w:t xml:space="preserve"> that </w:t>
      </w:r>
      <w:r w:rsidR="00FB7281" w:rsidRPr="00FB7281">
        <w:t xml:space="preserve">is </w:t>
      </w:r>
      <w:r>
        <w:t xml:space="preserve">consistent with earlier </w:t>
      </w:r>
      <w:r w:rsidR="00FB7281" w:rsidRPr="00FB7281">
        <w:t xml:space="preserve">studies </w:t>
      </w:r>
      <w:r w:rsidR="00662FDE">
        <w:t>(see</w:t>
      </w:r>
      <w:r w:rsidR="00DB53B5">
        <w:t>,</w:t>
      </w:r>
      <w:r w:rsidR="00662FDE">
        <w:t xml:space="preserve"> for example</w:t>
      </w:r>
      <w:r w:rsidR="00DB53B5">
        <w:t>,</w:t>
      </w:r>
      <w:r w:rsidR="00354E94">
        <w:t xml:space="preserve"> </w:t>
      </w:r>
      <w:r w:rsidR="00354E94">
        <w:fldChar w:fldCharType="begin"/>
      </w:r>
      <w:r w:rsidR="00354E94">
        <w:instrText xml:space="preserve"> ADDIN ZOTERO_ITEM CSL_CITATION {"citationID":"SzWqOB2j","properties":{"formattedCitation":"(Fryar et al., 2018; Slack et al., 2021; Wolfson &amp; Bleich, 2015)","plainCitation":"(Fryar et al., 2018; Slack et al., 2021; Wolfson &amp; Bleich, 2015)","dontUpdate":true,"noteIndex":0},"citationItems":[{"id":1012,"uris":["http://zotero.org/users/9292995/items/MKXL85HK"],"itemData":{"id":1012,"type":"article-journal","container-title":"NCHS Data Brief, no 322","title":"Fast food consumption among adults in the United States, 2013–2016","URL":"https://www.cdc.gov/nchs/data/databriefs/db322-h.pdf","author":[{"family":"Fryar","given":"Cheryl D"},{"family":"Hughes","given":"Jeffery P"},{"family":"Herrick","given":"Kirsten A"},{"family":"Ahluwalia","given":"Namanjeet"}],"issued":{"date-parts":[["2018"]]}}},{"id":1015,"uris":["http://zotero.org/users/9292995/items/C3QYG6Z8"],"itemData":{"id":1015,"type":"article-journal","container-title":"British Food Journal","ISSN":"0007-070X","issue":"4","journalAbbreviation":"British Food Journal","note":"publisher: Emerald Publishing Limited","page":"1324-1344","title":"Influence of fast-food restaurant service quality and its dimensions on customer perceived value, satisfaction and behavioural intentions","volume":"123","author":[{"family":"Slack","given":"Neale J"},{"family":"Singh","given":"Gurmeet"},{"family":"Ali","given":"Jazbeen"},{"family":"Lata","given":"Reshma"},{"family":"Mudaliar","given":"Karishma"},{"family":"Swamy","given":"Yogita"}],"issued":{"date-parts":[["2021"]]}}},{"id":1013,"uris":["http://zotero.org/users/9292995/items/LQHFAABJ"],"itemData":{"id":1013,"type":"article-journal","container-title":"Public health nutrition","ISSN":"1368-9800","issue":"8","journalAbbreviation":"Public health nutrition","note":"publisher: Cambridge University Press","page":"1397-1406","title":"Is cooking at home associated with better diet quality or weight-loss intention?","volume":"18","author":[{"family":"Wolfson","given":"Julia A"},{"family":"Bleich","given":"Sara N"}],"issued":{"date-parts":[["2015"]]}}}],"schema":"https://github.com/citation-style-language/schema/raw/master/csl-citation.json"} </w:instrText>
      </w:r>
      <w:r w:rsidR="00354E94">
        <w:fldChar w:fldCharType="separate"/>
      </w:r>
      <w:r w:rsidR="00354E94" w:rsidRPr="00354E94">
        <w:t>Fryar et al., 2018</w:t>
      </w:r>
      <w:r w:rsidR="00354E94">
        <w:t>,</w:t>
      </w:r>
      <w:r w:rsidR="00354E94" w:rsidRPr="00354E94">
        <w:t xml:space="preserve"> Slack et al., 2021</w:t>
      </w:r>
      <w:r w:rsidR="00354E94">
        <w:t>, and</w:t>
      </w:r>
      <w:r w:rsidR="00354E94" w:rsidRPr="00354E94">
        <w:t xml:space="preserve"> Wolfson </w:t>
      </w:r>
      <w:r w:rsidR="00354E94">
        <w:t>and</w:t>
      </w:r>
      <w:r w:rsidR="00354E94" w:rsidRPr="00354E94">
        <w:t xml:space="preserve"> Bleich, 2015)</w:t>
      </w:r>
      <w:r w:rsidR="00354E94">
        <w:fldChar w:fldCharType="end"/>
      </w:r>
      <w:r w:rsidR="006D58FD">
        <w:t xml:space="preserve">. For </w:t>
      </w:r>
      <w:r w:rsidR="00A34C9A">
        <w:t>instance</w:t>
      </w:r>
      <w:r w:rsidR="006D58FD">
        <w:t xml:space="preserve">, </w:t>
      </w:r>
      <w:r w:rsidR="006F12C7" w:rsidRPr="006F12C7">
        <w:t>Fryar</w:t>
      </w:r>
      <w:r w:rsidR="006F12C7">
        <w:t xml:space="preserve"> et al. (2018) examined fast food consumption in American adults using National Health and Nutrition Examination Survey (NHANES) data between </w:t>
      </w:r>
      <w:r w:rsidR="00E25CD3">
        <w:t xml:space="preserve">the </w:t>
      </w:r>
      <w:r w:rsidR="006F12C7">
        <w:t>years 2013 and 2016 and found that</w:t>
      </w:r>
      <w:r w:rsidR="006D58FD">
        <w:t xml:space="preserve"> </w:t>
      </w:r>
      <w:r w:rsidR="00662FDE" w:rsidRPr="00662FDE">
        <w:t>44.9% of younger adults aged 20-39 reported consuming fast food, compared to 37.7% of middle-aged adults</w:t>
      </w:r>
      <w:r w:rsidR="00E25CD3">
        <w:t>,</w:t>
      </w:r>
      <w:r w:rsidR="00662FDE" w:rsidRPr="00662FDE">
        <w:t xml:space="preserve"> and only 24.1% of older adults aged 60 and over.</w:t>
      </w:r>
      <w:r w:rsidR="004C10C3">
        <w:t xml:space="preserve"> Possible reasons for this </w:t>
      </w:r>
      <w:r>
        <w:t xml:space="preserve">age-related effect </w:t>
      </w:r>
      <w:r w:rsidR="004C10C3">
        <w:t xml:space="preserve">include </w:t>
      </w:r>
      <w:r w:rsidR="00F264C7" w:rsidRPr="00F264C7">
        <w:t>concerns over health and nutrition</w:t>
      </w:r>
      <w:r w:rsidR="00045F23">
        <w:t xml:space="preserve"> </w:t>
      </w:r>
      <w:r w:rsidR="00354E94">
        <w:fldChar w:fldCharType="begin"/>
      </w:r>
      <w:r w:rsidR="00354E94">
        <w:instrText xml:space="preserve"> ADDIN ZOTERO_ITEM CSL_CITATION {"citationID":"AGm1KR07","properties":{"formattedCitation":"(Hiza et al., 2013)","plainCitation":"(Hiza et al., 2013)","noteIndex":0},"citationItems":[{"id":510,"uris":["http://zotero.org/users/9292995/items/FSD7EGCL"],"itemData":{"id":510,"type":"article-journal","container-title":"Journal of the Academy of Nutrition and Dietetics","ISSN":"2212-2672","issue":"2","journalAbbreviation":"Journal of the Academy of Nutrition and Dietetics","note":"publisher: Elsevier","page":"297-306","title":"Diet quality of Americans differs by age, sex, race/ethnicity, income, and education level","volume":"113","author":[{"family":"Hiza","given":"Hazel AB"},{"family":"Casavale","given":"Kellie O"},{"family":"Guenther","given":"Patricia M"},{"family":"Davis","given":"Carole A"}],"issued":{"date-parts":[["2013"]]}}}],"schema":"https://github.com/citation-style-language/schema/raw/master/csl-citation.json"} </w:instrText>
      </w:r>
      <w:r w:rsidR="00354E94">
        <w:fldChar w:fldCharType="separate"/>
      </w:r>
      <w:r w:rsidR="00354E94" w:rsidRPr="00354E94">
        <w:t>(</w:t>
      </w:r>
      <w:r w:rsidR="009678B0" w:rsidRPr="00354E94">
        <w:t xml:space="preserve">Hiza </w:t>
      </w:r>
      <w:r w:rsidR="00354E94" w:rsidRPr="00354E94">
        <w:t>et al., 2013)</w:t>
      </w:r>
      <w:r w:rsidR="00354E94">
        <w:fldChar w:fldCharType="end"/>
      </w:r>
      <w:r w:rsidR="00F264C7" w:rsidRPr="00F264C7">
        <w:t>, as well as a preference for higher quality and more socially-oriented dining experiences</w:t>
      </w:r>
      <w:r w:rsidR="00354E94">
        <w:t xml:space="preserve"> </w:t>
      </w:r>
      <w:r w:rsidR="00354E94">
        <w:fldChar w:fldCharType="begin"/>
      </w:r>
      <w:r w:rsidR="00354E94">
        <w:instrText xml:space="preserve"> ADDIN ZOTERO_ITEM CSL_CITATION {"citationID":"5QzxUKSQ","properties":{"formattedCitation":"(Harrington et al., 2011)","plainCitation":"(Harrington et al., 2011)","noteIndex":0},"citationItems":[{"id":464,"uris":["http://zotero.org/users/9292995/items/KBD676EZ"],"itemData":{"id":464,"type":"article-journal","container-title":"Journal of Foodservice Business Research","ISSN":"1537-8020","issue":"3","journalAbbreviation":"Journal of Foodservice Business Research","note":"publisher: Taylor &amp; Francis","page":"272-289","title":"Fine-dining restaurant selection: Direct and moderating effects of customer attributes","volume":"14","author":[{"family":"Harrington","given":"Robert J"},{"family":"Ottenbacher","given":"Michael C"},{"family":"Kendall","given":"KW"}],"issued":{"date-parts":[["2011"]]}}}],"schema":"https://github.com/citation-style-language/schema/raw/master/csl-citation.json"} </w:instrText>
      </w:r>
      <w:r w:rsidR="00354E94">
        <w:fldChar w:fldCharType="separate"/>
      </w:r>
      <w:r w:rsidR="00354E94" w:rsidRPr="00354E94">
        <w:t>(Harrington et al., 2011)</w:t>
      </w:r>
      <w:r w:rsidR="00354E94">
        <w:fldChar w:fldCharType="end"/>
      </w:r>
      <w:r w:rsidR="00F264C7" w:rsidRPr="00F264C7">
        <w:t>.</w:t>
      </w:r>
      <w:r w:rsidR="00A34C9A">
        <w:t xml:space="preserve"> </w:t>
      </w:r>
      <w:r w:rsidR="00E34C14">
        <w:t>Additionally, o</w:t>
      </w:r>
      <w:r w:rsidR="00E34C14" w:rsidRPr="00E34C14">
        <w:t xml:space="preserve">ur </w:t>
      </w:r>
      <w:r w:rsidR="00E34C14">
        <w:t>results</w:t>
      </w:r>
      <w:r w:rsidR="00E34C14" w:rsidRPr="00E34C14">
        <w:t xml:space="preserve"> regarding </w:t>
      </w:r>
      <w:r w:rsidR="00E25CD3">
        <w:t>CH</w:t>
      </w:r>
      <w:r w:rsidR="00E34C14" w:rsidRPr="00E34C14">
        <w:t xml:space="preserve"> preferences </w:t>
      </w:r>
      <w:r w:rsidR="00E34C14">
        <w:t>align</w:t>
      </w:r>
      <w:r w:rsidR="00E34C14" w:rsidRPr="00E34C14">
        <w:t xml:space="preserve"> with </w:t>
      </w:r>
      <w:r w:rsidR="00E34C14">
        <w:t>the findings</w:t>
      </w:r>
      <w:r w:rsidR="00E34C14" w:rsidRPr="00E34C14">
        <w:t xml:space="preserve"> of the National Coffee Association, which </w:t>
      </w:r>
      <w:r w:rsidR="00E34C14">
        <w:t>indicate</w:t>
      </w:r>
      <w:r w:rsidR="00E34C14" w:rsidRPr="00E34C14">
        <w:t xml:space="preserve"> that younger generations are more interested in specialized coffee houses </w:t>
      </w:r>
      <w:r w:rsidR="007E5293">
        <w:t xml:space="preserve">that </w:t>
      </w:r>
      <w:r w:rsidR="00E34C14" w:rsidRPr="00E34C14">
        <w:t xml:space="preserve">offer innovative and premium coffee products </w:t>
      </w:r>
      <w:r w:rsidR="00E25CD3">
        <w:t>compared to</w:t>
      </w:r>
      <w:r w:rsidR="00E34C14" w:rsidRPr="00E34C14">
        <w:t xml:space="preserve"> older generations</w:t>
      </w:r>
      <w:r w:rsidR="00354E94">
        <w:t xml:space="preserve"> </w:t>
      </w:r>
      <w:r w:rsidR="00354E94">
        <w:fldChar w:fldCharType="begin"/>
      </w:r>
      <w:r w:rsidR="00354E94">
        <w:instrText xml:space="preserve"> ADDIN ZOTERO_ITEM CSL_CITATION {"citationID":"PDYeLtTx","properties":{"formattedCitation":"(National Coffee Association, 2020)","plainCitation":"(National Coffee Association, 2020)","noteIndex":0},"citationItems":[{"id":1018,"uris":["http://zotero.org/users/9292995/items/A3VRHAAD"],"itemData":{"id":1018,"type":"webpage","title":"National Coffee Data Trends (NCDT) report","URL":"https://www.ncausa.org/newsroom/nca-releases-atlas-of-american-coffee","author":[{"literal":"National Coffee Association"}],"accessed":{"date-parts":[["2023",2,25]]},"issued":{"date-parts":[["2020"]]}}}],"schema":"https://github.com/citation-style-language/schema/raw/master/csl-citation.json"} </w:instrText>
      </w:r>
      <w:r w:rsidR="00354E94">
        <w:fldChar w:fldCharType="separate"/>
      </w:r>
      <w:r w:rsidR="00354E94" w:rsidRPr="00354E94">
        <w:t>(National Coffee Association, 2020)</w:t>
      </w:r>
      <w:r w:rsidR="00354E94">
        <w:fldChar w:fldCharType="end"/>
      </w:r>
      <w:r w:rsidR="00354E94">
        <w:t xml:space="preserve">. </w:t>
      </w:r>
      <w:r w:rsidR="00E34C14">
        <w:t xml:space="preserve">In addition to offering food and beverage, </w:t>
      </w:r>
      <w:r w:rsidR="00E34C14" w:rsidRPr="00E34C14">
        <w:t>CHs also serve as a popular third workplace location</w:t>
      </w:r>
      <w:r w:rsidR="00354E94">
        <w:t xml:space="preserve"> </w:t>
      </w:r>
      <w:r w:rsidR="00354E94">
        <w:fldChar w:fldCharType="begin"/>
      </w:r>
      <w:r w:rsidR="00354E94">
        <w:instrText xml:space="preserve"> ADDIN ZOTERO_ITEM CSL_CITATION {"citationID":"lNp6gIjZ","properties":{"formattedCitation":"(Ferreira et al., 2021)","plainCitation":"(Ferreira et al., 2021)","noteIndex":0},"citationItems":[{"id":1021,"uris":["http://zotero.org/users/9292995/items/CTQB8J4E"],"itemData":{"id":1021,"type":"article-journal","container-title":"Geoforum","ISSN":"0016-7185","journalAbbreviation":"Geoforum","note":"publisher: Elsevier","page":"21-29","title":"Spaces of consumption, connection, and community: Exploring the role of the coffee shop in urban lives","volume":"119","author":[{"family":"Ferreira","given":"Jennifer"},{"family":"Ferreira","given":"Carlos"},{"family":"Bos","given":"Elizabeth"}],"issued":{"date-parts":[["2021"]]}}}],"schema":"https://github.com/citation-style-language/schema/raw/master/csl-citation.json"} </w:instrText>
      </w:r>
      <w:r w:rsidR="00354E94">
        <w:fldChar w:fldCharType="separate"/>
      </w:r>
      <w:r w:rsidR="00354E94" w:rsidRPr="00354E94">
        <w:t>(Ferreira et al., 2021)</w:t>
      </w:r>
      <w:r w:rsidR="00354E94">
        <w:fldChar w:fldCharType="end"/>
      </w:r>
      <w:r w:rsidR="00E34C14" w:rsidRPr="00E34C14">
        <w:t xml:space="preserve">. </w:t>
      </w:r>
      <w:r w:rsidR="00DA3EEA">
        <w:t xml:space="preserve">Interestingly, middle-aged and senior adults have less satiation in CSR consumption (higher CSR monthly participation occasions) if they partake at all in CSR consumption. In terms of the total eat-out count model, the </w:t>
      </w:r>
      <w:r w:rsidR="00443D1E" w:rsidRPr="00443D1E">
        <w:t>absence of a</w:t>
      </w:r>
      <w:r w:rsidR="00D67E1C">
        <w:t xml:space="preserve"> direct</w:t>
      </w:r>
      <w:r w:rsidR="00DA3EEA">
        <w:t xml:space="preserve"> </w:t>
      </w:r>
      <w:r w:rsidR="00443D1E" w:rsidRPr="00443D1E">
        <w:t xml:space="preserve">association between age and the frequency of eating out </w:t>
      </w:r>
      <w:r w:rsidR="00AA7DFD">
        <w:t xml:space="preserve">may be indicative of </w:t>
      </w:r>
      <w:r w:rsidR="007E5293" w:rsidRPr="007E5293">
        <w:t>dining out becom</w:t>
      </w:r>
      <w:r w:rsidR="00AA7DFD">
        <w:t>ing</w:t>
      </w:r>
      <w:r w:rsidR="007E5293" w:rsidRPr="007E5293">
        <w:t xml:space="preserve"> an integral part of modern-day life fo</w:t>
      </w:r>
      <w:r w:rsidR="00DA3EEA">
        <w:t>r</w:t>
      </w:r>
      <w:r w:rsidR="007E5293" w:rsidRPr="007E5293">
        <w:t xml:space="preserve"> individuals, irrespective of age</w:t>
      </w:r>
      <w:r w:rsidR="00354E94">
        <w:t xml:space="preserve"> </w:t>
      </w:r>
      <w:r w:rsidR="00354E94">
        <w:fldChar w:fldCharType="begin"/>
      </w:r>
      <w:r w:rsidR="00354E94">
        <w:instrText xml:space="preserve"> ADDIN ZOTERO_ITEM CSL_CITATION {"citationID":"U2BcnkfR","properties":{"formattedCitation":"(Haddad et al., 2023)","plainCitation":"(Haddad et al., 2023)","noteIndex":0},"citationItems":[{"id":1011,"uris":["http://zotero.org/users/9292995/items/ZSZAYP89"],"itemData":{"id":1011,"type":"article-journal","container-title":"Transportation Research Part C: Emerging Technologies","ISSN":"0968-090X","journalAbbreviation":"Transportation Research Part C: Emerging Technologies","note":"publisher: Elsevier","page":"104016","title":"Eat-in or eat-out? A joint model to analyze the new landscape of dinner meal preferences","volume":"147","author":[{"family":"Haddad","given":"Angela J"},{"family":"Mondal","given":"Aupal"},{"family":"Bhat","given":"Chandra R"}],"issued":{"date-parts":[["2023"]]}}}],"schema":"https://github.com/citation-style-language/schema/raw/master/csl-citation.json"} </w:instrText>
      </w:r>
      <w:r w:rsidR="00354E94">
        <w:fldChar w:fldCharType="separate"/>
      </w:r>
      <w:r w:rsidR="00354E94" w:rsidRPr="00354E94">
        <w:t>(Haddad et al., 2023)</w:t>
      </w:r>
      <w:r w:rsidR="00354E94">
        <w:fldChar w:fldCharType="end"/>
      </w:r>
      <w:r w:rsidR="00DA3EEA">
        <w:t>.</w:t>
      </w:r>
    </w:p>
    <w:p w14:paraId="3EE4E64C" w14:textId="4ACF749F" w:rsidR="00DC0DF6" w:rsidRDefault="00DA3EEA" w:rsidP="007E2CED">
      <w:pPr>
        <w:spacing w:after="0" w:line="240" w:lineRule="auto"/>
        <w:ind w:firstLine="720"/>
      </w:pPr>
      <w:r>
        <w:t>The race-based effect</w:t>
      </w:r>
      <w:r w:rsidR="00DC0DF6">
        <w:t>s</w:t>
      </w:r>
      <w:r>
        <w:t xml:space="preserve"> </w:t>
      </w:r>
      <w:r w:rsidR="00EA4DC4">
        <w:t xml:space="preserve">reveal </w:t>
      </w:r>
      <w:r w:rsidR="00AA7DFD">
        <w:t xml:space="preserve">a lower inclination to dine out at </w:t>
      </w:r>
      <w:r w:rsidR="00E7628F">
        <w:t xml:space="preserve">the CSR segment </w:t>
      </w:r>
      <w:r w:rsidR="00AA7DFD">
        <w:t xml:space="preserve">for people of color </w:t>
      </w:r>
      <w:r w:rsidR="00E7628F">
        <w:t xml:space="preserve">compared to </w:t>
      </w:r>
      <w:r w:rsidR="00EA4DC4">
        <w:t>white individuals</w:t>
      </w:r>
      <w:r w:rsidR="00E7628F">
        <w:t xml:space="preserve">. </w:t>
      </w:r>
      <w:r w:rsidR="00CC77A3">
        <w:t xml:space="preserve">But, when </w:t>
      </w:r>
      <w:r w:rsidR="00354E94">
        <w:t xml:space="preserve">the </w:t>
      </w:r>
      <w:r w:rsidR="0047016B" w:rsidRPr="0047016B">
        <w:t>walkability</w:t>
      </w:r>
      <w:r w:rsidR="00DB53B5">
        <w:t xml:space="preserve"> </w:t>
      </w:r>
      <w:r w:rsidR="00DC0DF6">
        <w:t xml:space="preserve">of the residential neighborhood is interacted </w:t>
      </w:r>
      <w:r w:rsidR="00DB53B5">
        <w:t>with race</w:t>
      </w:r>
      <w:r w:rsidR="0047016B" w:rsidRPr="0047016B">
        <w:t>, we find that the overall negative effect</w:t>
      </w:r>
      <w:r w:rsidR="00CC77A3">
        <w:t xml:space="preserve"> for </w:t>
      </w:r>
      <w:r w:rsidR="0047016B" w:rsidRPr="0047016B">
        <w:t xml:space="preserve">CSR preference </w:t>
      </w:r>
      <w:r w:rsidR="00CC77A3">
        <w:t>among people of color</w:t>
      </w:r>
      <w:r w:rsidR="00DC0DF6">
        <w:t>, while still existent, g</w:t>
      </w:r>
      <w:r w:rsidR="00DC0DF6" w:rsidRPr="00354E94">
        <w:t xml:space="preserve">ets </w:t>
      </w:r>
      <w:r w:rsidR="00AA7DFD" w:rsidRPr="00354E94">
        <w:t>tempered</w:t>
      </w:r>
      <w:r w:rsidR="0047016B" w:rsidRPr="00354E94">
        <w:t xml:space="preserve"> </w:t>
      </w:r>
      <w:r w:rsidR="00CC77A3" w:rsidRPr="00354E94">
        <w:t>(note that that range of the walkability index/100 variable is between 0 to 0.2)</w:t>
      </w:r>
      <w:r w:rsidR="0047016B" w:rsidRPr="00354E94">
        <w:t xml:space="preserve">. One explanation </w:t>
      </w:r>
      <w:r w:rsidR="00CC77A3" w:rsidRPr="00354E94">
        <w:t xml:space="preserve">is that walkable neighborhoods are generally associated with good CSR dining options (see </w:t>
      </w:r>
      <w:bookmarkStart w:id="26" w:name="_Hlk139553913"/>
      <w:r w:rsidR="00354E94" w:rsidRPr="00354E94">
        <w:fldChar w:fldCharType="begin"/>
      </w:r>
      <w:r w:rsidR="005970AF">
        <w:instrText xml:space="preserve"> ADDIN ZOTERO_ITEM CSL_CITATION {"citationID":"bVz28Dvm","properties":{"formattedCitation":"(Baobeid et al., 2021)","plainCitation":"(Baobeid et al., 2021)","dontUpdate":true,"noteIndex":0},"citationItems":[{"id":1182,"uris":["http://zotero.org/users/9292995/items/FLA744ZB"],"itemData":{"id":1182,"type":"article-journal","container-title":"Frontiers in Built Environment","ISSN":"2297-3362","journalAbbreviation":"Frontiers in Built Environment","note":"publisher: Frontiers Media SA","page":"721218","title":"Walkability and its relationships with health, sustainability, and livability: elements of physical environment and evaluation frameworks","volume":"7","author":[{"family":"Baobeid","given":"Abdulla"},{"family":"Koç","given":"Muammer"},{"family":"Al-Ghamdi","given":"Sami G"}],"issued":{"date-parts":[["2021"]]}}}],"schema":"https://github.com/citation-style-language/schema/raw/master/csl-citation.json"} </w:instrText>
      </w:r>
      <w:r w:rsidR="00354E94" w:rsidRPr="00354E94">
        <w:fldChar w:fldCharType="separate"/>
      </w:r>
      <w:r w:rsidR="00354E94" w:rsidRPr="00354E94">
        <w:t>Baobeid et al., 2021)</w:t>
      </w:r>
      <w:r w:rsidR="00354E94" w:rsidRPr="00354E94">
        <w:fldChar w:fldCharType="end"/>
      </w:r>
      <w:bookmarkEnd w:id="26"/>
      <w:r w:rsidR="00CC77A3" w:rsidRPr="00354E94">
        <w:t>, as well as good racial diversity in the resident population. Thus, while several ethno-racial studies have reported biased treatment of racial minorities at restaurants</w:t>
      </w:r>
      <w:r w:rsidR="0052341E" w:rsidRPr="00354E94">
        <w:t xml:space="preserve"> </w:t>
      </w:r>
      <w:r w:rsidR="00354E94" w:rsidRPr="00354E94">
        <w:fldChar w:fldCharType="begin"/>
      </w:r>
      <w:r w:rsidR="00354E94">
        <w:instrText xml:space="preserve"> ADDIN ZOTERO_ITEM CSL_CITATION {"citationID":"S9TIWyIg","properties":{"formattedCitation":"(Billingsley, 2016; Brewster &amp; Heffner, 2021)","plainCitation":"(Billingsley, 2016; Brewster &amp; Heffner, 2021)","dontUpdate":true,"noteIndex":0},"citationItems":[{"id":834,"uris":["http://zotero.org/users/9292995/items/4CUZU8TR"],"itemData":{"id":834,"type":"article-journal","container-title":"Sociological Inquiry","ISSN":"0038-0245","issue":"4","journalAbbreviation":"Sociological Inquiry","note":"publisher: Wiley Online Library","page":"641-657","title":"Racialized and classed contexts: Shifting audiences and changes in emotional labor among restaurant servers","volume":"86","author":[{"family":"Billingsley","given":"Brianna L"}],"issued":{"date-parts":[["2016"]]}}},{"id":833,"uris":["http://zotero.org/users/9292995/items/QHXUEWFP"],"itemData":{"id":833,"type":"article-journal","container-title":"Journal of Hospitality &amp; Tourism Research","ISSN":"1096-3480","journalAbbreviation":"Journal of Hospitality &amp; Tourism Research","note":"publisher: SAGE Publications Sage CA: Los Angeles, CA","page":"10963480211020098","title":"Expressions of Anti-Black Biases, Job Satisfaction, and Turnover Intentions in the Full-Service Restaurant Industry","author":[{"family":"Brewster","given":"Zachary W"},{"family":"Heffner","given":"Allen V"}],"issued":{"date-parts":[["2021"]]}}}],"schema":"https://github.com/citation-style-language/schema/raw/master/csl-citation.json"} </w:instrText>
      </w:r>
      <w:r w:rsidR="00354E94" w:rsidRPr="00354E94">
        <w:fldChar w:fldCharType="separate"/>
      </w:r>
      <w:r w:rsidR="00354E94" w:rsidRPr="00354E94">
        <w:t>(Billingsley, 2016, Brewster and Heffner, 2021)</w:t>
      </w:r>
      <w:r w:rsidR="00354E94" w:rsidRPr="00354E94">
        <w:fldChar w:fldCharType="end"/>
      </w:r>
      <w:r w:rsidR="00354E94" w:rsidRPr="00354E94">
        <w:t xml:space="preserve">, </w:t>
      </w:r>
      <w:r w:rsidR="00CC77A3" w:rsidRPr="00354E94">
        <w:t xml:space="preserve">as also </w:t>
      </w:r>
      <w:r w:rsidR="0052341E" w:rsidRPr="00354E94">
        <w:t>suggested</w:t>
      </w:r>
      <w:r w:rsidR="00CC77A3" w:rsidRPr="00354E94">
        <w:t xml:space="preserve"> by the lower </w:t>
      </w:r>
      <w:r w:rsidR="0052341E" w:rsidRPr="00354E94">
        <w:t xml:space="preserve">participation of non-white individuals in total eat-outs from our count model results in </w:t>
      </w:r>
      <w:r w:rsidR="001B0018">
        <w:t>Table 4</w:t>
      </w:r>
      <w:r w:rsidR="0052341E" w:rsidRPr="00354E94">
        <w:t>, the combination of good CSR dining options and racial</w:t>
      </w:r>
      <w:r w:rsidR="0052341E">
        <w:t xml:space="preserve"> diversity in areas of good walkability may provide a more positive dining environment for all individuals. </w:t>
      </w:r>
      <w:r w:rsidR="0047016B" w:rsidRPr="0047016B">
        <w:t>These results highlight the</w:t>
      </w:r>
      <w:r w:rsidR="0052341E">
        <w:t xml:space="preserve"> intricate</w:t>
      </w:r>
      <w:r w:rsidR="0047016B" w:rsidRPr="0047016B">
        <w:t xml:space="preserve"> interplay of race, exposure, and cultural factors in shaping restaurant preferences and the frequency of eating out.</w:t>
      </w:r>
      <w:r w:rsidR="00DC0DF6">
        <w:tab/>
      </w:r>
    </w:p>
    <w:p w14:paraId="571CAA14" w14:textId="77777777" w:rsidR="007E2CED" w:rsidRDefault="00DC0DF6" w:rsidP="007E2CED">
      <w:pPr>
        <w:spacing w:after="0" w:line="240" w:lineRule="auto"/>
      </w:pPr>
      <w:r>
        <w:tab/>
      </w:r>
      <w:r w:rsidR="00D67E1C">
        <w:t>F</w:t>
      </w:r>
      <w:r w:rsidR="00AA1F9F">
        <w:t xml:space="preserve">ormal education degree attainment has no effect on restaurant segment choice, but indicates more zero total eat-outs among those who have attained a graduate degree, consistent with the results from Mills et al. (2018) and Haddad et al. (2023). Many previous studies have reported that higher educational attainment leads to higher food literacy and heightened health consciousness, leading to more home-cooked meal consumption </w:t>
      </w:r>
      <w:bookmarkStart w:id="27" w:name="_Hlk109730691"/>
      <w:r w:rsidR="00AA1F9F">
        <w:t>relative to non-home</w:t>
      </w:r>
      <w:r w:rsidR="00354E94">
        <w:t>-</w:t>
      </w:r>
      <w:r w:rsidR="00AA1F9F">
        <w:t xml:space="preserve">cooked meal consumption </w:t>
      </w:r>
      <w:bookmarkStart w:id="28" w:name="_Hlk139553993"/>
      <w:r w:rsidR="00AA1F9F">
        <w:fldChar w:fldCharType="begin"/>
      </w:r>
      <w:r w:rsidR="00AA1F9F">
        <w:instrText xml:space="preserve"> ADDIN ZOTERO_ITEM CSL_CITATION {"citationID":"MLMZj43g","properties":{"formattedCitation":"(Krause et al., 2018; Nogueira et al., 2016)","plainCitation":"(Krause et al., 2018; Nogueira et al., 2016)","dontUpdate":true,"noteIndex":0},"citationItems":[{"id":701,"uris":["http://zotero.org/users/9292995/items/CLL4LS4J"],"itemData":{"id":701,"type":"article-journal","container-title":"Appetite","ISSN":"0195-6663","journalAbbreviation":"Appetite","note":"publisher: Elsevier","page":"275-280","title":"A short food literacy questionnaire (SFLQ) for adults: Findings from a Swiss validation study","volume":"120","author":[{"family":"Krause","given":"Corinna Gréa"},{"family":"Beer-Borst","given":"Sigrid"},{"family":"Sommerhalder","given":"Kathrin"},{"family":"Hayoz","given":"Stefanie"},{"family":"Abel","given":"Thomas"}],"issued":{"date-parts":[["2018"]]}}},{"id":702,"uris":["http://zotero.org/users/9292995/items/4T48XY43"],"itemData":{"id":702,"type":"article-journal","container-title":"American journal of health behavior","ISSN":"1087-3244","issue":"4","journalAbbreviation":"American journal of health behavior","note":"publisher: PNG Publications","page":"427-436","title":"Nutrition label numeracy: Disparities and association with health behaviors","volume":"40","author":[{"family":"Nogueira","given":"Leticia M"},{"family":"Thai","given":"Chan L"},{"family":"Nelson","given":"Wendy"},{"family":"Oh","given":"April"}],"issued":{"date-parts":[["2016"]]}}}],"schema":"https://github.com/citation-style-language/schema/raw/master/csl-citation.json"} </w:instrText>
      </w:r>
      <w:r w:rsidR="00AA1F9F">
        <w:fldChar w:fldCharType="separate"/>
      </w:r>
      <w:r w:rsidR="00AA1F9F" w:rsidRPr="00987193">
        <w:t>(Krause et al., 2018</w:t>
      </w:r>
      <w:r w:rsidR="00DE14BD">
        <w:t>,</w:t>
      </w:r>
      <w:r w:rsidR="00AA1F9F" w:rsidRPr="00987193">
        <w:t xml:space="preserve"> Nogueira et al., 2016)</w:t>
      </w:r>
      <w:r w:rsidR="00AA1F9F">
        <w:fldChar w:fldCharType="end"/>
      </w:r>
      <w:r w:rsidR="00AA1F9F">
        <w:t>.</w:t>
      </w:r>
    </w:p>
    <w:p w14:paraId="01A197F8" w14:textId="6CB42C84" w:rsidR="0047016B" w:rsidRDefault="00AA1F9F" w:rsidP="007E2CED">
      <w:pPr>
        <w:spacing w:after="0" w:line="240" w:lineRule="auto"/>
      </w:pPr>
      <w:r>
        <w:t xml:space="preserve"> </w:t>
      </w:r>
      <w:bookmarkEnd w:id="27"/>
      <w:r>
        <w:t xml:space="preserve"> </w:t>
      </w:r>
      <w:bookmarkEnd w:id="28"/>
    </w:p>
    <w:p w14:paraId="4AEA2802" w14:textId="0013FEE6" w:rsidR="00A21CFA" w:rsidRPr="007E2CED" w:rsidRDefault="00A21CFA" w:rsidP="007E2CED">
      <w:pPr>
        <w:pStyle w:val="Heading3"/>
        <w:spacing w:before="0" w:line="240" w:lineRule="auto"/>
        <w:rPr>
          <w:u w:val="none"/>
        </w:rPr>
      </w:pPr>
      <w:r w:rsidRPr="007E2CED">
        <w:rPr>
          <w:u w:val="none"/>
        </w:rPr>
        <w:t xml:space="preserve"> Household Characteristics</w:t>
      </w:r>
    </w:p>
    <w:p w14:paraId="393BDDCB" w14:textId="21D90774" w:rsidR="00874821" w:rsidRPr="00785C06" w:rsidRDefault="00F26033" w:rsidP="007E2CED">
      <w:pPr>
        <w:spacing w:after="0" w:line="240" w:lineRule="auto"/>
      </w:pPr>
      <w:r>
        <w:t>While</w:t>
      </w:r>
      <w:r w:rsidRPr="00F26033">
        <w:t xml:space="preserve"> educational attainmen</w:t>
      </w:r>
      <w:r w:rsidR="005B3E05">
        <w:t>t does not</w:t>
      </w:r>
      <w:r w:rsidRPr="00F26033">
        <w:t xml:space="preserve"> </w:t>
      </w:r>
      <w:r>
        <w:t xml:space="preserve">directly influence </w:t>
      </w:r>
      <w:r w:rsidRPr="00F26033">
        <w:t xml:space="preserve">individuals' preferences for specific restaurant segments, income </w:t>
      </w:r>
      <w:r>
        <w:t>is</w:t>
      </w:r>
      <w:r w:rsidRPr="00F26033">
        <w:t xml:space="preserve"> a </w:t>
      </w:r>
      <w:r>
        <w:t>key</w:t>
      </w:r>
      <w:r w:rsidRPr="00F26033">
        <w:t xml:space="preserve"> factor that drives such preferences. </w:t>
      </w:r>
      <w:r w:rsidR="005B3E05">
        <w:t xml:space="preserve">Overall, the many income-related coefficients indicate a </w:t>
      </w:r>
      <w:r w:rsidR="00AA7DFD">
        <w:t xml:space="preserve">strong </w:t>
      </w:r>
      <w:r w:rsidR="005B3E05">
        <w:t xml:space="preserve">preference for the FSR restaurant segment among those with an annual household income of </w:t>
      </w:r>
      <w:r w:rsidR="00354E94">
        <w:t>$</w:t>
      </w:r>
      <w:r w:rsidR="005B3E05">
        <w:t>100</w:t>
      </w:r>
      <w:r w:rsidR="00354E94">
        <w:t>,000 or</w:t>
      </w:r>
      <w:r w:rsidR="005B3E05">
        <w:t xml:space="preserve"> more, a clear sign of hedonic pursuits </w:t>
      </w:r>
      <w:r w:rsidR="000C504E">
        <w:t xml:space="preserve">associated with a desire </w:t>
      </w:r>
      <w:r w:rsidR="00354E94">
        <w:t>for</w:t>
      </w:r>
      <w:r w:rsidR="000C504E">
        <w:t xml:space="preserve"> (and projection</w:t>
      </w:r>
      <w:r w:rsidR="0090241E">
        <w:t xml:space="preserve"> linked to</w:t>
      </w:r>
      <w:r w:rsidR="000C504E">
        <w:t xml:space="preserve">) </w:t>
      </w:r>
      <w:r w:rsidR="0090241E">
        <w:t xml:space="preserve">luxury, </w:t>
      </w:r>
      <w:r w:rsidR="000C504E">
        <w:t xml:space="preserve">exclusiveness, sophistication, and </w:t>
      </w:r>
      <w:r w:rsidR="0090241E">
        <w:t xml:space="preserve">power signaling of social status and wealth </w:t>
      </w:r>
      <w:bookmarkStart w:id="29" w:name="_Hlk139554067"/>
      <w:r w:rsidR="00F80EF6">
        <w:fldChar w:fldCharType="begin"/>
      </w:r>
      <w:r w:rsidR="008F1E84">
        <w:instrText xml:space="preserve"> ADDIN ZOTERO_ITEM CSL_CITATION {"citationID":"7ksW7iSn","properties":{"formattedCitation":"(Kraus et al., 2017)","plainCitation":"(Kraus et al., 2017)","dontUpdate":true,"noteIndex":0},"citationItems":[{"id":1023,"uris":["http://zotero.org/users/9292995/items/5PQZB7YU"],"itemData":{"id":1023,"type":"article-journal","container-title":"Perspectives on Psychological Science","ISSN":"1745-6916","issue":"3","journalAbbreviation":"Perspectives on Psychological Science","note":"publisher: Sage Publications Sage CA: Los Angeles, CA","page":"422-435","title":"Signs of social class: The experience of economic inequality in everyday life","volume":"12","author":[{"family":"Kraus","given":"Michael W"},{"family":"Park","given":"Jun Won"},{"family":"Tan","given":"Jacinth JX"}],"issued":{"date-parts":[["2017"]]}}}],"schema":"https://github.com/citation-style-language/schema/raw/master/csl-citation.json"} </w:instrText>
      </w:r>
      <w:r w:rsidR="00F80EF6">
        <w:fldChar w:fldCharType="separate"/>
      </w:r>
      <w:r w:rsidR="00F80EF6" w:rsidRPr="00F80EF6">
        <w:t>(Kraus et al., 2017</w:t>
      </w:r>
      <w:r w:rsidR="00354E94">
        <w:t xml:space="preserve">, </w:t>
      </w:r>
      <w:r w:rsidR="0090241E">
        <w:t>Sung and Huddleston, 2018</w:t>
      </w:r>
      <w:r w:rsidR="00F80EF6" w:rsidRPr="00F80EF6">
        <w:t>)</w:t>
      </w:r>
      <w:r w:rsidR="00F80EF6">
        <w:fldChar w:fldCharType="end"/>
      </w:r>
      <w:r w:rsidR="007306BC" w:rsidRPr="007306BC">
        <w:t>.</w:t>
      </w:r>
      <w:r w:rsidR="0090241E">
        <w:t xml:space="preserve"> </w:t>
      </w:r>
      <w:bookmarkEnd w:id="29"/>
      <w:r w:rsidR="0090241E">
        <w:t>T</w:t>
      </w:r>
      <w:r w:rsidR="00874821" w:rsidRPr="00874821">
        <w:t>he satiation and total count</w:t>
      </w:r>
      <w:r w:rsidR="0047016B">
        <w:t xml:space="preserve"> </w:t>
      </w:r>
      <w:r w:rsidR="00874821" w:rsidRPr="00874821">
        <w:t xml:space="preserve">model specifications </w:t>
      </w:r>
      <w:r w:rsidR="0090241E">
        <w:t xml:space="preserve">also </w:t>
      </w:r>
      <w:r w:rsidR="00874821" w:rsidRPr="00874821">
        <w:t xml:space="preserve">demonstrate a </w:t>
      </w:r>
      <w:r w:rsidR="0090241E">
        <w:t xml:space="preserve">direct </w:t>
      </w:r>
      <w:r w:rsidR="00874821" w:rsidRPr="00874821">
        <w:t>positive and consistent association between income and the extent of eating out</w:t>
      </w:r>
      <w:r w:rsidR="0090241E">
        <w:t xml:space="preserve">, </w:t>
      </w:r>
      <w:r w:rsidR="00874821" w:rsidRPr="00874821">
        <w:t>attribut</w:t>
      </w:r>
      <w:r w:rsidR="0090241E">
        <w:t xml:space="preserve">able </w:t>
      </w:r>
      <w:r w:rsidR="00874821" w:rsidRPr="00874821">
        <w:t xml:space="preserve">to the greater purchasing power of high-income individuals and their inclination to invest in the added convenience and time-saving benefits offered by non-domestically prepared meals </w:t>
      </w:r>
      <w:bookmarkStart w:id="30" w:name="_Hlk139554120"/>
      <w:r w:rsidR="00354E94">
        <w:fldChar w:fldCharType="begin"/>
      </w:r>
      <w:r w:rsidR="005970AF">
        <w:instrText xml:space="preserve"> ADDIN ZOTERO_ITEM CSL_CITATION {"citationID":"RXOzej5Z","properties":{"formattedCitation":"(Clifford Astbury et al., 2020; Spurlock et al., 2020)","plainCitation":"(Clifford Astbury et al., 2020; Spurlock et al., 2020)","dontUpdate":true,"noteIndex":0},"citationItems":[{"id":537,"uris":["http://zotero.org/users/9292995/items/ULU9ZIDI"],"itemData":{"id":537,"type":"article-journal","container-title":"Nutrients","issue":"8","journalAbbreviation":"Nutrients","note":"publisher: Multidisciplinary Digital Publishing Institute","page":"2280","title":"How does time use differ between individuals who do more versus less foodwork? A compositional data analysis of time use in the United Kingdom time use survey 2014–2015","volume":"12","author":[{"family":"Clifford Astbury","given":"Chloe"},{"family":"Foley","given":"Louise"},{"family":"Penney","given":"Tarra L"},{"family":"Adams","given":"Jean"}],"issued":{"date-parts":[["2020"]]}}},{"id":512,"uris":["http://zotero.org/users/9292995/items/CK4A5I5A"],"itemData":{"id":512,"type":"article-journal","container-title":"Transportation Research Record","ISSN":"0361-1981","issue":"10","journalAbbreviation":"Transportation Research Record","note":"publisher: SAGE Publications Sage CA: Los Angeles, CA","page":"335-350","title":"Children, income, and the impact of home delivery on household shopping trips","volume":"2674","author":[{"family":"Spurlock","given":"C Anna"},{"family":"Todd-Blick","given":"Annika"},{"family":"Wong-Parodi","given":"Gabrielle"},{"family":"Walker","given":"Victor"}],"issued":{"date-parts":[["2020"]]}}}],"schema":"https://github.com/citation-style-language/schema/raw/master/csl-citation.json"} </w:instrText>
      </w:r>
      <w:r w:rsidR="00354E94">
        <w:fldChar w:fldCharType="separate"/>
      </w:r>
      <w:r w:rsidR="00354E94" w:rsidRPr="00354E94">
        <w:t>(Clifford Astbury et al., 2020</w:t>
      </w:r>
      <w:r w:rsidR="00354E94">
        <w:t>,</w:t>
      </w:r>
      <w:r w:rsidR="00354E94" w:rsidRPr="00354E94">
        <w:t xml:space="preserve"> Spurlock et al., 2020)</w:t>
      </w:r>
      <w:r w:rsidR="00354E94">
        <w:fldChar w:fldCharType="end"/>
      </w:r>
      <w:r w:rsidR="00874821" w:rsidRPr="00874821">
        <w:t>.</w:t>
      </w:r>
      <w:r w:rsidR="0047016B">
        <w:t xml:space="preserve"> </w:t>
      </w:r>
      <w:bookmarkEnd w:id="30"/>
    </w:p>
    <w:p w14:paraId="5D6E23DC" w14:textId="01E776DF" w:rsidR="0047016B" w:rsidRDefault="002F06E6" w:rsidP="007E2CED">
      <w:pPr>
        <w:spacing w:after="0" w:line="240" w:lineRule="auto"/>
        <w:ind w:firstLine="720"/>
      </w:pPr>
      <w:r>
        <w:t>V</w:t>
      </w:r>
      <w:r w:rsidR="00DB0152" w:rsidRPr="00DB0152">
        <w:t>ehicle ownership is a</w:t>
      </w:r>
      <w:r w:rsidR="0047016B">
        <w:t>nother</w:t>
      </w:r>
      <w:r w:rsidR="00DB0152" w:rsidRPr="00DB0152">
        <w:t xml:space="preserve"> significant factor in determining restaurant segment preferences</w:t>
      </w:r>
      <w:r w:rsidR="00C01FAA">
        <w:t>, though not total eat-out count</w:t>
      </w:r>
      <w:r w:rsidR="00DB0152" w:rsidRPr="00DB0152">
        <w:t>.</w:t>
      </w:r>
      <w:r w:rsidR="00A96F76">
        <w:t xml:space="preserve"> </w:t>
      </w:r>
      <w:r w:rsidR="0090241E">
        <w:t>H</w:t>
      </w:r>
      <w:r w:rsidR="00DB0152" w:rsidRPr="00DB0152">
        <w:t xml:space="preserve">ouseholds owning two or more vehicles </w:t>
      </w:r>
      <w:r w:rsidR="0090241E">
        <w:t xml:space="preserve">have a higher baseline reference for </w:t>
      </w:r>
      <w:r w:rsidR="00DB0152" w:rsidRPr="00DB0152">
        <w:t xml:space="preserve">QSRs and CHs for </w:t>
      </w:r>
      <w:r w:rsidR="00DB0152">
        <w:t xml:space="preserve">weekday </w:t>
      </w:r>
      <w:r w:rsidR="00DB0152" w:rsidRPr="00DB0152">
        <w:t>dinner</w:t>
      </w:r>
      <w:r w:rsidR="00DB0152">
        <w:t>s</w:t>
      </w:r>
      <w:r w:rsidR="00DB0152" w:rsidRPr="00DB0152">
        <w:t xml:space="preserve">, compared to those with less than two vehicles. </w:t>
      </w:r>
      <w:r w:rsidR="00613972">
        <w:t>H</w:t>
      </w:r>
      <w:r w:rsidR="00DB0152" w:rsidRPr="009B6D2A">
        <w:t xml:space="preserve">ouseholds with more vehicles may prioritize speed and convenience </w:t>
      </w:r>
      <w:r w:rsidR="000517DA">
        <w:t xml:space="preserve">in their general lifestyle, including in </w:t>
      </w:r>
      <w:r w:rsidR="00DB0152" w:rsidRPr="009B6D2A">
        <w:t xml:space="preserve">their meal choices, </w:t>
      </w:r>
      <w:r w:rsidR="000517DA">
        <w:t xml:space="preserve">consistent with the attribute offerings of </w:t>
      </w:r>
      <w:r w:rsidR="00DB0152" w:rsidRPr="009B6D2A">
        <w:t xml:space="preserve">QSRs and </w:t>
      </w:r>
      <w:r w:rsidR="00DB0152">
        <w:t>CHs</w:t>
      </w:r>
      <w:r w:rsidR="00DB0152" w:rsidRPr="009B6D2A">
        <w:t xml:space="preserve"> </w:t>
      </w:r>
      <w:r w:rsidR="000517DA">
        <w:t>(see Table 1)</w:t>
      </w:r>
      <w:r w:rsidR="00DB0152" w:rsidRPr="009B6D2A">
        <w:t>.</w:t>
      </w:r>
      <w:r w:rsidR="00DB0152" w:rsidRPr="00DB0152">
        <w:t xml:space="preserve"> </w:t>
      </w:r>
    </w:p>
    <w:p w14:paraId="2DCFEFA0" w14:textId="5D17BBE0" w:rsidR="0047016B" w:rsidRDefault="00C01FAA" w:rsidP="007E2CED">
      <w:pPr>
        <w:autoSpaceDE w:val="0"/>
        <w:autoSpaceDN w:val="0"/>
        <w:adjustRightInd w:val="0"/>
        <w:spacing w:after="0" w:line="240" w:lineRule="auto"/>
        <w:ind w:firstLine="720"/>
      </w:pPr>
      <w:r>
        <w:t xml:space="preserve">In terms of household structure, </w:t>
      </w:r>
      <w:r w:rsidR="00613972">
        <w:t>relative to single men, women and those from multiple related adult households (including two-adult and other types of joint families, but mainly two-adult households) appear to be less satiated (more participation occasions conditional on participation) in the CSR restaurant segment (for women) and the QSR segment (for those from multiple related adult households</w:t>
      </w:r>
      <w:r w:rsidR="00AA7DFD">
        <w:t xml:space="preserve">). </w:t>
      </w:r>
      <w:r w:rsidR="00E37D54">
        <w:t>Also</w:t>
      </w:r>
      <w:r w:rsidR="00613972">
        <w:t xml:space="preserve">, </w:t>
      </w:r>
      <w:r w:rsidR="00AD1C6D">
        <w:t xml:space="preserve">both single women and </w:t>
      </w:r>
      <w:r w:rsidR="00E37D54">
        <w:t xml:space="preserve">those from multiple adult households are less likely to have eat-out episodes than single men. </w:t>
      </w:r>
      <w:r w:rsidR="00B765B6">
        <w:t>The</w:t>
      </w:r>
      <w:r w:rsidR="00AA7DFD">
        <w:t xml:space="preserve"> latter</w:t>
      </w:r>
      <w:r w:rsidR="00B765B6">
        <w:t xml:space="preserve"> result </w:t>
      </w:r>
      <w:r w:rsidR="00AA7DFD">
        <w:t>is</w:t>
      </w:r>
      <w:r w:rsidR="00B765B6">
        <w:t xml:space="preserve"> consistent with earlier studies. Women tend to eat less outside the home </w:t>
      </w:r>
      <w:r w:rsidR="00A201F5">
        <w:t xml:space="preserve">(and more home-cooked meals) </w:t>
      </w:r>
      <w:r w:rsidR="00B765B6">
        <w:t xml:space="preserve">because of their greater health and diet consciousness, attributable in part to a higher body shape/image </w:t>
      </w:r>
      <w:r w:rsidR="00A201F5">
        <w:t>emphasis placed by society on women as well as women</w:t>
      </w:r>
      <w:r w:rsidR="00354E94">
        <w:t>’s</w:t>
      </w:r>
      <w:r w:rsidR="00A201F5">
        <w:t xml:space="preserve"> higher priority to mental, emotional, </w:t>
      </w:r>
      <w:r w:rsidR="00AA7DFD">
        <w:t xml:space="preserve">physical, </w:t>
      </w:r>
      <w:r w:rsidR="00A201F5">
        <w:t>and spiritual well-being</w:t>
      </w:r>
      <w:r w:rsidR="00354E94">
        <w:t xml:space="preserve"> </w:t>
      </w:r>
      <w:r w:rsidR="00A201F5">
        <w:t xml:space="preserve"> </w:t>
      </w:r>
      <w:bookmarkStart w:id="31" w:name="_Hlk139554314"/>
      <w:r w:rsidR="00354E94">
        <w:fldChar w:fldCharType="begin"/>
      </w:r>
      <w:r w:rsidR="005970AF">
        <w:instrText xml:space="preserve"> ADDIN ZOTERO_ITEM CSL_CITATION {"citationID":"BnyK8nok","properties":{"formattedCitation":"(B\\uc0\\u228{}rebring et al., 2020; Marques-Vidal et al., 2015; Pop et al., 2021)","plainCitation":"(Bärebring et al., 2020; Marques-Vidal et al., 2015; Pop et al., 2021)","dontUpdate":true,"noteIndex":0},"citationItems":[{"id":847,"uris":["http://zotero.org/users/9292995/items/M5VE4JH6"],"itemData":{"id":847,"type":"article-journal","container-title":"Nutrition journal","ISSN":"1475-2891","issue":"1","journalAbbreviation":"Nutrition journal","note":"publisher: Springer","page":"1-8","title":"Gender differences in perceived food healthiness and food avoidance in a Swedish population-based survey: A cross sectional study","volume":"19","author":[{"family":"Bärebring","given":"Linnea"},{"family":"Palmqvist","given":"Maria"},{"family":"Winkvist","given":"Anna"},{"family":"Augustin","given":"Hanna"}],"issued":{"date-parts":[["2020"]]}}},{"id":511,"uris":["http://zotero.org/users/9292995/items/WVDWMAB2"],"itemData":{"id":511,"type":"article-journal","container-title":"Annals of Nutrition and Metabolism","ISSN":"0250-6807","issue":"2","journalAbbreviation":"Annals of Nutrition and Metabolism","note":"publisher: Karger Publishers","page":"87-95","title":"Sociodemographic and behavioural determinants of a healthy diet in Switzerland","volume":"67","author":[{"family":"Marques-Vidal","given":"Pedro"},{"family":"Waeber","given":"Gérard"},{"family":"Vollenweider","given":"Peter"},{"family":"Bochud","given":"Murielle"},{"family":"Stringhini","given":"Silvia"},{"family":"Guessous","given":"Idris"}],"issued":{"date-parts":[["2015"]]}}},{"id":849,"uris":["http://zotero.org/users/9292995/items/75FYMLI2"],"itemData":{"id":849,"type":"article-journal","container-title":"Medicina","ISSN":"1648-9144","issue":"7","journalAbbreviation":"Medicina","note":"publisher: MDPI","page":"648","title":"Gender differences in healthy lifestyle, body consciousness, and the use of social networks among medical students","volume":"57","author":[{"family":"Pop","given":"Lavinia-Maria"},{"family":"Iorga","given":"Magdalena"},{"family":"Șipoș","given":"Lucian-Roman"},{"family":"Iurcov","given":"Raluca"}],"issued":{"date-parts":[["2021"]]}}}],"schema":"https://github.com/citation-style-language/schema/raw/master/csl-citation.json"} </w:instrText>
      </w:r>
      <w:r w:rsidR="00354E94">
        <w:fldChar w:fldCharType="separate"/>
      </w:r>
      <w:r w:rsidR="00354E94" w:rsidRPr="00354E94">
        <w:t>(Bärebring et al., 2020</w:t>
      </w:r>
      <w:r w:rsidR="00354E94">
        <w:t>,</w:t>
      </w:r>
      <w:r w:rsidR="00354E94" w:rsidRPr="00354E94">
        <w:t xml:space="preserve"> Marques-Vidal et al., 2015</w:t>
      </w:r>
      <w:r w:rsidR="00354E94">
        <w:t>,</w:t>
      </w:r>
      <w:r w:rsidR="00354E94" w:rsidRPr="00354E94">
        <w:t xml:space="preserve"> Pop et al., 2021)</w:t>
      </w:r>
      <w:r w:rsidR="00354E94">
        <w:fldChar w:fldCharType="end"/>
      </w:r>
      <w:r w:rsidR="00B765B6" w:rsidRPr="007E5D15">
        <w:t>.</w:t>
      </w:r>
      <w:bookmarkEnd w:id="31"/>
      <w:r w:rsidR="00B765B6" w:rsidRPr="007E5D15">
        <w:t xml:space="preserve"> Furthermore, single women may feel particularly vulnerable dining out alone in the evening </w:t>
      </w:r>
      <w:bookmarkStart w:id="32" w:name="_Hlk139554344"/>
      <w:r w:rsidR="00354E94">
        <w:fldChar w:fldCharType="begin"/>
      </w:r>
      <w:r w:rsidR="005970AF">
        <w:instrText xml:space="preserve"> ADDIN ZOTERO_ITEM CSL_CITATION {"citationID":"rcJX7YYO","properties":{"formattedCitation":"(Brown et al., 2020; Lahad &amp; May, 2017)","plainCitation":"(Brown et al., 2020; Lahad &amp; May, 2017)","dontUpdate":true,"noteIndex":0},"citationItems":[{"id":556,"uris":["http://zotero.org/users/9292995/items/W5NKP8HU"],"itemData":{"id":556,"type":"article-journal","container-title":"International Journal of Contemporary Hospitality Management","ISSN":"0959-6119","journalAbbreviation":"International Journal of Contemporary Hospitality Management","note":"publisher: Emerald Publishing Limited","title":"Dining alone: improving the experience of solo restaurant goers","author":[{"family":"Brown","given":"Lorraine"},{"family":"Buhalis","given":"Dimitrios"},{"family":"Beer","given":"Sean"}],"issued":{"date-parts":[["2020"]]}}},{"id":555,"uris":["http://zotero.org/users/9292995/items/B9UKW8F8"],"itemData":{"id":555,"type":"article-journal","container-title":"Sociological Research Online","ISSN":"1360-7804","issue":"2","journalAbbreviation":"Sociological Research Online","note":"publisher: SAGE Publications Sage UK: London, England","page":"176-186","title":"Just one? Solo dining, gender and temporal belonging in public spaces","volume":"22","author":[{"family":"Lahad","given":"Kinneret"},{"family":"May","given":"Vanessa"}],"issued":{"date-parts":[["2017"]]}}}],"schema":"https://github.com/citation-style-language/schema/raw/master/csl-citation.json"} </w:instrText>
      </w:r>
      <w:r w:rsidR="00354E94">
        <w:fldChar w:fldCharType="separate"/>
      </w:r>
      <w:r w:rsidR="00354E94" w:rsidRPr="00354E94">
        <w:t>(Brown et al., 2020</w:t>
      </w:r>
      <w:r w:rsidR="00354E94">
        <w:t>,</w:t>
      </w:r>
      <w:r w:rsidR="00354E94" w:rsidRPr="00354E94">
        <w:t xml:space="preserve"> Lahad </w:t>
      </w:r>
      <w:r w:rsidR="00354E94">
        <w:t>and</w:t>
      </w:r>
      <w:r w:rsidR="00354E94" w:rsidRPr="00354E94">
        <w:t xml:space="preserve"> May, 2017)</w:t>
      </w:r>
      <w:r w:rsidR="00354E94">
        <w:fldChar w:fldCharType="end"/>
      </w:r>
      <w:bookmarkEnd w:id="32"/>
      <w:r w:rsidR="00B765B6" w:rsidRPr="007E5D15">
        <w:t>.</w:t>
      </w:r>
      <w:r w:rsidR="00B765B6">
        <w:t xml:space="preserve"> </w:t>
      </w:r>
      <w:r w:rsidR="00A201F5">
        <w:t xml:space="preserve">The finding that individuals living in households with multiple related adults tend to eat out less has also been reported in earlier studies, and ascribed to </w:t>
      </w:r>
      <w:r w:rsidR="00B765B6" w:rsidRPr="00CC1EF8">
        <w:t xml:space="preserve">the cultural norm of viewing the dinner meal as an in-home family gathering event </w:t>
      </w:r>
      <w:bookmarkStart w:id="33" w:name="_Hlk139554379"/>
      <w:r w:rsidR="00CC1B0A">
        <w:fldChar w:fldCharType="begin"/>
      </w:r>
      <w:r w:rsidR="00CC1B0A">
        <w:instrText xml:space="preserve"> ADDIN ZOTERO_ITEM CSL_CITATION {"citationID":"9MGzYjf5","properties":{"formattedCitation":"(Fulkerson et al., 2011)","plainCitation":"(Fulkerson et al., 2011)","noteIndex":0},"citationItems":[{"id":565,"uris":["http://zotero.org/users/9292995/items/IZTULQNF"],"itemData":{"id":565,"type":"article-journal","container-title":"Journal of the American Dietetic Association","ISSN":"0002-8223","issue":"12","journalAbbreviation":"Journal of the American Dietetic Association","note":"publisher: Elsevier","page":"1892-1897","title":"Away-from-home family dinner sources and associations with weight status, body composition, and related biomarkers of chronic disease among adolescents and their parents","volume":"111","author":[{"family":"Fulkerson","given":"Jayne A"},{"family":"Farbakhsh","given":"Kian"},{"family":"Lytle","given":"Leslie"},{"family":"Hearst","given":"Mary O"},{"family":"Dengel","given":"Donald R"},{"family":"Pasch","given":"Keryn E"},{"family":"Kubik","given":"Martha Y"}],"issued":{"date-parts":[["2011"]]}}}],"schema":"https://github.com/citation-style-language/schema/raw/master/csl-citation.json"} </w:instrText>
      </w:r>
      <w:r w:rsidR="00CC1B0A">
        <w:fldChar w:fldCharType="separate"/>
      </w:r>
      <w:r w:rsidR="00CC1B0A" w:rsidRPr="00CC1B0A">
        <w:t>(Fulkerson et al., 2011)</w:t>
      </w:r>
      <w:r w:rsidR="00CC1B0A">
        <w:fldChar w:fldCharType="end"/>
      </w:r>
      <w:bookmarkEnd w:id="33"/>
      <w:r w:rsidR="00B765B6" w:rsidRPr="00CC1EF8">
        <w:t xml:space="preserve"> </w:t>
      </w:r>
      <w:r w:rsidR="00A201F5">
        <w:t>and/</w:t>
      </w:r>
      <w:r w:rsidR="00B765B6" w:rsidRPr="00CC1EF8">
        <w:t xml:space="preserve">or </w:t>
      </w:r>
      <w:r w:rsidR="002A2CAA">
        <w:t xml:space="preserve">to the time-cost efficiency gains of cooking at home </w:t>
      </w:r>
      <w:r w:rsidR="00B765B6" w:rsidRPr="00CC1EF8">
        <w:t xml:space="preserve">by collectively allocating income, time, and market goods and services (see </w:t>
      </w:r>
      <w:r w:rsidR="00CC1B0A">
        <w:fldChar w:fldCharType="begin"/>
      </w:r>
      <w:r w:rsidR="005970AF">
        <w:instrText xml:space="preserve"> ADDIN ZOTERO_ITEM CSL_CITATION {"citationID":"D43XpuZz","properties":{"formattedCitation":"(Stewart &amp; Yen, 2004)","plainCitation":"(Stewart &amp; Yen, 2004)","dontUpdate":true,"noteIndex":0},"citationItems":[{"id":850,"uris":["http://zotero.org/users/9292995/items/ZHUM35YZ"],"itemData":{"id":850,"type":"article-journal","container-title":"Food Policy","ISSN":"0306-9192","issue":"6","journalAbbreviation":"Food Policy","note":"publisher: Elsevier","page":"643-658","title":"Changing household characteristics and the away-from-home food market: a censored equation system approach","volume":"29","author":[{"family":"Stewart","given":"Hayden"},{"family":"Yen","given":"Steven T"}],"issued":{"date-parts":[["2004"]]}}}],"schema":"https://github.com/citation-style-language/schema/raw/master/csl-citation.json"} </w:instrText>
      </w:r>
      <w:r w:rsidR="00CC1B0A">
        <w:fldChar w:fldCharType="separate"/>
      </w:r>
      <w:r w:rsidR="00CC1B0A" w:rsidRPr="00CC1B0A">
        <w:t xml:space="preserve">Stewart </w:t>
      </w:r>
      <w:r w:rsidR="00CC1B0A">
        <w:t>and</w:t>
      </w:r>
      <w:r w:rsidR="00CC1B0A" w:rsidRPr="00CC1B0A">
        <w:t xml:space="preserve"> Yen, 2004)</w:t>
      </w:r>
      <w:r w:rsidR="00CC1B0A">
        <w:fldChar w:fldCharType="end"/>
      </w:r>
      <w:r w:rsidR="00B765B6" w:rsidRPr="00CC1EF8">
        <w:t>.</w:t>
      </w:r>
      <w:r>
        <w:t xml:space="preserve"> </w:t>
      </w:r>
      <w:r w:rsidR="006B748A">
        <w:t xml:space="preserve">Also, the results in </w:t>
      </w:r>
      <w:r w:rsidR="001B0018">
        <w:t>Table 4</w:t>
      </w:r>
      <w:r w:rsidR="006B748A">
        <w:t xml:space="preserve"> reveal that individuals from h</w:t>
      </w:r>
      <w:r w:rsidR="0047016B">
        <w:t xml:space="preserve">ouseholds composed of two or more unrelated adults (e.g., roommates) are more likely </w:t>
      </w:r>
      <w:r w:rsidR="006B748A">
        <w:t>than individuals from other (related adult or sin</w:t>
      </w:r>
      <w:r w:rsidR="009E1F83">
        <w:t>g</w:t>
      </w:r>
      <w:r w:rsidR="006B748A">
        <w:t xml:space="preserve">le adult) households </w:t>
      </w:r>
      <w:r w:rsidR="0047016B">
        <w:t xml:space="preserve">to </w:t>
      </w:r>
      <w:r w:rsidR="006B748A">
        <w:t xml:space="preserve">dine at </w:t>
      </w:r>
      <w:r w:rsidR="0047016B">
        <w:t>QSRs</w:t>
      </w:r>
      <w:r w:rsidR="009E1F83">
        <w:t>, though satiation effects seem to set in sooner among such individuals for QSRs</w:t>
      </w:r>
      <w:r w:rsidR="006B748A">
        <w:t xml:space="preserve">. </w:t>
      </w:r>
      <w:r w:rsidR="0047016B" w:rsidRPr="001227AE">
        <w:t xml:space="preserve">Financial constraints may be </w:t>
      </w:r>
      <w:r w:rsidR="009E1F83">
        <w:t>responsible for the QSR baseline preference</w:t>
      </w:r>
      <w:r w:rsidR="0047016B" w:rsidRPr="001227AE">
        <w:t>, as individuals living with roommates typically have limited resources and may be looking for a more affordable option for dining out.</w:t>
      </w:r>
      <w:r w:rsidR="0047016B">
        <w:t xml:space="preserve"> </w:t>
      </w:r>
      <w:r w:rsidR="009E1F83">
        <w:t xml:space="preserve">At the same time, such individuals may also be seeking more variety in restaurant segments because of the diversity in their social dining company, resulting in a </w:t>
      </w:r>
      <w:r w:rsidR="009E1F83" w:rsidRPr="00077806">
        <w:t>distribut</w:t>
      </w:r>
      <w:r w:rsidR="009E1F83">
        <w:t xml:space="preserve">ion of </w:t>
      </w:r>
      <w:r w:rsidR="009E1F83" w:rsidRPr="00077806">
        <w:t xml:space="preserve">dinner eat-out meals across multiple </w:t>
      </w:r>
      <w:r w:rsidR="009E1F83">
        <w:t xml:space="preserve">restaurant </w:t>
      </w:r>
      <w:r w:rsidR="009E1F83" w:rsidRPr="00077806">
        <w:t>segments</w:t>
      </w:r>
      <w:r w:rsidR="009E1F83">
        <w:t xml:space="preserve">.  Regardless of restaurant segment preference, individuals from </w:t>
      </w:r>
      <w:r w:rsidR="00F0110E">
        <w:t xml:space="preserve">unrelated adult households, not surprisingly, are more likely to partake in eat-outs, presumably </w:t>
      </w:r>
      <w:r w:rsidR="0047016B" w:rsidRPr="00F60439">
        <w:t xml:space="preserve">due to the social lifestyle </w:t>
      </w:r>
      <w:r w:rsidR="00F0110E">
        <w:t xml:space="preserve">and lifecycle associated with roommate living </w:t>
      </w:r>
      <w:r w:rsidR="0047016B" w:rsidRPr="00F60439">
        <w:t xml:space="preserve">(see </w:t>
      </w:r>
      <w:bookmarkStart w:id="34" w:name="_Hlk139554458"/>
      <w:r w:rsidR="00CC1B0A">
        <w:fldChar w:fldCharType="begin"/>
      </w:r>
      <w:r w:rsidR="005970AF">
        <w:instrText xml:space="preserve"> ADDIN ZOTERO_ITEM CSL_CITATION {"citationID":"TK0jWVbU","properties":{"formattedCitation":"(Cho et al., 2019; Kenyon &amp; Heath, 2001)","plainCitation":"(Cho et al., 2019; Kenyon &amp; Heath, 2001)","dontUpdate":true,"noteIndex":0},"citationItems":[{"id":490,"uris":["http://zotero.org/users/9292995/items/BJD2SC6P"],"itemData":{"id":490,"type":"article-journal","container-title":"International Journal of Hospitality Management","ISSN":"0278-4319","journalAbbreviation":"International Journal of Hospitality Management","note":"publisher: Elsevier","page":"108-116","title":"Differences in perceptions about food delivery apps between single-person and multi-person households","volume":"77","author":[{"family":"Cho","given":"Meehee"},{"family":"Bonn","given":"Mark A"},{"family":"Li","given":"Jun Justin"}],"issued":{"date-parts":[["2019"]]}}},{"id":1028,"uris":["http://zotero.org/users/9292995/items/5A7RK2CB"],"itemData":{"id":1028,"type":"article-journal","container-title":"Housing Studies","ISSN":"0267-3037","issue":"5","journalAbbreviation":"Housing Studies","note":"publisher: Taylor &amp; Francis","page":"619-635","title":"Choosing this life: narratives of choice amongst house sharers","volume":"16","author":[{"family":"Kenyon","given":"Elizabeth"},{"family":"Heath","given":"Sue"}],"issued":{"date-parts":[["2001"]]}}}],"schema":"https://github.com/citation-style-language/schema/raw/master/csl-citation.json"} </w:instrText>
      </w:r>
      <w:r w:rsidR="00CC1B0A">
        <w:fldChar w:fldCharType="separate"/>
      </w:r>
      <w:r w:rsidR="00CC1B0A" w:rsidRPr="00CC1B0A">
        <w:t>Cho et al., 2019</w:t>
      </w:r>
      <w:r w:rsidR="00CC1B0A">
        <w:t>,</w:t>
      </w:r>
      <w:r w:rsidR="00CC1B0A" w:rsidRPr="00CC1B0A">
        <w:t xml:space="preserve"> Kenyon </w:t>
      </w:r>
      <w:r w:rsidR="00CC1B0A">
        <w:t>and</w:t>
      </w:r>
      <w:r w:rsidR="00CC1B0A" w:rsidRPr="00CC1B0A">
        <w:t xml:space="preserve"> Heath, 2001)</w:t>
      </w:r>
      <w:r w:rsidR="00CC1B0A">
        <w:fldChar w:fldCharType="end"/>
      </w:r>
      <w:bookmarkEnd w:id="34"/>
      <w:r w:rsidR="0047016B" w:rsidRPr="00F60439">
        <w:t xml:space="preserve">. </w:t>
      </w:r>
    </w:p>
    <w:p w14:paraId="3C7EB5F3" w14:textId="01B5B14A" w:rsidR="008F32CE" w:rsidRDefault="0047016B" w:rsidP="007E2CED">
      <w:pPr>
        <w:spacing w:after="0" w:line="240" w:lineRule="auto"/>
        <w:ind w:firstLine="720"/>
      </w:pPr>
      <w:r>
        <w:t xml:space="preserve">Finally, the presence of children has </w:t>
      </w:r>
      <w:r w:rsidR="00F0110E">
        <w:t xml:space="preserve">important </w:t>
      </w:r>
      <w:r>
        <w:t>effects on eat-out preferences and frequency</w:t>
      </w:r>
      <w:r w:rsidR="00D93FEC">
        <w:t xml:space="preserve">, </w:t>
      </w:r>
      <w:r w:rsidR="00D93FEC" w:rsidRPr="00D93FEC">
        <w:t>particularly in the context of</w:t>
      </w:r>
      <w:r w:rsidR="00D93FEC">
        <w:t xml:space="preserve"> QSRs</w:t>
      </w:r>
      <w:r w:rsidR="0080675B">
        <w:t xml:space="preserve">, with </w:t>
      </w:r>
      <w:r w:rsidR="00CC1B0A">
        <w:t>households</w:t>
      </w:r>
      <w:r w:rsidR="00F0110E">
        <w:t xml:space="preserve"> </w:t>
      </w:r>
      <w:r w:rsidR="00D93FEC">
        <w:t>with children exhibit</w:t>
      </w:r>
      <w:r w:rsidR="0080675B">
        <w:t>ing</w:t>
      </w:r>
      <w:r w:rsidR="00D93FEC">
        <w:t xml:space="preserve"> a strong preference for QSRs. </w:t>
      </w:r>
      <w:r w:rsidR="00D93FEC" w:rsidRPr="00D93FEC">
        <w:t xml:space="preserve">Children are often attracted to fast food </w:t>
      </w:r>
      <w:r w:rsidR="00D93FEC">
        <w:t xml:space="preserve">establishments </w:t>
      </w:r>
      <w:r w:rsidR="00D93FEC" w:rsidRPr="00D93FEC">
        <w:t>for several reasons</w:t>
      </w:r>
      <w:r w:rsidR="00D93FEC">
        <w:t>, including the availability of salty and sweet meal options</w:t>
      </w:r>
      <w:r w:rsidR="0080675B">
        <w:t>,</w:t>
      </w:r>
      <w:r w:rsidR="00D93FEC">
        <w:t xml:space="preserve"> and the promise of fun and novelty with </w:t>
      </w:r>
      <w:r w:rsidR="00D93FEC" w:rsidRPr="00D93FEC">
        <w:t xml:space="preserve">on-site playgrounds </w:t>
      </w:r>
      <w:r w:rsidR="00D93FEC">
        <w:t xml:space="preserve">and toys </w:t>
      </w:r>
      <w:r w:rsidR="0080675B">
        <w:t xml:space="preserve">with their </w:t>
      </w:r>
      <w:r w:rsidR="00D93FEC">
        <w:t>meal</w:t>
      </w:r>
      <w:r w:rsidR="0080675B">
        <w:t>s</w:t>
      </w:r>
      <w:r w:rsidR="00D93FEC">
        <w:t xml:space="preserve"> </w:t>
      </w:r>
      <w:bookmarkStart w:id="35" w:name="_Hlk139554510"/>
      <w:r w:rsidR="00D93FEC">
        <w:fldChar w:fldCharType="begin"/>
      </w:r>
      <w:r w:rsidR="001603C7">
        <w:instrText xml:space="preserve"> ADDIN ZOTERO_ITEM CSL_CITATION {"citationID":"4X1f28ri","properties":{"formattedCitation":"(Ipatenco, 2012; L. Thomas, 2018)","plainCitation":"(Ipatenco, 2012; L. Thomas, 2018)","dontUpdate":true,"noteIndex":0},"citationItems":[{"id":1060,"uris":["http://zotero.org/users/9292995/items/LQPCPI9N"],"itemData":{"id":1060,"type":"report","title":"What Attracts Kids to Fast Food?","URL":"https://www.weekand.com/healthy-living/article/attracts-kids-fast-food-18002699.php","author":[{"family":"Ipatenco","given":"Sara"}],"issued":{"date-parts":[["2012"]]}}},{"id":1059,"uris":["http://zotero.org/users/9292995/items/AGYGFDU3"],"itemData":{"id":1059,"type":"report","title":"How Fast Food Affects Children's Health","URL":"https://www.news-medical.net/health/How-Fast-Food-Affects-Childrens-Health.aspx#:~:text=However%2C%20fast%20food%20is%20extremely,it%20can%20be%20quite%20addictive.","author":[{"family":"Thomas","given":"Liji"}],"issued":{"date-parts":[["2018"]]}}}],"schema":"https://github.com/citation-style-language/schema/raw/master/csl-citation.json"} </w:instrText>
      </w:r>
      <w:r w:rsidR="00D93FEC">
        <w:fldChar w:fldCharType="separate"/>
      </w:r>
      <w:r w:rsidR="00D93FEC" w:rsidRPr="00D93FEC">
        <w:t>(Ipatenco, 2012</w:t>
      </w:r>
      <w:r w:rsidR="001603C7">
        <w:t>,</w:t>
      </w:r>
      <w:r w:rsidR="00D93FEC" w:rsidRPr="00D93FEC">
        <w:t xml:space="preserve">  Thomas, 2018)</w:t>
      </w:r>
      <w:r w:rsidR="00D93FEC">
        <w:fldChar w:fldCharType="end"/>
      </w:r>
      <w:r w:rsidR="00D93FEC">
        <w:t xml:space="preserve">. </w:t>
      </w:r>
      <w:bookmarkEnd w:id="35"/>
      <w:r w:rsidR="00D93FEC">
        <w:t xml:space="preserve">Interestingly, these findings </w:t>
      </w:r>
      <w:r w:rsidR="00D93FEC" w:rsidRPr="00D93FEC">
        <w:t xml:space="preserve">contradict previous research </w:t>
      </w:r>
      <w:r w:rsidR="001603C7">
        <w:t>suggesting that</w:t>
      </w:r>
      <w:r w:rsidR="00D93FEC" w:rsidRPr="00D93FEC">
        <w:t xml:space="preserve"> parents prioritize their children's dietary intake and </w:t>
      </w:r>
      <w:r w:rsidR="0080675B">
        <w:t xml:space="preserve">so refrain from potentially </w:t>
      </w:r>
      <w:r w:rsidR="00D93FEC" w:rsidRPr="00D93FEC">
        <w:t xml:space="preserve">unhealthy </w:t>
      </w:r>
      <w:r w:rsidR="0080675B">
        <w:t xml:space="preserve">food </w:t>
      </w:r>
      <w:r w:rsidR="00D93FEC" w:rsidRPr="00D93FEC">
        <w:t>options</w:t>
      </w:r>
      <w:r w:rsidR="00656F93">
        <w:t xml:space="preserve"> for the children</w:t>
      </w:r>
      <w:r w:rsidR="00D93FEC" w:rsidRPr="00D93FEC">
        <w:t xml:space="preserve"> </w:t>
      </w:r>
      <w:r w:rsidR="00CC1B0A">
        <w:fldChar w:fldCharType="begin"/>
      </w:r>
      <w:r w:rsidR="005970AF">
        <w:instrText xml:space="preserve"> ADDIN ZOTERO_ITEM CSL_CITATION {"citationID":"JQGIWTYc","properties":{"formattedCitation":"(Jones, 2018; Petersen et al., 2014)","plainCitation":"(Jones, 2018; Petersen et al., 2014)","dontUpdate":true,"noteIndex":0},"citationItems":[{"id":434,"uris":["http://zotero.org/users/9292995/items/3AWRFFLC"],"itemData":{"id":434,"type":"article-journal","container-title":"Journal of foodservice business research","ISSN":"1537-8020","issue":"4","journalAbbreviation":"Journal of foodservice business research","note":"publisher: Taylor &amp; Francis","page":"377-393","title":"Restaurant food choices by moms: An exploratory study","volume":"21","author":[{"family":"Jones","given":"Cathleen"}],"issued":{"date-parts":[["2018"]]}}},{"id":887,"uris":["http://zotero.org/users/9292995/items/MCQ33LTC"],"itemData":{"id":887,"type":"article-journal","container-title":"Trials","ISSN":"1745-6215","issue":"1","journalAbbreviation":"Trials","note":"publisher: Springer","page":"1-11","title":"Disappointment and adherence among parents of newborns allocated to the control group: a qualitative study of a randomized clinical trial","volume":"15","author":[{"family":"Petersen","given":"Sandra"},{"family":"Zoffmann","given":"Vibeke"},{"family":"Kjærgaard","given":"Jesper"},{"family":"Graff Steensballe","given":"Lone"},{"family":"Greisen","given":"Gorm"}],"issued":{"date-parts":[["2014"]]}}}],"schema":"https://github.com/citation-style-language/schema/raw/master/csl-citation.json"} </w:instrText>
      </w:r>
      <w:r w:rsidR="00CC1B0A">
        <w:fldChar w:fldCharType="separate"/>
      </w:r>
      <w:r w:rsidR="00CC1B0A" w:rsidRPr="00CC1B0A">
        <w:t>(Jones, 2018</w:t>
      </w:r>
      <w:r w:rsidR="00CC1B0A">
        <w:t>,</w:t>
      </w:r>
      <w:r w:rsidR="00CC1B0A" w:rsidRPr="00CC1B0A">
        <w:t xml:space="preserve"> Petersen et al., 2014)</w:t>
      </w:r>
      <w:r w:rsidR="00CC1B0A">
        <w:fldChar w:fldCharType="end"/>
      </w:r>
      <w:r w:rsidR="00D93FEC" w:rsidRPr="00D93FEC">
        <w:t xml:space="preserve">. However, it appears that this parental care for children's health is more focused on the frequency of eating out </w:t>
      </w:r>
      <w:r w:rsidR="0080675B">
        <w:t xml:space="preserve">as a whole </w:t>
      </w:r>
      <w:r w:rsidR="00D93FEC" w:rsidRPr="00D93FEC">
        <w:t xml:space="preserve">rather than the choice of </w:t>
      </w:r>
      <w:r w:rsidR="0080675B">
        <w:t>a restaurant segment</w:t>
      </w:r>
      <w:r w:rsidR="00D93FEC">
        <w:t>, a finding that is also supported by Kim and Kim (2021) and Haddad et al. (2023)</w:t>
      </w:r>
      <w:r w:rsidR="00D93FEC" w:rsidRPr="00D93FEC">
        <w:t>.</w:t>
      </w:r>
      <w:r w:rsidR="00D93FEC">
        <w:t xml:space="preserve"> </w:t>
      </w:r>
      <w:r w:rsidR="00D93FEC" w:rsidRPr="00D93FEC">
        <w:t>This suggests that</w:t>
      </w:r>
      <w:r w:rsidR="0080675B">
        <w:t>,</w:t>
      </w:r>
      <w:r w:rsidR="00D93FEC" w:rsidRPr="00D93FEC">
        <w:t xml:space="preserve"> while parents may be mindful of their children's nutrition, they </w:t>
      </w:r>
      <w:r w:rsidR="0080675B">
        <w:t>do not seem to perceiv</w:t>
      </w:r>
      <w:r w:rsidR="00DE14BD">
        <w:t>e</w:t>
      </w:r>
      <w:r w:rsidR="0080675B">
        <w:t xml:space="preserve"> QSRs as providing particularly unhealthy options. </w:t>
      </w:r>
    </w:p>
    <w:p w14:paraId="325F0633" w14:textId="77777777" w:rsidR="007E2CED" w:rsidRDefault="007E2CED" w:rsidP="007E2CED">
      <w:pPr>
        <w:spacing w:after="0" w:line="240" w:lineRule="auto"/>
        <w:ind w:firstLine="720"/>
      </w:pPr>
    </w:p>
    <w:p w14:paraId="61748DAF" w14:textId="445753E2" w:rsidR="007078D5" w:rsidRPr="007E2CED" w:rsidRDefault="007078D5" w:rsidP="007E2CED">
      <w:pPr>
        <w:pStyle w:val="Heading3"/>
        <w:spacing w:before="0" w:line="240" w:lineRule="auto"/>
        <w:rPr>
          <w:u w:val="none"/>
        </w:rPr>
      </w:pPr>
      <w:r w:rsidRPr="007E2CED">
        <w:rPr>
          <w:u w:val="none"/>
        </w:rPr>
        <w:t>Employment Status/Job Characteristics</w:t>
      </w:r>
    </w:p>
    <w:p w14:paraId="148BE0FE" w14:textId="1E72C981" w:rsidR="00D97265" w:rsidRDefault="004F16D7" w:rsidP="007E2CED">
      <w:pPr>
        <w:spacing w:after="0" w:line="240" w:lineRule="auto"/>
      </w:pPr>
      <w:r>
        <w:t>Several employment and job characteristics are examined. The intensity of work can be described either by the n</w:t>
      </w:r>
      <w:r w:rsidRPr="004F16D7">
        <w:t>umber of workdays per month</w:t>
      </w:r>
      <w:r w:rsidR="00D97265">
        <w:t xml:space="preserve"> or the number of work hours per week </w:t>
      </w:r>
      <w:r w:rsidR="004720C0">
        <w:t>(</w:t>
      </w:r>
      <w:r w:rsidR="00D97265">
        <w:t>with part-time being characterized as 30 hours or less per week and full-time being more than 30 hours per week</w:t>
      </w:r>
      <w:r w:rsidR="004720C0">
        <w:t>)</w:t>
      </w:r>
      <w:r w:rsidR="00D97265">
        <w:t xml:space="preserve">. Our analysis reveals that both </w:t>
      </w:r>
      <w:r w:rsidR="00750CB7">
        <w:t xml:space="preserve">of these </w:t>
      </w:r>
      <w:r w:rsidR="008F32CE">
        <w:t xml:space="preserve">job </w:t>
      </w:r>
      <w:r w:rsidR="00D97265">
        <w:t xml:space="preserve">characteristics </w:t>
      </w:r>
      <w:r w:rsidR="00656F93">
        <w:t xml:space="preserve">affect </w:t>
      </w:r>
      <w:r w:rsidR="00D97265">
        <w:t xml:space="preserve">dining </w:t>
      </w:r>
      <w:r w:rsidR="004165A0">
        <w:t>behaviors</w:t>
      </w:r>
      <w:r w:rsidR="00D97265">
        <w:t xml:space="preserve"> and preferences</w:t>
      </w:r>
      <w:r w:rsidR="00750CB7">
        <w:t>, though in distinct ways</w:t>
      </w:r>
      <w:r w:rsidR="00D97265">
        <w:t xml:space="preserve">. </w:t>
      </w:r>
    </w:p>
    <w:p w14:paraId="30FEC2B9" w14:textId="52AABDB0" w:rsidR="007E6743" w:rsidRDefault="008F32CE" w:rsidP="007E2CED">
      <w:pPr>
        <w:spacing w:after="0" w:line="240" w:lineRule="auto"/>
        <w:ind w:firstLine="720"/>
      </w:pPr>
      <w:r w:rsidRPr="001031CE">
        <w:t xml:space="preserve">The number of work days per month </w:t>
      </w:r>
      <w:r w:rsidR="00BA5A10">
        <w:t>does not</w:t>
      </w:r>
      <w:r w:rsidR="0021102E">
        <w:t xml:space="preserve"> affect</w:t>
      </w:r>
      <w:r w:rsidR="00BA5A10">
        <w:t xml:space="preserve"> restaurant segment preference but </w:t>
      </w:r>
      <w:r w:rsidR="007B5EE0">
        <w:t xml:space="preserve">positively </w:t>
      </w:r>
      <w:r w:rsidRPr="001031CE">
        <w:t>influenc</w:t>
      </w:r>
      <w:r w:rsidR="00BA5A10">
        <w:t>es</w:t>
      </w:r>
      <w:r w:rsidRPr="001031CE">
        <w:t xml:space="preserve"> </w:t>
      </w:r>
      <w:r w:rsidR="00750CB7">
        <w:t>eat-out participation</w:t>
      </w:r>
      <w:r w:rsidR="00CC1B0A">
        <w:t>. However,</w:t>
      </w:r>
      <w:r w:rsidR="007B5EE0">
        <w:t xml:space="preserve"> there is a tempering </w:t>
      </w:r>
      <w:r w:rsidR="00BA5A10">
        <w:t xml:space="preserve">of this latter </w:t>
      </w:r>
      <w:r w:rsidR="007B5EE0">
        <w:t xml:space="preserve">effect as the fraction of workdays from home grows. The net result is that eating out is a more common occurrence among those working many days per month rather than fewer days, and this is especially the case for those working primarily from their in-person workplace </w:t>
      </w:r>
      <w:r w:rsidR="0021102E">
        <w:t xml:space="preserve">(rather </w:t>
      </w:r>
      <w:r w:rsidR="007B5EE0">
        <w:t>than from home</w:t>
      </w:r>
      <w:r w:rsidR="0021102E">
        <w:t>)</w:t>
      </w:r>
      <w:r w:rsidR="007B5EE0">
        <w:t>. W</w:t>
      </w:r>
      <w:r w:rsidR="003F50BD" w:rsidRPr="003F50BD">
        <w:t xml:space="preserve">ork-related activities contribute to time constraints (see </w:t>
      </w:r>
      <w:bookmarkStart w:id="36" w:name="_Hlk139554748"/>
      <w:r w:rsidR="00CC1B0A">
        <w:fldChar w:fldCharType="begin"/>
      </w:r>
      <w:r w:rsidR="005970AF">
        <w:instrText xml:space="preserve"> ADDIN ZOTERO_ITEM CSL_CITATION {"citationID":"7wspgHly","properties":{"formattedCitation":"(Bernardo et al., 2015; Giurge et al., 2020)","plainCitation":"(Bernardo et al., 2015; Giurge et al., 2020)","dontUpdate":true,"noteIndex":0},"citationItems":[{"id":869,"uris":["http://zotero.org/users/9292995/items/G7JDNVK3"],"itemData":{"id":869,"type":"article-journal","container-title":"Transportation Research Part A: Policy and Practice","ISSN":"0965-8564","journalAbbreviation":"Transportation Research Part A: Policy and Practice","note":"publisher: Elsevier","page":"71-91","title":"An empirical investigation into the time-use and activity patterns of dual-earner couples with and without young children","volume":"76","author":[{"family":"Bernardo","given":"Christina"},{"family":"Paleti","given":"Rajesh"},{"family":"Hoklas","given":"Megan"},{"family":"Bhat","given":"Chandra"}],"issued":{"date-parts":[["2015"]]}}},{"id":851,"uris":["http://zotero.org/users/9292995/items/ZG5GKDFX"],"itemData":{"id":851,"type":"article-journal","container-title":"Nature Human Behaviour","ISSN":"2397-3374","issue":"10","journalAbbreviation":"Nature Human Behaviour","note":"publisher: Nature Publishing Group","page":"993-1003","title":"Why time poverty matters for individuals, organisations and nations","volume":"4","author":[{"family":"Giurge","given":"Laura M"},{"family":"Whillans","given":"Ashley V"},{"family":"West","given":"Colin"}],"issued":{"date-parts":[["2020"]]}}}],"schema":"https://github.com/citation-style-language/schema/raw/master/csl-citation.json"} </w:instrText>
      </w:r>
      <w:r w:rsidR="00CC1B0A">
        <w:fldChar w:fldCharType="separate"/>
      </w:r>
      <w:r w:rsidR="00CC1B0A" w:rsidRPr="00CC1B0A">
        <w:t>Bernardo et al., 2015</w:t>
      </w:r>
      <w:r w:rsidR="00CC1B0A">
        <w:t>, and</w:t>
      </w:r>
      <w:r w:rsidR="00CC1B0A" w:rsidRPr="00CC1B0A">
        <w:t xml:space="preserve"> Giurge et al., 2020)</w:t>
      </w:r>
      <w:r w:rsidR="00CC1B0A">
        <w:fldChar w:fldCharType="end"/>
      </w:r>
      <w:bookmarkEnd w:id="36"/>
      <w:r w:rsidR="003F50BD" w:rsidRPr="003F50BD">
        <w:t xml:space="preserve">, </w:t>
      </w:r>
      <w:r w:rsidR="00882F85" w:rsidRPr="00882F85">
        <w:t>resulting in increased instances of dining out</w:t>
      </w:r>
      <w:r w:rsidR="003F50BD" w:rsidRPr="003F50BD">
        <w:t>.</w:t>
      </w:r>
      <w:r>
        <w:t xml:space="preserve"> </w:t>
      </w:r>
      <w:r w:rsidR="003475E9">
        <w:t>A</w:t>
      </w:r>
      <w:r w:rsidR="0021102E">
        <w:t>lso,</w:t>
      </w:r>
      <w:r w:rsidR="003475E9">
        <w:t xml:space="preserve"> as individuals work more from their </w:t>
      </w:r>
      <w:r w:rsidR="00296EAE">
        <w:t xml:space="preserve">office </w:t>
      </w:r>
      <w:r w:rsidR="003475E9">
        <w:t xml:space="preserve">and are already outside the home, there is greater accessibility and convenience to visit restaurants on the work-to-home evening commute. </w:t>
      </w:r>
      <w:r w:rsidR="0021102E">
        <w:t>Moreover</w:t>
      </w:r>
      <w:r w:rsidR="003475E9">
        <w:t xml:space="preserve">, individuals who work frequently from home may have a general lifestyle preference for eating in the comfort and familiarity of their homes </w:t>
      </w:r>
      <w:bookmarkStart w:id="37" w:name="_Hlk139554787"/>
      <w:bookmarkStart w:id="38" w:name="_Hlk109732866"/>
      <w:r w:rsidR="003475E9">
        <w:fldChar w:fldCharType="begin"/>
      </w:r>
      <w:r w:rsidR="003475E9">
        <w:instrText xml:space="preserve"> ADDIN ZOTERO_ITEM CSL_CITATION {"citationID":"7KoU7DM2","properties":{"formattedCitation":"(Xiao et al., 2021)","plainCitation":"(Xiao et al., 2021)","noteIndex":0},"citationItems":[{"id":574,"uris":["http://zotero.org/users/9292995/items/EURRM9K4"],"itemData":{"id":574,"type":"article-journal","container-title":"Journal of Occupational and Environmental Medicine","issue":"3","journalAbbreviation":"Journal of Occupational and Environmental Medicine","note":"publisher: Wolters Kluwer Health","page":"181","title":"Impacts of working from home during COVID-19 pandemic on physical and mental well-being of office workstation users","volume":"63","author":[{"family":"Xiao","given":"Yijing"},{"family":"Becerik-Gerber","given":"Burcin"},{"family":"Lucas","given":"Gale"},{"family":"Roll","given":"Shawn C"}],"issued":{"date-parts":[["2021"]]}}}],"schema":"https://github.com/citation-style-language/schema/raw/master/csl-citation.json"} </w:instrText>
      </w:r>
      <w:r w:rsidR="003475E9">
        <w:fldChar w:fldCharType="separate"/>
      </w:r>
      <w:r w:rsidR="003475E9" w:rsidRPr="0054406B">
        <w:t>(Xiao et al., 2021)</w:t>
      </w:r>
      <w:r w:rsidR="003475E9">
        <w:fldChar w:fldCharType="end"/>
      </w:r>
      <w:r w:rsidR="0021102E">
        <w:t xml:space="preserve"> </w:t>
      </w:r>
      <w:bookmarkEnd w:id="37"/>
      <w:r w:rsidR="0021102E">
        <w:t>due to</w:t>
      </w:r>
      <w:r w:rsidR="00BA5A10">
        <w:t xml:space="preserve"> a frame of body and mind that may be linked </w:t>
      </w:r>
      <w:bookmarkEnd w:id="38"/>
      <w:r w:rsidR="00BA5A10">
        <w:t xml:space="preserve">to </w:t>
      </w:r>
      <w:r w:rsidR="007E6743" w:rsidRPr="00930B9D">
        <w:t>the psychological theory of homeostasis</w:t>
      </w:r>
      <w:r w:rsidR="007E6743">
        <w:t xml:space="preserve"> (see</w:t>
      </w:r>
      <w:r w:rsidR="00CC1B0A">
        <w:t xml:space="preserve"> </w:t>
      </w:r>
      <w:bookmarkStart w:id="39" w:name="_Hlk139554798"/>
      <w:r w:rsidR="00CC1B0A">
        <w:fldChar w:fldCharType="begin"/>
      </w:r>
      <w:r w:rsidR="005970AF">
        <w:instrText xml:space="preserve"> ADDIN ZOTERO_ITEM CSL_CITATION {"citationID":"0lPmXwYT","properties":{"formattedCitation":"(Marks, 2022)","plainCitation":"(Marks, 2022)","dontUpdate":true,"noteIndex":0},"citationItems":[{"id":1030,"uris":["http://zotero.org/users/9292995/items/L7U2SUM5"],"itemData":{"id":1030,"type":"article-journal","container-title":"Journal of Health Psychology","ISSN":"1359-1053","issue":"6","journalAbbreviation":"Journal of Health Psychology","note":"publisher: SAGE Publications Sage UK: London, England","page":"1275-1287","title":"Psychological homeostasis and protective behaviours in the Covid-19 pandemic","volume":"27","author":[{"family":"Marks","given":"David F"}],"issued":{"date-parts":[["2022"]]}}}],"schema":"https://github.com/citation-style-language/schema/raw/master/csl-citation.json"} </w:instrText>
      </w:r>
      <w:r w:rsidR="00CC1B0A">
        <w:fldChar w:fldCharType="separate"/>
      </w:r>
      <w:r w:rsidR="00CC1B0A" w:rsidRPr="00CC1B0A">
        <w:t>Marks, 2022)</w:t>
      </w:r>
      <w:r w:rsidR="00CC1B0A">
        <w:fldChar w:fldCharType="end"/>
      </w:r>
      <w:bookmarkEnd w:id="39"/>
      <w:r w:rsidR="00BA5A10">
        <w:t>.</w:t>
      </w:r>
      <w:r w:rsidR="007E6743">
        <w:t xml:space="preserve"> </w:t>
      </w:r>
    </w:p>
    <w:p w14:paraId="7CD482C7" w14:textId="44D96510" w:rsidR="009F65B4" w:rsidRDefault="00BA5A10" w:rsidP="007E2CED">
      <w:pPr>
        <w:spacing w:after="0" w:line="240" w:lineRule="auto"/>
        <w:ind w:firstLine="720"/>
      </w:pPr>
      <w:r>
        <w:t xml:space="preserve">While the number of workdays (and working from home) affects eat-out participation but not restaurant segment preference, the reverse holds for the </w:t>
      </w:r>
      <w:r w:rsidR="008F32CE">
        <w:t>number of work hours per week</w:t>
      </w:r>
      <w:r w:rsidR="006F43D5">
        <w:t xml:space="preserve"> (see the results under “employment status” in Table 4)</w:t>
      </w:r>
      <w:r w:rsidR="008F32CE">
        <w:t>.</w:t>
      </w:r>
      <w:r w:rsidR="00882F85">
        <w:t xml:space="preserve"> </w:t>
      </w:r>
      <w:r>
        <w:t>Specifically</w:t>
      </w:r>
      <w:r w:rsidR="00F60E0F">
        <w:t>,</w:t>
      </w:r>
      <w:r>
        <w:t xml:space="preserve"> relative to those not employed, </w:t>
      </w:r>
      <w:r w:rsidR="00F60E0F">
        <w:t xml:space="preserve">employed individuals (regardless of </w:t>
      </w:r>
      <w:r w:rsidR="00882F85" w:rsidRPr="00882F85">
        <w:t>part-time or full-time</w:t>
      </w:r>
      <w:r w:rsidR="00F60E0F">
        <w:t>)</w:t>
      </w:r>
      <w:r w:rsidR="008F32CE">
        <w:t xml:space="preserve"> </w:t>
      </w:r>
      <w:r w:rsidR="00F60E0F">
        <w:t>have a predisposition toward CHs, perhaps due to the professional-</w:t>
      </w:r>
      <w:r w:rsidR="008F32CE" w:rsidRPr="003F50BD">
        <w:t xml:space="preserve">social atmosphere offered by </w:t>
      </w:r>
      <w:r w:rsidR="00882F85">
        <w:t>such establishments</w:t>
      </w:r>
      <w:r w:rsidR="008F32CE" w:rsidRPr="003F50BD">
        <w:t>, which may be conducive to networking</w:t>
      </w:r>
      <w:r w:rsidR="00F60E0F">
        <w:t xml:space="preserve"> </w:t>
      </w:r>
      <w:r w:rsidR="008F32CE" w:rsidRPr="003F50BD">
        <w:t>outside the office environment</w:t>
      </w:r>
      <w:r w:rsidR="00CB36F1">
        <w:t xml:space="preserve"> </w:t>
      </w:r>
      <w:r w:rsidR="00CB36F1">
        <w:fldChar w:fldCharType="begin"/>
      </w:r>
      <w:r w:rsidR="00CB36F1">
        <w:instrText xml:space="preserve"> ADDIN ZOTERO_ITEM CSL_CITATION {"citationID":"hEOv3mYn","properties":{"formattedCitation":"(Ferreira et al., 2021)","plainCitation":"(Ferreira et al., 2021)","noteIndex":0},"citationItems":[{"id":1021,"uris":["http://zotero.org/users/9292995/items/CTQB8J4E"],"itemData":{"id":1021,"type":"article-journal","container-title":"Geoforum","ISSN":"0016-7185","journalAbbreviation":"Geoforum","note":"publisher: Elsevier","page":"21-29","title":"Spaces of consumption, connection, and community: Exploring the role of the coffee shop in urban lives","volume":"119","author":[{"family":"Ferreira","given":"Jennifer"},{"family":"Ferreira","given":"Carlos"},{"family":"Bos","given":"Elizabeth"}],"issued":{"date-parts":[["2021"]]}}}],"schema":"https://github.com/citation-style-language/schema/raw/master/csl-citation.json"} </w:instrText>
      </w:r>
      <w:r w:rsidR="00CB36F1">
        <w:fldChar w:fldCharType="separate"/>
      </w:r>
      <w:r w:rsidR="00CB36F1" w:rsidRPr="00CB36F1">
        <w:t>(Ferreira et al., 2021)</w:t>
      </w:r>
      <w:r w:rsidR="00CB36F1">
        <w:fldChar w:fldCharType="end"/>
      </w:r>
      <w:r w:rsidR="00CB36F1">
        <w:t>.</w:t>
      </w:r>
      <w:r w:rsidR="008F32CE">
        <w:t xml:space="preserve"> </w:t>
      </w:r>
      <w:r w:rsidR="00C83307">
        <w:t xml:space="preserve">Further, </w:t>
      </w:r>
      <w:r w:rsidR="008F32CE">
        <w:t xml:space="preserve">employment status </w:t>
      </w:r>
      <w:r w:rsidR="00C83307">
        <w:t xml:space="preserve">also affects </w:t>
      </w:r>
      <w:r w:rsidR="009F65B4" w:rsidRPr="009F65B4">
        <w:t xml:space="preserve">the extent of QSR consumption </w:t>
      </w:r>
      <w:r w:rsidR="00C83307">
        <w:t>(conditional on positive QSR consumption)</w:t>
      </w:r>
      <w:r w:rsidR="007E6743">
        <w:t xml:space="preserve">. </w:t>
      </w:r>
      <w:r w:rsidR="00C83307">
        <w:t>Specifically</w:t>
      </w:r>
      <w:r w:rsidR="00CB36F1">
        <w:t>,</w:t>
      </w:r>
      <w:r w:rsidR="009F65B4" w:rsidRPr="009F65B4">
        <w:t xml:space="preserve"> individuals who are employed tend to visit QSRs more frequently</w:t>
      </w:r>
      <w:r w:rsidR="00CB36F1">
        <w:t xml:space="preserve"> compared to their unemployed counterparts</w:t>
      </w:r>
      <w:r w:rsidR="009F65B4" w:rsidRPr="009F65B4">
        <w:t xml:space="preserve">, </w:t>
      </w:r>
      <w:r w:rsidR="00C83307">
        <w:t xml:space="preserve">with this effect being particularly strong for those employed </w:t>
      </w:r>
      <w:r w:rsidR="009F65B4" w:rsidRPr="009F65B4">
        <w:t xml:space="preserve">part-time. </w:t>
      </w:r>
      <w:r w:rsidR="00C83307">
        <w:t xml:space="preserve">While time poverty and a quest for efficiency may explain the reason for frequent QSR </w:t>
      </w:r>
      <w:r w:rsidR="00C72AB8">
        <w:t xml:space="preserve">participation (that is, less satiation for the QSR segment), the reasons for the lower QSR satiation among part-time workers </w:t>
      </w:r>
      <w:r w:rsidR="0021102E">
        <w:t xml:space="preserve">(relative to full-time workers) </w:t>
      </w:r>
      <w:r w:rsidR="00C72AB8">
        <w:t xml:space="preserve">need further study and exploration. </w:t>
      </w:r>
    </w:p>
    <w:p w14:paraId="46E9E271" w14:textId="6306DEF7" w:rsidR="007E6743" w:rsidRDefault="007B6632" w:rsidP="007E2CED">
      <w:pPr>
        <w:spacing w:after="0" w:line="240" w:lineRule="auto"/>
        <w:ind w:firstLine="720"/>
      </w:pPr>
      <w:r>
        <w:t>Interestingly, commute duration to the in-person workplace did not turn out to be a</w:t>
      </w:r>
      <w:r w:rsidR="0089550B">
        <w:t xml:space="preserve"> </w:t>
      </w:r>
      <w:r>
        <w:t xml:space="preserve">significant predictor </w:t>
      </w:r>
      <w:r w:rsidR="002C6057" w:rsidRPr="002C6057">
        <w:t xml:space="preserve">of the frequency </w:t>
      </w:r>
      <w:r w:rsidR="00785C06">
        <w:t>of</w:t>
      </w:r>
      <w:r w:rsidR="002C6057" w:rsidRPr="002C6057">
        <w:t xml:space="preserve"> eating out or preference for a</w:t>
      </w:r>
      <w:r w:rsidR="00D67E1C">
        <w:t>ny</w:t>
      </w:r>
      <w:r w:rsidR="002C6057" w:rsidRPr="002C6057">
        <w:t xml:space="preserve"> particular restaurant segment</w:t>
      </w:r>
      <w:r w:rsidR="002C6057">
        <w:t>,</w:t>
      </w:r>
      <w:r>
        <w:t xml:space="preserve"> even for those individuals who always traveled to the office on each work day.</w:t>
      </w:r>
    </w:p>
    <w:p w14:paraId="746FE421" w14:textId="61549A13" w:rsidR="0000405A" w:rsidRPr="007E2CED" w:rsidRDefault="0000405A" w:rsidP="007E2CED">
      <w:pPr>
        <w:pStyle w:val="Heading3"/>
        <w:spacing w:before="0" w:line="240" w:lineRule="auto"/>
        <w:rPr>
          <w:u w:val="none"/>
        </w:rPr>
      </w:pPr>
      <w:r w:rsidRPr="007E2CED">
        <w:rPr>
          <w:u w:val="none"/>
        </w:rPr>
        <w:t>Residential Location BE Factors</w:t>
      </w:r>
    </w:p>
    <w:p w14:paraId="25F74FF8" w14:textId="027DB3B7" w:rsidR="005363F5" w:rsidRDefault="00715736" w:rsidP="007E2CED">
      <w:pPr>
        <w:spacing w:after="0" w:line="240" w:lineRule="auto"/>
      </w:pPr>
      <w:r w:rsidRPr="00715736">
        <w:t xml:space="preserve">Our analysis identified four residential location factors that significantly influence dining choices and eating-out frequency, including </w:t>
      </w:r>
      <w:r w:rsidR="00CB36F1">
        <w:t xml:space="preserve">the </w:t>
      </w:r>
      <w:r w:rsidRPr="00715736">
        <w:t xml:space="preserve">walkability index, land-use diversity index, restaurant density, and proportion of QSRs. </w:t>
      </w:r>
      <w:r w:rsidR="006203D3">
        <w:t xml:space="preserve">Based on the results in </w:t>
      </w:r>
      <w:r w:rsidR="001B0018">
        <w:t>Table 4</w:t>
      </w:r>
      <w:r w:rsidR="006203D3">
        <w:t xml:space="preserve">, </w:t>
      </w:r>
      <w:r w:rsidRPr="00715736">
        <w:t>customers are less likely to visit QSRs in more walkable areas</w:t>
      </w:r>
      <w:r w:rsidR="002545A7">
        <w:t xml:space="preserve"> (this is a main effect, separate from the race and walkability interaction effect discussed earlier), potentially because those living in walkable areas are generally health</w:t>
      </w:r>
      <w:r w:rsidR="005363F5">
        <w:t>-</w:t>
      </w:r>
      <w:r w:rsidR="002545A7">
        <w:t>conscious and avoid QSRs</w:t>
      </w:r>
      <w:r w:rsidRPr="00715736">
        <w:t xml:space="preserve"> </w:t>
      </w:r>
      <w:r w:rsidR="00BD445A">
        <w:t xml:space="preserve">(see </w:t>
      </w:r>
      <w:bookmarkStart w:id="40" w:name="_Hlk139555043"/>
      <w:r w:rsidR="005363F5">
        <w:fldChar w:fldCharType="begin"/>
      </w:r>
      <w:r w:rsidR="005970AF">
        <w:instrText xml:space="preserve"> ADDIN ZOTERO_ITEM CSL_CITATION {"citationID":"3mz0qqls","properties":{"formattedCitation":"(Lamb et al., 2020)","plainCitation":"(Lamb et al., 2020)","dontUpdate":true,"noteIndex":0},"citationItems":[{"id":1034,"uris":["http://zotero.org/users/9292995/items/R8BC6HQI"],"itemData":{"id":1034,"type":"article-journal","container-title":"International Journal of Behavioral Nutrition and Physical Activity","ISSN":"1479-5868","issue":"1","journalAbbreviation":"International Journal of Behavioral Nutrition and Physical Activity","note":"publisher: BioMed Central","page":"1-22","title":"Methods for accounting for neighbourhood self-selection in physical activity and dietary behaviour research: a systematic review","volume":"17","author":[{"family":"Lamb","given":"Karen E"},{"family":"Thornton","given":"Lukar E"},{"family":"King","given":"Tania L"},{"family":"Ball","given":"Kylie"},{"family":"White","given":"Simon R"},{"family":"Bentley","given":"Rebecca"},{"family":"Coffee","given":"Neil T"},{"family":"Daniel","given":"Mark"}],"issued":{"date-parts":[["2020"]]}}}],"schema":"https://github.com/citation-style-language/schema/raw/master/csl-citation.json"} </w:instrText>
      </w:r>
      <w:r w:rsidR="005363F5">
        <w:fldChar w:fldCharType="separate"/>
      </w:r>
      <w:r w:rsidR="005363F5" w:rsidRPr="005363F5">
        <w:t>Lamb et al., 2020)</w:t>
      </w:r>
      <w:r w:rsidR="005363F5">
        <w:fldChar w:fldCharType="end"/>
      </w:r>
      <w:bookmarkEnd w:id="40"/>
      <w:r w:rsidR="002545A7">
        <w:t xml:space="preserve">. Residents in high land-use diversity residential neighborhoods, on the other hand, have an elevated preference for CSRs, even though there is also higher satiation for CSRs among such individuals. </w:t>
      </w:r>
      <w:r w:rsidR="00E1344C" w:rsidRPr="001D7094">
        <w:t>Mixed land-use areas</w:t>
      </w:r>
      <w:r w:rsidR="009345E6">
        <w:t xml:space="preserve"> </w:t>
      </w:r>
      <w:r w:rsidR="00E1344C" w:rsidRPr="001D7094">
        <w:t>offer multiple attractions to explore</w:t>
      </w:r>
      <w:r>
        <w:t xml:space="preserve"> and tend to be </w:t>
      </w:r>
      <w:r w:rsidR="00E1344C" w:rsidRPr="001D7094">
        <w:t>more vibrant and culturally diverse</w:t>
      </w:r>
      <w:r w:rsidR="00A33F65">
        <w:t xml:space="preserve"> </w:t>
      </w:r>
      <w:bookmarkStart w:id="41" w:name="_Hlk139555061"/>
      <w:r w:rsidR="00A33F65">
        <w:fldChar w:fldCharType="begin"/>
      </w:r>
      <w:r w:rsidR="00A33F65">
        <w:instrText xml:space="preserve"> ADDIN ZOTERO_ITEM CSL_CITATION {"citationID":"8IoZPsgf","properties":{"formattedCitation":"(Yue et al., 2017)","plainCitation":"(Yue et al., 2017)","noteIndex":0},"citationItems":[{"id":1035,"uris":["http://zotero.org/users/9292995/items/AUJUG7LR"],"itemData":{"id":1035,"type":"article-journal","container-title":"International Journal of Geographical Information Science","ISSN":"1365-8816","issue":"4","journalAbbreviation":"International Journal of Geographical Information Science","note":"publisher: Taylor &amp; Francis","page":"658-675","title":"Measurements of POI-based mixed use and their relationships with neighbourhood vibrancy","volume":"31","author":[{"family":"Yue","given":"Yang"},{"family":"Zhuang","given":"Yan"},{"family":"Yeh","given":"Anthony GO"},{"family":"Xie","given":"Jin-Yun"},{"family":"Ma","given":"Cheng-Lin"},{"family":"Li","given":"Qing-Quan"}],"issued":{"date-parts":[["2017"]]}}}],"schema":"https://github.com/citation-style-language/schema/raw/master/csl-citation.json"} </w:instrText>
      </w:r>
      <w:r w:rsidR="00A33F65">
        <w:fldChar w:fldCharType="separate"/>
      </w:r>
      <w:r w:rsidR="00A33F65" w:rsidRPr="001D7094">
        <w:t>(Yue et al., 2017)</w:t>
      </w:r>
      <w:r w:rsidR="00A33F65">
        <w:fldChar w:fldCharType="end"/>
      </w:r>
      <w:r w:rsidR="00E1344C" w:rsidRPr="001D7094">
        <w:t xml:space="preserve">. </w:t>
      </w:r>
      <w:bookmarkEnd w:id="41"/>
      <w:r w:rsidR="00E1344C" w:rsidRPr="001D7094">
        <w:t>In such areas,</w:t>
      </w:r>
      <w:r w:rsidR="00A33F65">
        <w:t xml:space="preserve"> </w:t>
      </w:r>
      <w:r w:rsidR="00E1344C" w:rsidRPr="001D7094">
        <w:t xml:space="preserve">CSRs may be particularly popular because their ambiance, menu, and overall atmosphere often reflect the unique culture and </w:t>
      </w:r>
      <w:r w:rsidR="002545A7">
        <w:t>character</w:t>
      </w:r>
      <w:r w:rsidR="00E1344C" w:rsidRPr="001D7094">
        <w:t xml:space="preserve"> of the neighborhood.</w:t>
      </w:r>
      <w:r w:rsidR="00A01CBD">
        <w:t xml:space="preserve"> </w:t>
      </w:r>
      <w:r w:rsidR="002545A7">
        <w:t>For the same reason</w:t>
      </w:r>
      <w:r w:rsidR="00187987">
        <w:t>, a higher residential land</w:t>
      </w:r>
      <w:r w:rsidR="00785C06">
        <w:t>-</w:t>
      </w:r>
      <w:r w:rsidR="00187987">
        <w:t xml:space="preserve">use diversity </w:t>
      </w:r>
      <w:r w:rsidR="009345E6" w:rsidRPr="009345E6">
        <w:t xml:space="preserve">is associated with </w:t>
      </w:r>
      <w:r w:rsidR="00D67E1C">
        <w:t xml:space="preserve">higher satiation in terms of </w:t>
      </w:r>
      <w:r w:rsidR="009345E6" w:rsidRPr="009345E6">
        <w:t>visits to CSRs, indicating a more diverse segment portfolio.</w:t>
      </w:r>
      <w:r w:rsidR="009345E6">
        <w:t xml:space="preserve"> </w:t>
      </w:r>
      <w:r w:rsidR="00D67E1C">
        <w:t>R</w:t>
      </w:r>
      <w:r w:rsidR="009345E6">
        <w:t xml:space="preserve">estaurant density and exposure </w:t>
      </w:r>
      <w:r w:rsidR="00270163">
        <w:t>to various restaurant segments also affect dining preferences</w:t>
      </w:r>
      <w:r w:rsidR="00A01CBD">
        <w:t xml:space="preserve"> as well as the frequency of eating out</w:t>
      </w:r>
      <w:r w:rsidR="00270163">
        <w:t xml:space="preserve">. </w:t>
      </w:r>
      <w:r w:rsidR="00A01CBD">
        <w:t>As expected, i</w:t>
      </w:r>
      <w:r w:rsidR="00B81C66">
        <w:t>ndividuals</w:t>
      </w:r>
      <w:r w:rsidR="00270163">
        <w:t xml:space="preserve"> exposed to a high </w:t>
      </w:r>
      <w:r w:rsidR="00E54EB4">
        <w:t>number</w:t>
      </w:r>
      <w:r w:rsidR="00270163">
        <w:t xml:space="preserve"> of QSRs </w:t>
      </w:r>
      <w:r w:rsidR="00E54EB4">
        <w:t xml:space="preserve">(as a fraction of </w:t>
      </w:r>
      <w:r w:rsidR="005363F5">
        <w:t xml:space="preserve">the </w:t>
      </w:r>
      <w:r w:rsidR="00E54EB4">
        <w:t xml:space="preserve">total restaurants </w:t>
      </w:r>
      <w:r w:rsidR="005363F5">
        <w:t>in</w:t>
      </w:r>
      <w:r w:rsidR="00E54EB4">
        <w:t xml:space="preserve"> their residence area) </w:t>
      </w:r>
      <w:r w:rsidR="00270163">
        <w:t>are more likely to din</w:t>
      </w:r>
      <w:r w:rsidR="00A01CBD">
        <w:t xml:space="preserve">e </w:t>
      </w:r>
      <w:r w:rsidR="00270163">
        <w:t xml:space="preserve">at fast food restaurants </w:t>
      </w:r>
      <w:r w:rsidR="005363F5">
        <w:fldChar w:fldCharType="begin"/>
      </w:r>
      <w:r w:rsidR="005363F5">
        <w:instrText xml:space="preserve"> ADDIN ZOTERO_ITEM CSL_CITATION {"citationID":"iV0jpBQe","properties":{"formattedCitation":"(Athens et al., 2016; Bell et al., 2020; Burgoine et al., 2018)","plainCitation":"(Athens et al., 2016; Bell et al., 2020; Burgoine et al., 2018)","dontUpdate":true,"noteIndex":0},"citationItems":[{"id":1040,"uris":["http://zotero.org/users/9292995/items/2CAVD6L7"],"itemData":{"id":1040,"type":"article-journal","container-title":"Journal of the Academy of Nutrition and Dietetics","ISSN":"2212-2672","issue":"8","journalAbbreviation":"Journal of the Academy of Nutrition and Dietetics","note":"publisher: Elsevier","page":"1266-1275","title":"Proximity to fast-food outlets and supermarkets as predictors of fast-food dining frequency","volume":"116","author":[{"family":"Athens","given":"Jessica K"},{"family":"Duncan","given":"Dustin T"},{"family":"Elbel","given":"Brian"}],"issued":{"date-parts":[["2016"]]}}},{"id":649,"uris":["http://zotero.org/users/9292995/items/PVXQ8GJT"],"itemData":{"id":649,"type":"article-journal","container-title":"SSM-population health","ISSN":"2352-8273","journalAbbreviation":"SSM-population health","note":"publisher: Elsevier","page":"100561","title":"Racial non-equivalence of socioeconomic status and self-rated health among African Americans and Whites","volume":"10","author":[{"family":"Bell","given":"Caryn N"},{"family":"Sacks","given":"Tina K"},{"family":"Tobin","given":"Courtney S Thomas"},{"family":"Thorpe Jr","given":"Roland J"}],"issued":{"date-parts":[["2020"]]}}},{"id":1036,"uris":["http://zotero.org/users/9292995/items/Y43N27S4"],"itemData":{"id":1036,"type":"article-journal","container-title":"International Journal of Behavioral Nutrition and Physical Activity","ISSN":"1479-5868","issue":"1","journalAbbreviation":"International Journal of Behavioral Nutrition and Physical Activity","note":"publisher: BioMed Central","page":"1-12","title":"Examining the interaction of fast-food outlet exposure and income on diet and obesity: evidence from 51,361 UK Biobank participants","volume":"15","author":[{"family":"Burgoine","given":"Thomas"},{"family":"Sarkar","given":"Chinmoy"},{"family":"Webster","given":"Chris J"},{"family":"Monsivais","given":"Pablo"}],"issued":{"date-parts":[["2018"]]}}}],"schema":"https://github.com/citation-style-language/schema/raw/master/csl-citation.json"} </w:instrText>
      </w:r>
      <w:r w:rsidR="005363F5">
        <w:fldChar w:fldCharType="separate"/>
      </w:r>
      <w:r w:rsidR="005363F5" w:rsidRPr="005363F5">
        <w:t>(Athens et al., 2016</w:t>
      </w:r>
      <w:r w:rsidR="005363F5">
        <w:t>,</w:t>
      </w:r>
      <w:r w:rsidR="005363F5" w:rsidRPr="005363F5">
        <w:t xml:space="preserve"> Bell et al., 2020</w:t>
      </w:r>
      <w:r w:rsidR="005363F5">
        <w:t>,</w:t>
      </w:r>
      <w:r w:rsidR="005363F5" w:rsidRPr="005363F5">
        <w:t xml:space="preserve"> Burgoine et al., 2018)</w:t>
      </w:r>
      <w:r w:rsidR="005363F5">
        <w:fldChar w:fldCharType="end"/>
      </w:r>
      <w:r w:rsidR="005363F5">
        <w:t xml:space="preserve">, </w:t>
      </w:r>
      <w:r w:rsidR="0089550B">
        <w:t>and individuals residing in high</w:t>
      </w:r>
      <w:r w:rsidR="005363F5">
        <w:t>-</w:t>
      </w:r>
      <w:r w:rsidR="0089550B">
        <w:t xml:space="preserve">density </w:t>
      </w:r>
      <w:r w:rsidR="00EE2ACB">
        <w:t xml:space="preserve">restaurant </w:t>
      </w:r>
      <w:r w:rsidR="0089550B">
        <w:t>nei</w:t>
      </w:r>
      <w:r w:rsidR="00EE2ACB">
        <w:t xml:space="preserve">ghborhoods generally eat-out more </w:t>
      </w:r>
      <w:bookmarkStart w:id="42" w:name="_Hlk139555188"/>
      <w:r w:rsidR="005363F5">
        <w:fldChar w:fldCharType="begin"/>
      </w:r>
      <w:r w:rsidR="005970AF">
        <w:instrText xml:space="preserve"> ADDIN ZOTERO_ITEM CSL_CITATION {"citationID":"ce2EX7B0","properties":{"formattedCitation":"(Haddad et al., 2023; Wang &amp; He, 2021)","plainCitation":"(Haddad et al., 2023; Wang &amp; He, 2021)","dontUpdate":true,"noteIndex":0},"citationItems":[{"id":1011,"uris":["http://zotero.org/users/9292995/items/ZSZAYP89"],"itemData":{"id":1011,"type":"article-journal","container-title":"Transportation Research Part C: Emerging Technologies","ISSN":"0968-090X","journalAbbreviation":"Transportation Research Part C: Emerging Technologies","note":"publisher: Elsevier","page":"104016","title":"Eat-in or eat-out? A joint model to analyze the new landscape of dinner meal preferences","volume":"147","author":[{"family":"Haddad","given":"Angela J"},{"family":"Mondal","given":"Aupal"},{"family":"Bhat","given":"Chandra R"}],"issued":{"date-parts":[["2023"]]}}},{"id":567,"uris":["http://zotero.org/users/9292995/items/KHVQIZVU"],"itemData":{"id":567,"type":"article-journal","container-title":"Transportation Research Part D: Transport and Environment","ISSN":"1361-9209","journalAbbreviation":"Transportation Research Part D: Transport and Environment","note":"publisher: Elsevier","page":"103017","title":"Impacts of food accessibility and built environment on on-demand food delivery usage","volume":"100","author":[{"family":"Wang","given":"Zhenzhen"},{"family":"He","given":"Sylvia Y"}],"issued":{"date-parts":[["2021"]]}}}],"schema":"https://github.com/citation-style-language/schema/raw/master/csl-citation.json"} </w:instrText>
      </w:r>
      <w:r w:rsidR="005363F5">
        <w:fldChar w:fldCharType="separate"/>
      </w:r>
      <w:r w:rsidR="005363F5" w:rsidRPr="005363F5">
        <w:t>(Haddad et al., 2023</w:t>
      </w:r>
      <w:r w:rsidR="005363F5">
        <w:t>,</w:t>
      </w:r>
      <w:r w:rsidR="005363F5" w:rsidRPr="005363F5">
        <w:t xml:space="preserve"> Wang </w:t>
      </w:r>
      <w:r w:rsidR="005363F5">
        <w:t>and</w:t>
      </w:r>
      <w:r w:rsidR="005363F5" w:rsidRPr="005363F5">
        <w:t xml:space="preserve"> He, 2021)</w:t>
      </w:r>
      <w:r w:rsidR="005363F5">
        <w:fldChar w:fldCharType="end"/>
      </w:r>
      <w:bookmarkEnd w:id="42"/>
      <w:r w:rsidR="005363F5">
        <w:t>.</w:t>
      </w:r>
    </w:p>
    <w:p w14:paraId="2B642E27" w14:textId="77777777" w:rsidR="007E2CED" w:rsidRDefault="007E2CED" w:rsidP="007E2CED">
      <w:pPr>
        <w:spacing w:after="0" w:line="240" w:lineRule="auto"/>
      </w:pPr>
    </w:p>
    <w:p w14:paraId="6AA609F4" w14:textId="1BC3B656" w:rsidR="0000405A" w:rsidRPr="007E2CED" w:rsidRDefault="0000405A" w:rsidP="007E2CED">
      <w:pPr>
        <w:pStyle w:val="Heading3"/>
        <w:spacing w:before="0" w:line="240" w:lineRule="auto"/>
        <w:rPr>
          <w:u w:val="none"/>
        </w:rPr>
      </w:pPr>
      <w:r w:rsidRPr="007E2CED">
        <w:rPr>
          <w:u w:val="none"/>
        </w:rPr>
        <w:t>COVID-19 Perspectives</w:t>
      </w:r>
    </w:p>
    <w:p w14:paraId="2CC51FA4" w14:textId="3D4B4A43" w:rsidR="003058C8" w:rsidRDefault="001A75D6" w:rsidP="007E2CED">
      <w:pPr>
        <w:spacing w:after="0" w:line="240" w:lineRule="auto"/>
      </w:pPr>
      <w:r w:rsidRPr="001A75D6">
        <w:t xml:space="preserve">The COVID-19 pandemic has significantly impacted the restaurant industry and has caused shifts in consumer behavior and attitudes toward dining out. </w:t>
      </w:r>
      <w:r w:rsidR="00020A4C">
        <w:t xml:space="preserve">Our study </w:t>
      </w:r>
      <w:r w:rsidR="00C654F4" w:rsidRPr="00C654F4">
        <w:t>reveal</w:t>
      </w:r>
      <w:r w:rsidR="00F937A7">
        <w:t>s</w:t>
      </w:r>
      <w:r w:rsidR="00C654F4" w:rsidRPr="00C654F4">
        <w:t xml:space="preserve"> that </w:t>
      </w:r>
      <w:r w:rsidR="00FC474C">
        <w:t>“</w:t>
      </w:r>
      <w:r w:rsidR="00C654F4" w:rsidRPr="00C654F4">
        <w:t>being immunocompromised or having an immunocompromised loved one</w:t>
      </w:r>
      <w:r w:rsidR="00FC474C">
        <w:t>”</w:t>
      </w:r>
      <w:r w:rsidR="00C654F4" w:rsidRPr="00C654F4">
        <w:t xml:space="preserve"> </w:t>
      </w:r>
      <w:r w:rsidR="00FC474C">
        <w:t xml:space="preserve">(simply "immunocompromised” for short) </w:t>
      </w:r>
      <w:r w:rsidR="00C654F4" w:rsidRPr="00C654F4">
        <w:t>significantly reduces the appeal of CHs</w:t>
      </w:r>
      <w:r w:rsidR="00C654F4">
        <w:t xml:space="preserve">. </w:t>
      </w:r>
      <w:r w:rsidR="00C654F4" w:rsidRPr="00C654F4">
        <w:t xml:space="preserve">Unlike the other three restaurant segments, which primarily focus on providing food services, CHs are typically viewed as socialization or working spots where food is considered to be a secondary service. As a result, individuals who are immunocompromised may be more likely to avoid CHs </w:t>
      </w:r>
      <w:r w:rsidR="007D2F53">
        <w:t>as well as</w:t>
      </w:r>
      <w:r w:rsidR="00C654F4" w:rsidRPr="00C654F4">
        <w:t xml:space="preserve"> eating out altogether.</w:t>
      </w:r>
      <w:r w:rsidR="00B139AC">
        <w:t xml:space="preserve"> Also, </w:t>
      </w:r>
      <w:r w:rsidR="007D2F53">
        <w:t>individuals</w:t>
      </w:r>
      <w:r w:rsidR="00C654F4" w:rsidRPr="00C654F4">
        <w:t xml:space="preserve"> who perceive that their </w:t>
      </w:r>
      <w:r w:rsidR="006D6A7F">
        <w:t>“</w:t>
      </w:r>
      <w:r w:rsidR="00C654F4" w:rsidRPr="00C654F4">
        <w:t>well-being was or still is at risk during the pandemic</w:t>
      </w:r>
      <w:r w:rsidR="006D6A7F">
        <w:t>”</w:t>
      </w:r>
      <w:r w:rsidR="00C654F4" w:rsidRPr="00C654F4">
        <w:t xml:space="preserve"> tend to </w:t>
      </w:r>
      <w:r w:rsidR="006D6A7F">
        <w:t>be more predisposed to CSRs and reticent to be patrons of QSRs. The latter result may be traced to the relatively crowded nature of QSRs.</w:t>
      </w:r>
      <w:r w:rsidR="007D2F53">
        <w:t xml:space="preserve"> </w:t>
      </w:r>
      <w:r w:rsidR="00647148">
        <w:t>Not surprisingly, those immunocompromised</w:t>
      </w:r>
      <w:r w:rsidR="00FC474C">
        <w:t xml:space="preserve"> </w:t>
      </w:r>
      <w:r w:rsidR="00647148">
        <w:t>and</w:t>
      </w:r>
      <w:r w:rsidR="00FC474C">
        <w:t>/or</w:t>
      </w:r>
      <w:r w:rsidR="00647148">
        <w:t xml:space="preserve"> worried about their well-being are more likely to have zero eat-outs, though older individuals </w:t>
      </w:r>
      <w:r w:rsidR="00784577">
        <w:t xml:space="preserve">with a heightened worry about their well-being </w:t>
      </w:r>
      <w:r w:rsidR="00647148">
        <w:t xml:space="preserve">appear to be less risk-sensitive </w:t>
      </w:r>
      <w:r w:rsidR="00784577">
        <w:t>than their younger peers.</w:t>
      </w:r>
    </w:p>
    <w:p w14:paraId="0C6CD0BF" w14:textId="77777777" w:rsidR="007E2CED" w:rsidRDefault="007E2CED" w:rsidP="007E2CED">
      <w:pPr>
        <w:spacing w:after="0" w:line="240" w:lineRule="auto"/>
      </w:pPr>
    </w:p>
    <w:bookmarkEnd w:id="25"/>
    <w:p w14:paraId="472A03F0" w14:textId="01300F67" w:rsidR="00D15DBC" w:rsidRDefault="004B19D5" w:rsidP="007E2CED">
      <w:pPr>
        <w:pStyle w:val="Heading2"/>
        <w:spacing w:before="0" w:after="0" w:line="240" w:lineRule="auto"/>
      </w:pPr>
      <w:r>
        <w:t xml:space="preserve"> </w:t>
      </w:r>
      <w:r w:rsidR="00D15DBC">
        <w:t xml:space="preserve">Goodness of </w:t>
      </w:r>
      <w:r w:rsidR="007E2CED">
        <w:t>F</w:t>
      </w:r>
      <w:r w:rsidR="00D15DBC">
        <w:t>it</w:t>
      </w:r>
    </w:p>
    <w:p w14:paraId="1CEDB43D" w14:textId="57F2DC95" w:rsidR="0088791A" w:rsidRPr="00E912E2" w:rsidRDefault="0088791A" w:rsidP="007E2CED">
      <w:pPr>
        <w:spacing w:after="0" w:line="240" w:lineRule="auto"/>
      </w:pPr>
      <w:r>
        <w:t xml:space="preserve">Goodness-of-fit statistics are computed to compare the constant </w:t>
      </w:r>
      <w:r w:rsidR="004B19D5">
        <w:t>and threshold</w:t>
      </w:r>
      <w:r w:rsidR="00AC739E">
        <w:t xml:space="preserve"> shifters</w:t>
      </w:r>
      <w:r w:rsidR="004B19D5">
        <w:t xml:space="preserve"> </w:t>
      </w:r>
      <w:r w:rsidR="00AC739E">
        <w:t>(CT)-</w:t>
      </w:r>
      <w:r w:rsidR="004B19D5">
        <w:t xml:space="preserve">only model </w:t>
      </w:r>
      <w:r>
        <w:t>(all parameters set to zero</w:t>
      </w:r>
      <w:r w:rsidR="004B19D5">
        <w:t xml:space="preserve">, except the constants and </w:t>
      </w:r>
      <w:r w:rsidR="00AC739E">
        <w:t xml:space="preserve">the </w:t>
      </w:r>
      <w:r w:rsidR="004B19D5">
        <w:t>threshold</w:t>
      </w:r>
      <w:r w:rsidR="00AC739E">
        <w:t xml:space="preserve"> shifter terms in the count model</w:t>
      </w:r>
      <w:r>
        <w:t>), unlinked MDCNTEV</w:t>
      </w:r>
      <w:r w:rsidR="004B19D5">
        <w:t xml:space="preserve"> model</w:t>
      </w:r>
      <w:r>
        <w:t>, and the linked MDCNTEV</w:t>
      </w:r>
      <w:r w:rsidR="004B19D5">
        <w:t xml:space="preserve"> model</w:t>
      </w:r>
      <w:r>
        <w:t xml:space="preserve">. The different models can be compared using </w:t>
      </w:r>
      <w:r w:rsidR="004B19D5">
        <w:t>the</w:t>
      </w:r>
      <w:r>
        <w:t xml:space="preserve"> Bayesian Information Criterion (BIC) statistic</w:t>
      </w:r>
      <w:r w:rsidR="004B19D5" w:rsidRPr="004035E1">
        <w:t xml:space="preserve"> [</w:t>
      </w:r>
      <w:r w:rsidR="00E84744" w:rsidRPr="00BA4870">
        <w:rPr>
          <w:position w:val="-10"/>
        </w:rPr>
        <w:object w:dxaOrig="900" w:dyaOrig="380" w14:anchorId="257E1442">
          <v:shape id="_x0000_i1129" type="#_x0000_t75" style="width:45pt;height:19.3pt" o:ole="">
            <v:imagedata r:id="rId212" o:title=""/>
          </v:shape>
          <o:OLEObject Type="Embed" ProgID="Equation.DSMT4" ShapeID="_x0000_i1129" DrawAspect="Content" ObjectID="_1752488457" r:id="rId213"/>
        </w:object>
      </w:r>
      <w:r w:rsidR="004B19D5" w:rsidRPr="004035E1">
        <w:t>+ 0.5 (# of model parameters) log (sample size)] for the linked and unlinked models (</w:t>
      </w:r>
      <w:r w:rsidR="00AC739E" w:rsidRPr="004035E1">
        <w:rPr>
          <w:position w:val="-10"/>
        </w:rPr>
        <w:object w:dxaOrig="580" w:dyaOrig="380" w14:anchorId="7CAD2822">
          <v:shape id="_x0000_i1130" type="#_x0000_t75" style="width:28.7pt;height:19.3pt" o:ole="" o:preferrelative="f">
            <v:imagedata r:id="rId214" o:title=""/>
            <o:lock v:ext="edit" aspectratio="f"/>
          </v:shape>
          <o:OLEObject Type="Embed" ProgID="Equation.DSMT4" ShapeID="_x0000_i1130" DrawAspect="Content" ObjectID="_1752488458" r:id="rId215"/>
        </w:object>
      </w:r>
      <w:r w:rsidR="00AC739E">
        <w:t xml:space="preserve"> </w:t>
      </w:r>
      <w:r w:rsidR="004B19D5" w:rsidRPr="004035E1">
        <w:t>is the log-likelihood at convergence</w:t>
      </w:r>
      <w:r w:rsidR="00AC739E">
        <w:t xml:space="preserve"> with the estimated parameter vector denoted by </w:t>
      </w:r>
      <w:r w:rsidR="00AC739E" w:rsidRPr="00AC739E">
        <w:rPr>
          <w:position w:val="-6"/>
        </w:rPr>
        <w:object w:dxaOrig="260" w:dyaOrig="340" w14:anchorId="183F0947">
          <v:shape id="_x0000_i1131" type="#_x0000_t75" style="width:13.3pt;height:18pt" o:ole="" o:preferrelative="f">
            <v:imagedata r:id="rId216" o:title=""/>
            <o:lock v:ext="edit" aspectratio="f"/>
          </v:shape>
          <o:OLEObject Type="Embed" ProgID="Equation.DSMT4" ShapeID="_x0000_i1131" DrawAspect="Content" ObjectID="_1752488459" r:id="rId217"/>
        </w:object>
      </w:r>
      <w:r w:rsidR="004B19D5" w:rsidRPr="004035E1">
        <w:t>).</w:t>
      </w:r>
      <w:r w:rsidR="004B19D5" w:rsidRPr="004035E1">
        <w:rPr>
          <w:rStyle w:val="FootnoteReference"/>
        </w:rPr>
        <w:footnoteReference w:id="8"/>
      </w:r>
      <w:r w:rsidR="004B19D5" w:rsidRPr="004035E1">
        <w:t xml:space="preserve"> </w:t>
      </w:r>
      <w:r>
        <w:t xml:space="preserve">A lower BIC statistic implies better model performance. The linked and non-linked models </w:t>
      </w:r>
      <w:r w:rsidR="00CB36F1">
        <w:t>can also be compared using</w:t>
      </w:r>
      <w:r>
        <w:t xml:space="preserve"> a non-nested likelihood ratio test. The adjusted likelihood ratio index </w:t>
      </w:r>
      <w:r w:rsidR="001F05A7" w:rsidRPr="003A31B5">
        <w:rPr>
          <w:position w:val="-10"/>
        </w:rPr>
        <w:object w:dxaOrig="320" w:dyaOrig="360" w14:anchorId="12D8C0F0">
          <v:shape id="_x0000_i1132" type="#_x0000_t75" style="width:16.3pt;height:18pt" o:ole="">
            <v:imagedata r:id="rId218" o:title=""/>
          </v:shape>
          <o:OLEObject Type="Embed" ProgID="Equation.DSMT4" ShapeID="_x0000_i1132" DrawAspect="Content" ObjectID="_1752488460" r:id="rId219"/>
        </w:object>
      </w:r>
      <w:r w:rsidR="001F05A7">
        <w:t xml:space="preserve"> </w:t>
      </w:r>
      <w:r>
        <w:t>is calculated as follows:</w:t>
      </w:r>
    </w:p>
    <w:p w14:paraId="662853FC" w14:textId="1223F6F9" w:rsidR="0088791A" w:rsidRDefault="00667682" w:rsidP="007E2CED">
      <w:pPr>
        <w:tabs>
          <w:tab w:val="right" w:pos="9360"/>
        </w:tabs>
        <w:spacing w:after="0" w:line="240" w:lineRule="auto"/>
      </w:pPr>
      <w:r w:rsidRPr="003A31B5">
        <w:rPr>
          <w:position w:val="-28"/>
        </w:rPr>
        <w:object w:dxaOrig="1860" w:dyaOrig="720" w14:anchorId="448303B6">
          <v:shape id="_x0000_i1133" type="#_x0000_t75" style="width:93pt;height:36.45pt" o:ole="" o:preferrelative="f">
            <v:imagedata r:id="rId220" o:title=""/>
            <o:lock v:ext="edit" aspectratio="f"/>
          </v:shape>
          <o:OLEObject Type="Embed" ProgID="Equation.DSMT4" ShapeID="_x0000_i1133" DrawAspect="Content" ObjectID="_1752488461" r:id="rId221"/>
        </w:object>
      </w:r>
      <w:r w:rsidR="0088791A">
        <w:t xml:space="preserve"> </w:t>
      </w:r>
      <w:r w:rsidR="005B6BB0">
        <w:tab/>
      </w:r>
      <w:r w:rsidR="0088791A" w:rsidRPr="00CB36F1">
        <w:t>(</w:t>
      </w:r>
      <w:r w:rsidR="00CB36F1" w:rsidRPr="00CB36F1">
        <w:t>1</w:t>
      </w:r>
      <w:r w:rsidR="00E774AF">
        <w:t>3</w:t>
      </w:r>
      <w:r w:rsidR="0088791A" w:rsidRPr="00CB36F1">
        <w:t>)</w:t>
      </w:r>
    </w:p>
    <w:p w14:paraId="56B03C4D" w14:textId="475BECE9" w:rsidR="0088791A" w:rsidRPr="0088791A" w:rsidRDefault="0088791A" w:rsidP="007E2CED">
      <w:pPr>
        <w:spacing w:after="0" w:line="240" w:lineRule="auto"/>
        <w:rPr>
          <w:color w:val="000000"/>
        </w:rPr>
      </w:pPr>
      <w:r>
        <w:t xml:space="preserve">where </w:t>
      </w:r>
      <w:r w:rsidR="00667682" w:rsidRPr="00BA4870">
        <w:rPr>
          <w:position w:val="-10"/>
        </w:rPr>
        <w:object w:dxaOrig="580" w:dyaOrig="380" w14:anchorId="2FE39C56">
          <v:shape id="_x0000_i1134" type="#_x0000_t75" style="width:28.7pt;height:18.85pt" o:ole="" o:preferrelative="f">
            <v:imagedata r:id="rId222" o:title=""/>
            <o:lock v:ext="edit" aspectratio="f"/>
          </v:shape>
          <o:OLEObject Type="Embed" ProgID="Equation.DSMT4" ShapeID="_x0000_i1134" DrawAspect="Content" ObjectID="_1752488462" r:id="rId223"/>
        </w:object>
      </w:r>
      <w:r>
        <w:t xml:space="preserve">and </w:t>
      </w:r>
      <w:r w:rsidR="00667682" w:rsidRPr="00BA4870">
        <w:rPr>
          <w:position w:val="-10"/>
        </w:rPr>
        <w:object w:dxaOrig="499" w:dyaOrig="320" w14:anchorId="4F6B1242">
          <v:shape id="_x0000_i1135" type="#_x0000_t75" style="width:25.3pt;height:15.85pt" o:ole="" o:preferrelative="f">
            <v:imagedata r:id="rId224" o:title=""/>
            <o:lock v:ext="edit" aspectratio="f"/>
          </v:shape>
          <o:OLEObject Type="Embed" ProgID="Equation.DSMT4" ShapeID="_x0000_i1135" DrawAspect="Content" ObjectID="_1752488463" r:id="rId225"/>
        </w:object>
      </w:r>
      <w:r w:rsidR="00E84744">
        <w:t xml:space="preserve"> </w:t>
      </w:r>
      <w:r>
        <w:t xml:space="preserve">are the log-likelihood functions at convergence and for the </w:t>
      </w:r>
      <w:r w:rsidR="00AC739E">
        <w:t>CT</w:t>
      </w:r>
      <w:r>
        <w:t xml:space="preserve">-only model, respectively, and </w:t>
      </w:r>
      <w:r w:rsidRPr="005469FE">
        <w:rPr>
          <w:position w:val="-4"/>
        </w:rPr>
        <w:object w:dxaOrig="320" w:dyaOrig="260" w14:anchorId="7A86E8CE">
          <v:shape id="_x0000_i1136" type="#_x0000_t75" style="width:15pt;height:13.3pt" o:ole="">
            <v:imagedata r:id="rId226" o:title=""/>
          </v:shape>
          <o:OLEObject Type="Embed" ProgID="Equation.DSMT4" ShapeID="_x0000_i1136" DrawAspect="Content" ObjectID="_1752488464" r:id="rId227"/>
        </w:object>
      </w:r>
      <w:r>
        <w:t xml:space="preserve"> is the number of parameters (excluding the constants</w:t>
      </w:r>
      <w:r w:rsidR="00AC739E">
        <w:t xml:space="preserve"> and thresholds</w:t>
      </w:r>
      <w:r>
        <w:t>) estimated in the model.</w:t>
      </w:r>
      <w:r w:rsidRPr="004035E1">
        <w:rPr>
          <w:color w:val="000000"/>
        </w:rPr>
        <w:t xml:space="preserve"> If the difference in the</w:t>
      </w:r>
      <w:r w:rsidR="00CB36F1">
        <w:rPr>
          <w:color w:val="000000"/>
        </w:rPr>
        <w:t xml:space="preserve"> </w:t>
      </w:r>
      <w:r w:rsidR="00CB36F1">
        <w:t>adjusted likelihood ratio</w:t>
      </w:r>
      <w:r w:rsidRPr="004035E1">
        <w:rPr>
          <w:color w:val="000000"/>
        </w:rPr>
        <w:t xml:space="preserve"> indices </w:t>
      </w:r>
      <w:r>
        <w:rPr>
          <w:color w:val="000000"/>
        </w:rPr>
        <w:t>for the linked (subscript 2) and unli</w:t>
      </w:r>
      <w:r w:rsidR="00CB36F1">
        <w:rPr>
          <w:color w:val="000000"/>
        </w:rPr>
        <w:t>n</w:t>
      </w:r>
      <w:r>
        <w:rPr>
          <w:color w:val="000000"/>
        </w:rPr>
        <w:t>ked (subscript 1)</w:t>
      </w:r>
      <w:r w:rsidR="00CB36F1">
        <w:rPr>
          <w:color w:val="000000"/>
        </w:rPr>
        <w:t xml:space="preserve"> models</w:t>
      </w:r>
      <w:r>
        <w:rPr>
          <w:color w:val="000000"/>
        </w:rPr>
        <w:t xml:space="preserve"> </w:t>
      </w:r>
      <w:r w:rsidRPr="004035E1">
        <w:rPr>
          <w:color w:val="000000"/>
        </w:rPr>
        <w:t xml:space="preserve">is </w:t>
      </w:r>
      <w:r w:rsidRPr="004035E1">
        <w:rPr>
          <w:color w:val="000000"/>
          <w:position w:val="-12"/>
        </w:rPr>
        <w:object w:dxaOrig="1400" w:dyaOrig="360" w14:anchorId="147D011E">
          <v:shape id="_x0000_i1137" type="#_x0000_t75" style="width:69pt;height:18pt" o:ole="" o:preferrelative="f">
            <v:imagedata r:id="rId228" o:title=""/>
            <o:lock v:ext="edit" aspectratio="f"/>
          </v:shape>
          <o:OLEObject Type="Embed" ProgID="Equation.DSMT4" ShapeID="_x0000_i1137" DrawAspect="Content" ObjectID="_1752488465" r:id="rId229"/>
        </w:object>
      </w:r>
      <w:r w:rsidRPr="004035E1">
        <w:rPr>
          <w:color w:val="000000"/>
        </w:rPr>
        <w:t xml:space="preserve">, then the </w:t>
      </w:r>
      <w:r>
        <w:rPr>
          <w:color w:val="000000"/>
        </w:rPr>
        <w:t>difference between the two models is considered to be statistically significant at level</w:t>
      </w:r>
      <w:r>
        <w:rPr>
          <w:i/>
          <w:color w:val="000000"/>
        </w:rPr>
        <w:t xml:space="preserve"> p </w:t>
      </w:r>
      <w:r>
        <w:rPr>
          <w:color w:val="000000"/>
        </w:rPr>
        <w:t xml:space="preserve">if </w:t>
      </w:r>
      <w:r w:rsidR="00CB36F1" w:rsidRPr="004035E1">
        <w:rPr>
          <w:color w:val="000000"/>
          <w:position w:val="-12"/>
        </w:rPr>
        <w:object w:dxaOrig="3320" w:dyaOrig="380" w14:anchorId="1AA09033">
          <v:shape id="_x0000_i1138" type="#_x0000_t75" style="width:165.85pt;height:18pt" o:ole="" o:preferrelative="f">
            <v:imagedata r:id="rId230" o:title=""/>
            <o:lock v:ext="edit" aspectratio="f"/>
          </v:shape>
          <o:OLEObject Type="Embed" ProgID="Equation.DSMT4" ShapeID="_x0000_i1138" DrawAspect="Content" ObjectID="_1752488466" r:id="rId231"/>
        </w:object>
      </w:r>
      <w:r>
        <w:rPr>
          <w:color w:val="000000"/>
        </w:rPr>
        <w:t>.</w:t>
      </w:r>
      <w:r w:rsidR="003150A3">
        <w:rPr>
          <w:rStyle w:val="FootnoteReference"/>
          <w:color w:val="000000"/>
        </w:rPr>
        <w:footnoteReference w:id="9"/>
      </w:r>
      <w:r>
        <w:rPr>
          <w:color w:val="000000"/>
        </w:rPr>
        <w:t xml:space="preserve"> </w:t>
      </w:r>
    </w:p>
    <w:p w14:paraId="69945964" w14:textId="517AC41E" w:rsidR="000769FC" w:rsidRDefault="000769FC" w:rsidP="007E2CED">
      <w:pPr>
        <w:spacing w:after="0" w:line="240" w:lineRule="auto"/>
        <w:ind w:firstLine="720"/>
        <w:rPr>
          <w:bCs/>
        </w:rPr>
      </w:pPr>
      <w:r>
        <w:t xml:space="preserve">In addition to </w:t>
      </w:r>
      <w:r w:rsidRPr="004035E1">
        <w:t xml:space="preserve">likelihood-based performance, we evaluate the performance of the models intuitively and informally </w:t>
      </w:r>
      <w:r>
        <w:t xml:space="preserve">using the average probability of correct prediction statistic </w:t>
      </w:r>
      <w:r w:rsidRPr="004035E1">
        <w:t xml:space="preserve">for the observed multivariate count outcome. </w:t>
      </w:r>
    </w:p>
    <w:p w14:paraId="1434CA3D" w14:textId="3964A050" w:rsidR="004B19D5" w:rsidRDefault="0005799C" w:rsidP="007E2CED">
      <w:pPr>
        <w:spacing w:after="0" w:line="240" w:lineRule="auto"/>
        <w:ind w:firstLine="720"/>
        <w:rPr>
          <w:bCs/>
        </w:rPr>
      </w:pPr>
      <w:r w:rsidRPr="0005799C">
        <w:t xml:space="preserve">Table </w:t>
      </w:r>
      <w:r w:rsidR="001B0018">
        <w:t>5</w:t>
      </w:r>
      <w:r w:rsidRPr="0005799C">
        <w:t xml:space="preserve"> presents the results of the goodness-of-fit statistics. It is evident that both the linked and unlinked model log-likelihood values outperform the constants-only model, as confirmed by the nested likelihood ratio test. Furthermore, the BIC and the results of the non-nested likelihood ratio test comparing the linked and unlinked models demonstrate that the linked model exhibits </w:t>
      </w:r>
      <w:r w:rsidR="009739C0">
        <w:t xml:space="preserve">a </w:t>
      </w:r>
      <w:r w:rsidR="006F43D5">
        <w:t xml:space="preserve">better </w:t>
      </w:r>
      <w:r w:rsidR="009739C0" w:rsidRPr="003B3FA0">
        <w:t>fit</w:t>
      </w:r>
      <w:r w:rsidRPr="003B3FA0">
        <w:t xml:space="preserve"> compared to the unlinked model.</w:t>
      </w:r>
      <w:r w:rsidR="000769FC" w:rsidRPr="003B3FA0">
        <w:t xml:space="preserve"> Also, </w:t>
      </w:r>
      <w:r w:rsidR="000769FC" w:rsidRPr="003B3FA0">
        <w:rPr>
          <w:bCs/>
        </w:rPr>
        <w:t xml:space="preserve">the average probability of correct prediction at the multivariate count level is </w:t>
      </w:r>
      <w:r w:rsidR="003B3FA0" w:rsidRPr="003B3FA0">
        <w:rPr>
          <w:bCs/>
        </w:rPr>
        <w:t>0.098</w:t>
      </w:r>
      <w:r w:rsidR="00FE5BD9" w:rsidRPr="003B3FA0">
        <w:rPr>
          <w:bCs/>
        </w:rPr>
        <w:t xml:space="preserve"> </w:t>
      </w:r>
      <w:r w:rsidR="000769FC" w:rsidRPr="003B3FA0">
        <w:rPr>
          <w:bCs/>
        </w:rPr>
        <w:t xml:space="preserve">for the unlinked model and </w:t>
      </w:r>
      <w:r w:rsidR="00FE5BD9" w:rsidRPr="003B3FA0">
        <w:rPr>
          <w:bCs/>
        </w:rPr>
        <w:t xml:space="preserve">0.105 </w:t>
      </w:r>
      <w:r w:rsidR="000769FC" w:rsidRPr="003B3FA0">
        <w:rPr>
          <w:bCs/>
        </w:rPr>
        <w:t xml:space="preserve"> for our proposed linked mod</w:t>
      </w:r>
      <w:r w:rsidR="000769FC" w:rsidRPr="00FC630C">
        <w:rPr>
          <w:bCs/>
        </w:rPr>
        <w:t>el</w:t>
      </w:r>
      <w:r w:rsidR="001F05A7" w:rsidRPr="006C0A51">
        <w:rPr>
          <w:bCs/>
        </w:rPr>
        <w:t xml:space="preserve">. </w:t>
      </w:r>
      <w:r w:rsidR="000769FC" w:rsidRPr="003B3FA0">
        <w:rPr>
          <w:bCs/>
        </w:rPr>
        <w:t xml:space="preserve">This average probability may also be computed separately for the zero counts and for the non-zero counts. The average probability of correct prediction for zero counts is </w:t>
      </w:r>
      <w:r w:rsidR="003B3FA0" w:rsidRPr="003B3FA0">
        <w:rPr>
          <w:bCs/>
        </w:rPr>
        <w:t>0.300</w:t>
      </w:r>
      <w:r w:rsidR="000769FC" w:rsidRPr="003B3FA0">
        <w:rPr>
          <w:bCs/>
        </w:rPr>
        <w:t xml:space="preserve"> for the unlinked model and is </w:t>
      </w:r>
      <w:r w:rsidR="00FE5BD9" w:rsidRPr="003B3FA0">
        <w:rPr>
          <w:bCs/>
        </w:rPr>
        <w:t>0.326</w:t>
      </w:r>
      <w:r w:rsidR="000769FC" w:rsidRPr="003B3FA0">
        <w:rPr>
          <w:bCs/>
        </w:rPr>
        <w:t xml:space="preserve"> for the linked model. The corresponding average probability of correct prediction for non-zero counts is </w:t>
      </w:r>
      <w:r w:rsidR="003B3FA0" w:rsidRPr="003B3FA0">
        <w:rPr>
          <w:bCs/>
        </w:rPr>
        <w:t>0.027</w:t>
      </w:r>
      <w:r w:rsidR="000769FC" w:rsidRPr="003B3FA0">
        <w:rPr>
          <w:bCs/>
        </w:rPr>
        <w:t xml:space="preserve"> for the unlinked model and </w:t>
      </w:r>
      <w:r w:rsidR="00FE5BD9" w:rsidRPr="003B3FA0">
        <w:rPr>
          <w:bCs/>
        </w:rPr>
        <w:t>0.028</w:t>
      </w:r>
      <w:r w:rsidR="000769FC" w:rsidRPr="003B3FA0">
        <w:rPr>
          <w:bCs/>
        </w:rPr>
        <w:t xml:space="preserve"> for the linked model</w:t>
      </w:r>
      <w:r w:rsidR="001F05A7">
        <w:rPr>
          <w:bCs/>
        </w:rPr>
        <w:t xml:space="preserve">. </w:t>
      </w:r>
      <w:r w:rsidR="00F3424D">
        <w:rPr>
          <w:bCs/>
        </w:rPr>
        <w:t>Overall, all the goodness-of-fit statistics</w:t>
      </w:r>
      <w:r w:rsidR="000769FC" w:rsidRPr="004035E1">
        <w:rPr>
          <w:bCs/>
        </w:rPr>
        <w:t xml:space="preserve"> demonstrat</w:t>
      </w:r>
      <w:r w:rsidR="00F3424D">
        <w:rPr>
          <w:bCs/>
        </w:rPr>
        <w:t>e</w:t>
      </w:r>
      <w:r w:rsidR="000769FC" w:rsidRPr="004035E1">
        <w:rPr>
          <w:bCs/>
        </w:rPr>
        <w:t xml:space="preserve"> the importance of linkage </w:t>
      </w:r>
      <w:r w:rsidR="00F3424D">
        <w:rPr>
          <w:bCs/>
        </w:rPr>
        <w:t xml:space="preserve">from a data fit perspective. </w:t>
      </w:r>
      <w:r w:rsidR="006F43D5">
        <w:rPr>
          <w:bCs/>
        </w:rPr>
        <w:t xml:space="preserve">However, based on the discussion in Bhat (2022), it is the </w:t>
      </w:r>
      <w:r w:rsidR="00F3424D">
        <w:rPr>
          <w:bCs/>
        </w:rPr>
        <w:t>link</w:t>
      </w:r>
      <w:r w:rsidR="006F43D5">
        <w:rPr>
          <w:bCs/>
        </w:rPr>
        <w:t>age</w:t>
      </w:r>
      <w:r w:rsidR="00F3424D">
        <w:rPr>
          <w:bCs/>
        </w:rPr>
        <w:t xml:space="preserve"> </w:t>
      </w:r>
      <w:r w:rsidR="006F43D5">
        <w:rPr>
          <w:bCs/>
        </w:rPr>
        <w:t xml:space="preserve">implications </w:t>
      </w:r>
      <w:r w:rsidR="00F3424D">
        <w:rPr>
          <w:bCs/>
        </w:rPr>
        <w:t xml:space="preserve">from a behavioral perspective </w:t>
      </w:r>
      <w:r w:rsidR="006F43D5">
        <w:rPr>
          <w:bCs/>
        </w:rPr>
        <w:t xml:space="preserve">that are </w:t>
      </w:r>
      <w:r w:rsidR="0021354A">
        <w:rPr>
          <w:bCs/>
        </w:rPr>
        <w:t xml:space="preserve">even more </w:t>
      </w:r>
      <w:r w:rsidR="006F43D5">
        <w:rPr>
          <w:bCs/>
        </w:rPr>
        <w:t xml:space="preserve">important, </w:t>
      </w:r>
      <w:r w:rsidR="0021354A">
        <w:rPr>
          <w:bCs/>
        </w:rPr>
        <w:t xml:space="preserve">as </w:t>
      </w:r>
      <w:r w:rsidR="006F43D5">
        <w:rPr>
          <w:bCs/>
        </w:rPr>
        <w:t>further</w:t>
      </w:r>
      <w:r w:rsidR="00F3424D">
        <w:rPr>
          <w:bCs/>
        </w:rPr>
        <w:t xml:space="preserve"> discussed in Section 6.2. </w:t>
      </w:r>
    </w:p>
    <w:p w14:paraId="79608490" w14:textId="6613E7E0" w:rsidR="00F3424D" w:rsidRPr="00F3424D" w:rsidRDefault="00F3424D" w:rsidP="007E2CED">
      <w:pPr>
        <w:spacing w:after="0" w:line="240" w:lineRule="auto"/>
        <w:rPr>
          <w:bCs/>
        </w:rPr>
      </w:pPr>
    </w:p>
    <w:p w14:paraId="6A1BA73F" w14:textId="77777777" w:rsidR="004105CF" w:rsidRDefault="004105CF" w:rsidP="007E2CED">
      <w:pPr>
        <w:pStyle w:val="Heading1"/>
        <w:spacing w:after="0" w:line="240" w:lineRule="auto"/>
      </w:pPr>
      <w:r>
        <w:t>MAGNITUDE EFFECTS OF VARIABLES</w:t>
      </w:r>
    </w:p>
    <w:p w14:paraId="41EC0277" w14:textId="77777777" w:rsidR="004105CF" w:rsidRPr="000E1B51" w:rsidRDefault="004105CF" w:rsidP="007E2CED">
      <w:pPr>
        <w:pStyle w:val="Heading2"/>
        <w:spacing w:before="0" w:after="0" w:line="240" w:lineRule="auto"/>
      </w:pPr>
      <w:r w:rsidRPr="000E1B51">
        <w:t xml:space="preserve"> Analysis Preparation</w:t>
      </w:r>
    </w:p>
    <w:p w14:paraId="0CE5294C" w14:textId="054F4C97" w:rsidR="002B1F5A" w:rsidRDefault="004105CF" w:rsidP="007E2CED">
      <w:pPr>
        <w:spacing w:after="0" w:line="240" w:lineRule="auto"/>
      </w:pPr>
      <w:bookmarkStart w:id="43" w:name="_Hlk119670268"/>
      <w:r w:rsidRPr="000569A9">
        <w:t xml:space="preserve">The </w:t>
      </w:r>
      <w:r>
        <w:t xml:space="preserve">estimation </w:t>
      </w:r>
      <w:r w:rsidRPr="000569A9">
        <w:t xml:space="preserve">results in </w:t>
      </w:r>
      <w:r>
        <w:t xml:space="preserve">the previous section </w:t>
      </w:r>
      <w:r w:rsidRPr="000569A9">
        <w:t xml:space="preserve">do not provide information on the actual effects of the variables on </w:t>
      </w:r>
      <w:r>
        <w:t xml:space="preserve">eat-out </w:t>
      </w:r>
      <w:r w:rsidRPr="002E5DCF">
        <w:t>frequency by</w:t>
      </w:r>
      <w:r>
        <w:t xml:space="preserve"> restaurant segment</w:t>
      </w:r>
      <w:r w:rsidRPr="002E5DCF">
        <w:t xml:space="preserve">, nor do they provide a sense of the relative magnitudes of impacts of different variables. </w:t>
      </w:r>
      <w:r w:rsidRPr="001234E5">
        <w:t>To determine directionality and magnitude effects, the estimates need to be translated to actual outcome effects</w:t>
      </w:r>
      <w:r w:rsidR="00011AA3">
        <w:t xml:space="preserve">. But unlike the model coefficients in Table </w:t>
      </w:r>
      <w:r w:rsidR="00D260C5">
        <w:t>4</w:t>
      </w:r>
      <w:r w:rsidR="00011AA3">
        <w:t>, the effect of any variable change on the count outcomes will vary based on the current</w:t>
      </w:r>
      <w:r w:rsidRPr="001234E5">
        <w:t xml:space="preserve"> </w:t>
      </w:r>
      <w:r w:rsidR="00011AA3">
        <w:t xml:space="preserve">level of the variable as well as the levels of other variables. However, </w:t>
      </w:r>
      <w:r>
        <w:t xml:space="preserve">an average </w:t>
      </w:r>
      <w:r w:rsidRPr="001234E5">
        <w:t xml:space="preserve">effect </w:t>
      </w:r>
      <w:r>
        <w:t xml:space="preserve">of a change in </w:t>
      </w:r>
      <w:r w:rsidR="00011AA3">
        <w:t>a</w:t>
      </w:r>
      <w:r>
        <w:t xml:space="preserve"> variable </w:t>
      </w:r>
      <w:r w:rsidR="00011AA3">
        <w:t xml:space="preserve">may </w:t>
      </w:r>
      <w:r w:rsidRPr="001234E5">
        <w:t>be computed</w:t>
      </w:r>
      <w:r w:rsidR="00011AA3">
        <w:t xml:space="preserve"> across individuals</w:t>
      </w:r>
      <w:r>
        <w:t xml:space="preserve">, </w:t>
      </w:r>
      <w:r w:rsidR="00011AA3">
        <w:t xml:space="preserve">assuming the levels of other variables are fixed for each individual </w:t>
      </w:r>
      <w:r w:rsidR="00011AA3" w:rsidRPr="00BD64D6">
        <w:t xml:space="preserve">at those </w:t>
      </w:r>
      <w:r w:rsidR="00011AA3">
        <w:t xml:space="preserve">currently </w:t>
      </w:r>
      <w:r w:rsidR="00011AA3" w:rsidRPr="00BD64D6">
        <w:t xml:space="preserve">in the sample. Specifically, for each exogenous variable, we consider all sample individuals to be at each specific state of the exogenous variable. For example, we consider all individuals to be </w:t>
      </w:r>
      <w:r w:rsidR="00011AA3">
        <w:t xml:space="preserve">in the youngest age category (18 to 29 years old). Then, using the forecasting procedure discussed in detail in Bhat (2022), we compute the expected counts in each restaurant segment as well as </w:t>
      </w:r>
      <w:r w:rsidR="004E0788">
        <w:t>the</w:t>
      </w:r>
      <w:r w:rsidR="00011AA3">
        <w:t xml:space="preserve"> total eat-outs</w:t>
      </w:r>
      <w:r w:rsidR="00CF6658">
        <w:t xml:space="preserve"> for each individual</w:t>
      </w:r>
      <w:r w:rsidR="0054175E">
        <w:t xml:space="preserve">, and compute </w:t>
      </w:r>
      <w:r w:rsidR="00FE5BD9">
        <w:t>the average</w:t>
      </w:r>
      <w:r w:rsidR="0054175E">
        <w:t xml:space="preserve"> across all individuals</w:t>
      </w:r>
      <w:r w:rsidR="00011AA3">
        <w:t xml:space="preserve">. Next, we consider all individuals to be </w:t>
      </w:r>
      <w:r w:rsidR="001B0018">
        <w:t>over 65 years old</w:t>
      </w:r>
      <w:r w:rsidR="00CF6658">
        <w:t xml:space="preserve">, and repeat the procedure above. Finally, </w:t>
      </w:r>
      <w:r w:rsidR="002B1F5A">
        <w:t xml:space="preserve">we compute the percentage </w:t>
      </w:r>
      <w:r w:rsidR="00DF4C8E">
        <w:t xml:space="preserve">ATE </w:t>
      </w:r>
      <w:r w:rsidR="002B1F5A">
        <w:t xml:space="preserve">change </w:t>
      </w:r>
      <w:r w:rsidR="00DF4C8E">
        <w:t xml:space="preserve">in trip-making per capita at the total eat-out level as well as </w:t>
      </w:r>
      <w:r w:rsidR="0036147F">
        <w:t>separately</w:t>
      </w:r>
      <w:r w:rsidR="004E0788">
        <w:t xml:space="preserve"> </w:t>
      </w:r>
      <w:r w:rsidR="00DF4C8E">
        <w:t xml:space="preserve">for each restaurant segment </w:t>
      </w:r>
      <w:r w:rsidR="002B1F5A">
        <w:t xml:space="preserve">due to a change in </w:t>
      </w:r>
      <w:r w:rsidR="00CF6658">
        <w:t xml:space="preserve">age from 18-29 years to </w:t>
      </w:r>
      <w:r w:rsidR="001B0018">
        <w:t xml:space="preserve">over 65 </w:t>
      </w:r>
      <w:r w:rsidR="00CF6658">
        <w:t>years</w:t>
      </w:r>
      <w:r w:rsidR="00DF4C8E">
        <w:t>.</w:t>
      </w:r>
      <w:r w:rsidR="002B1F5A">
        <w:t xml:space="preserve"> </w:t>
      </w:r>
    </w:p>
    <w:p w14:paraId="3EA98DAF" w14:textId="2D864FC1" w:rsidR="004105CF" w:rsidRDefault="002B1F5A" w:rsidP="007E2CED">
      <w:pPr>
        <w:spacing w:after="0" w:line="240" w:lineRule="auto"/>
        <w:ind w:firstLine="720"/>
      </w:pPr>
      <w:r>
        <w:t>The above procedure can be applied to compute the ATE for the change from any state of a variable to any other state. But</w:t>
      </w:r>
      <w:r w:rsidRPr="008669D4">
        <w:t xml:space="preserve">, for presentation simplicity, we only report the ATEs for a change between </w:t>
      </w:r>
      <w:r>
        <w:t xml:space="preserve">a specific pair of states for </w:t>
      </w:r>
      <w:r w:rsidR="00783671">
        <w:t xml:space="preserve">categorical </w:t>
      </w:r>
      <w:r>
        <w:t xml:space="preserve">variables that can take more than two states. Specifically, we consider the following pair of states for each </w:t>
      </w:r>
      <w:r w:rsidR="008734AD">
        <w:t xml:space="preserve">individual/household demographic </w:t>
      </w:r>
      <w:r>
        <w:t>variabl</w:t>
      </w:r>
      <w:r w:rsidR="008734AD">
        <w:t>e</w:t>
      </w:r>
      <w:r>
        <w:t xml:space="preserve">: age (change from 18-29 years to 65 years and older), </w:t>
      </w:r>
      <w:r w:rsidR="008734AD">
        <w:t xml:space="preserve">race (change from white to non-white), education degree attainment (from less than graduate degree to graduate degree), </w:t>
      </w:r>
      <w:r>
        <w:t>household income (from &lt;</w:t>
      </w:r>
      <w:r w:rsidR="001B0018">
        <w:t>$</w:t>
      </w:r>
      <w:r>
        <w:t>25</w:t>
      </w:r>
      <w:r w:rsidR="001B0018">
        <w:t>,000</w:t>
      </w:r>
      <w:r>
        <w:t xml:space="preserve"> to &gt;</w:t>
      </w:r>
      <w:r w:rsidR="001B0018">
        <w:t>$</w:t>
      </w:r>
      <w:r>
        <w:t>150</w:t>
      </w:r>
      <w:r w:rsidR="001B0018">
        <w:t>,000</w:t>
      </w:r>
      <w:r>
        <w:t>), vehicle ownership (from zero/on</w:t>
      </w:r>
      <w:r w:rsidR="001B0018">
        <w:t>e</w:t>
      </w:r>
      <w:r>
        <w:t xml:space="preserve"> vehicle to ≥3 vehicles), </w:t>
      </w:r>
      <w:r w:rsidR="008734AD">
        <w:t xml:space="preserve">and </w:t>
      </w:r>
      <w:r w:rsidR="00783671">
        <w:t xml:space="preserve">household structure (from the state of </w:t>
      </w:r>
      <w:r w:rsidR="001B0018">
        <w:t xml:space="preserve">single men to single women, multiple unrelated adults to multiple related adults without children, and </w:t>
      </w:r>
      <w:r w:rsidR="00783671">
        <w:t>multiple related adults without children to multiple related adults with children)</w:t>
      </w:r>
      <w:r w:rsidR="008734AD">
        <w:t>. For</w:t>
      </w:r>
      <w:r w:rsidR="00783671">
        <w:t xml:space="preserve"> employment status/job characteristics</w:t>
      </w:r>
      <w:r w:rsidR="008734AD">
        <w:t>, we only consider the case of a change of</w:t>
      </w:r>
      <w:r w:rsidR="00783671">
        <w:t xml:space="preserve"> </w:t>
      </w:r>
      <w:r w:rsidR="001B0018">
        <w:t xml:space="preserve">being unemployed to </w:t>
      </w:r>
      <w:r w:rsidR="00783671">
        <w:t xml:space="preserve">working from </w:t>
      </w:r>
      <w:r w:rsidR="001B0018">
        <w:t xml:space="preserve">the </w:t>
      </w:r>
      <w:r w:rsidR="00783671">
        <w:t>office every day</w:t>
      </w:r>
      <w:r w:rsidR="001B0018">
        <w:t>, to working from home 60% of the days (3 days a week),</w:t>
      </w:r>
      <w:r w:rsidR="00783671">
        <w:t xml:space="preserve"> to working from home every day</w:t>
      </w:r>
      <w:r w:rsidR="008734AD">
        <w:t xml:space="preserve"> (that is, a change in the fraction of work days from home from 0 to 1 for those employed, while keeping all other job-related variables at their current values). Finally, for the continuous residential location/BE factors, we change the variable from the </w:t>
      </w:r>
      <w:r w:rsidR="001B0018">
        <w:t>10</w:t>
      </w:r>
      <w:r w:rsidR="001B0018" w:rsidRPr="001B0018">
        <w:rPr>
          <w:vertAlign w:val="superscript"/>
        </w:rPr>
        <w:t>th</w:t>
      </w:r>
      <w:r w:rsidR="001B0018">
        <w:t xml:space="preserve"> to the 90</w:t>
      </w:r>
      <w:r w:rsidR="001B0018" w:rsidRPr="001B0018">
        <w:rPr>
          <w:vertAlign w:val="superscript"/>
        </w:rPr>
        <w:t>th</w:t>
      </w:r>
      <w:r w:rsidR="001B0018">
        <w:t xml:space="preserve"> percentile </w:t>
      </w:r>
      <w:r w:rsidR="008734AD">
        <w:t xml:space="preserve">to compute an ATE measure. </w:t>
      </w:r>
      <w:bookmarkEnd w:id="43"/>
    </w:p>
    <w:p w14:paraId="460C1F95" w14:textId="77777777" w:rsidR="007E2CED" w:rsidRDefault="001B0018" w:rsidP="007E2CED">
      <w:pPr>
        <w:spacing w:after="0" w:line="240" w:lineRule="auto"/>
        <w:ind w:firstLine="720"/>
      </w:pPr>
      <w:r>
        <w:t xml:space="preserve">Table </w:t>
      </w:r>
      <w:r w:rsidR="00D260C5">
        <w:t>6</w:t>
      </w:r>
      <w:r>
        <w:t xml:space="preserve"> provides a summary of the computed Average Treatment Effects (ATEs) for each variable. To illustrate, let</w:t>
      </w:r>
      <w:r w:rsidR="00FE5BD9">
        <w:t xml:space="preserve"> us</w:t>
      </w:r>
      <w:r>
        <w:t xml:space="preserve"> consider the interpretation of the first numeric row corresponding to the age variable. </w:t>
      </w:r>
      <w:r w:rsidR="0014266B">
        <w:t xml:space="preserve">If all sample individuals were </w:t>
      </w:r>
      <w:r w:rsidR="0054175E">
        <w:t>a</w:t>
      </w:r>
      <w:r>
        <w:t>dult</w:t>
      </w:r>
      <w:r w:rsidR="0014266B">
        <w:t>s</w:t>
      </w:r>
      <w:r>
        <w:t xml:space="preserve"> in the 18 to 29 years old age category</w:t>
      </w:r>
      <w:r w:rsidR="0014266B">
        <w:t xml:space="preserve">, they are estimated to make a </w:t>
      </w:r>
      <w:r>
        <w:t>total of 3,</w:t>
      </w:r>
      <w:r w:rsidR="00D37578">
        <w:t>237</w:t>
      </w:r>
      <w:r>
        <w:t xml:space="preserve"> weekday monthly dinner eat-out trips</w:t>
      </w:r>
      <w:r w:rsidR="0014266B">
        <w:t xml:space="preserve"> (an average of 2.96 monthly eat-out trips per individual)</w:t>
      </w:r>
      <w:r>
        <w:t xml:space="preserve">. Out of these trips, </w:t>
      </w:r>
      <w:r w:rsidR="00D37578">
        <w:t>22.2</w:t>
      </w:r>
      <w:r>
        <w:t xml:space="preserve">% are allocated to QSRs, </w:t>
      </w:r>
      <w:r w:rsidR="00D37578">
        <w:t>15.8</w:t>
      </w:r>
      <w:r>
        <w:t xml:space="preserve">% to </w:t>
      </w:r>
      <w:r w:rsidR="00D37578">
        <w:t>CHs,</w:t>
      </w:r>
      <w:r>
        <w:t xml:space="preserve"> </w:t>
      </w:r>
      <w:r w:rsidR="00D37578">
        <w:t>48.</w:t>
      </w:r>
      <w:r w:rsidR="00D74013">
        <w:t>7</w:t>
      </w:r>
      <w:r>
        <w:t xml:space="preserve">% to </w:t>
      </w:r>
      <w:r w:rsidR="00D37578">
        <w:t>CSRs</w:t>
      </w:r>
      <w:r>
        <w:t xml:space="preserve">, and </w:t>
      </w:r>
      <w:r w:rsidR="00D37578">
        <w:t>13.3</w:t>
      </w:r>
      <w:r>
        <w:t xml:space="preserve">% to FSRs (fourth broad column of Table </w:t>
      </w:r>
      <w:r w:rsidR="00F57977">
        <w:t>6</w:t>
      </w:r>
      <w:r>
        <w:t>). In contrast, adults who are 65 or more years old (treatment level) make a total of 3,</w:t>
      </w:r>
      <w:r w:rsidR="00D37578">
        <w:t>266</w:t>
      </w:r>
      <w:r>
        <w:t xml:space="preserve"> eat-out trips</w:t>
      </w:r>
      <w:r w:rsidR="0014266B">
        <w:t xml:space="preserve"> (an average of 2.99 monthly eat-out trips per individual)</w:t>
      </w:r>
      <w:r>
        <w:t>, with 15.</w:t>
      </w:r>
      <w:r w:rsidR="00FC630C">
        <w:t>3</w:t>
      </w:r>
      <w:r>
        <w:t>% allocated to QSRs, 3.</w:t>
      </w:r>
      <w:r w:rsidR="00FC630C">
        <w:t>7</w:t>
      </w:r>
      <w:r>
        <w:t xml:space="preserve">% to CHs, </w:t>
      </w:r>
      <w:r w:rsidR="00D37578">
        <w:t>67.</w:t>
      </w:r>
      <w:r w:rsidR="00FC630C">
        <w:t>8</w:t>
      </w:r>
      <w:r>
        <w:t>% to CSRs, and 1</w:t>
      </w:r>
      <w:r w:rsidR="00D37578">
        <w:t>3</w:t>
      </w:r>
      <w:r>
        <w:t>.</w:t>
      </w:r>
      <w:r w:rsidR="00D37578">
        <w:t>2</w:t>
      </w:r>
      <w:r>
        <w:t xml:space="preserve">% to FSRs (fifth broad column of Table </w:t>
      </w:r>
      <w:r w:rsidR="00F57977">
        <w:t>6</w:t>
      </w:r>
      <w:r>
        <w:t xml:space="preserve">). </w:t>
      </w:r>
      <w:r w:rsidR="00DF4C8E">
        <w:t xml:space="preserve">In terms of net effect on total eat-outs and individuals segment eat-outs, one has to </w:t>
      </w:r>
      <w:r w:rsidR="00D33A74">
        <w:t xml:space="preserve">multiply the </w:t>
      </w:r>
      <w:r w:rsidR="00DF4C8E">
        <w:t>proportions with the total eat-outs in each of the base a</w:t>
      </w:r>
      <w:r w:rsidR="00D33A74">
        <w:t>n</w:t>
      </w:r>
      <w:r w:rsidR="00DF4C8E">
        <w:t xml:space="preserve">d treatment cases, and then get the percentage ATE. Thus, according to the results, </w:t>
      </w:r>
      <w:r>
        <w:t>older adults are estimated to have 0.</w:t>
      </w:r>
      <w:r w:rsidR="00D37578">
        <w:t>9</w:t>
      </w:r>
      <w:r>
        <w:t xml:space="preserve">% more monthly eat-outs compared to the base </w:t>
      </w:r>
      <w:r w:rsidR="0014266B">
        <w:t>younger age group</w:t>
      </w:r>
      <w:r>
        <w:t xml:space="preserve">, with </w:t>
      </w:r>
      <w:r w:rsidR="00D37578">
        <w:t>3</w:t>
      </w:r>
      <w:r w:rsidR="00DF4C8E">
        <w:t>0</w:t>
      </w:r>
      <w:r w:rsidR="00D37578">
        <w:t>.</w:t>
      </w:r>
      <w:r w:rsidR="00DF4C8E">
        <w:t>4</w:t>
      </w:r>
      <w:r>
        <w:t>% lower QSR</w:t>
      </w:r>
      <w:r w:rsidR="00DF4C8E">
        <w:t xml:space="preserve"> eat-outs</w:t>
      </w:r>
      <w:r>
        <w:t>,</w:t>
      </w:r>
      <w:r w:rsidR="00D37578">
        <w:t xml:space="preserve"> 7</w:t>
      </w:r>
      <w:r>
        <w:t>6.</w:t>
      </w:r>
      <w:r w:rsidR="00FE5BD9">
        <w:t>4</w:t>
      </w:r>
      <w:r>
        <w:t>% lower CH</w:t>
      </w:r>
      <w:r w:rsidR="00DF4C8E">
        <w:t xml:space="preserve"> eat-outs</w:t>
      </w:r>
      <w:r>
        <w:t xml:space="preserve">, </w:t>
      </w:r>
      <w:r w:rsidR="00DF4C8E">
        <w:t>40</w:t>
      </w:r>
      <w:r w:rsidR="00D37578">
        <w:t>.</w:t>
      </w:r>
      <w:r w:rsidR="00DF4C8E">
        <w:t>5</w:t>
      </w:r>
      <w:r>
        <w:t xml:space="preserve">% higher </w:t>
      </w:r>
      <w:r w:rsidR="00DF4C8E">
        <w:t>CS</w:t>
      </w:r>
      <w:r w:rsidR="004E0788">
        <w:t>R</w:t>
      </w:r>
      <w:r w:rsidR="00DF4C8E">
        <w:t xml:space="preserve"> eat-outs, </w:t>
      </w:r>
      <w:r>
        <w:t xml:space="preserve">and </w:t>
      </w:r>
      <w:r w:rsidR="00D37578">
        <w:t>0.</w:t>
      </w:r>
      <w:r w:rsidR="00DF4C8E">
        <w:t>1</w:t>
      </w:r>
      <w:r>
        <w:t xml:space="preserve">% </w:t>
      </w:r>
      <w:r w:rsidR="00D37578">
        <w:t xml:space="preserve">lower </w:t>
      </w:r>
      <w:r>
        <w:t>FSR</w:t>
      </w:r>
      <w:r w:rsidR="00DF4C8E">
        <w:t xml:space="preserve"> eat-outs</w:t>
      </w:r>
      <w:r>
        <w:t xml:space="preserve"> (last broad column of Table </w:t>
      </w:r>
      <w:r w:rsidR="00F57977">
        <w:t>6</w:t>
      </w:r>
      <w:r>
        <w:t>). Similar interpretations can be made for all other variables reported in the table.</w:t>
      </w:r>
    </w:p>
    <w:p w14:paraId="1F5CF905" w14:textId="269F3DA1" w:rsidR="00835C27" w:rsidRDefault="0014266B" w:rsidP="007E2CED">
      <w:pPr>
        <w:spacing w:after="0" w:line="240" w:lineRule="auto"/>
        <w:ind w:firstLine="720"/>
      </w:pPr>
      <w:r>
        <w:t xml:space="preserve"> </w:t>
      </w:r>
    </w:p>
    <w:p w14:paraId="64DFF18C" w14:textId="71EBE7E1" w:rsidR="00835C27" w:rsidRPr="00835C27" w:rsidRDefault="001E2231" w:rsidP="007E2CED">
      <w:pPr>
        <w:pStyle w:val="Heading2"/>
        <w:spacing w:before="0" w:after="0" w:line="240" w:lineRule="auto"/>
      </w:pPr>
      <w:r>
        <w:t xml:space="preserve"> </w:t>
      </w:r>
      <w:r w:rsidR="00835C27">
        <w:t>ATE Results</w:t>
      </w:r>
    </w:p>
    <w:p w14:paraId="558848F2" w14:textId="5A7FEB98" w:rsidR="008B6ECD" w:rsidRDefault="00C56029" w:rsidP="007E2CED">
      <w:pPr>
        <w:spacing w:after="0" w:line="240" w:lineRule="auto"/>
      </w:pPr>
      <w:r w:rsidRPr="00A02AB7">
        <w:t xml:space="preserve">The findings presented in Table </w:t>
      </w:r>
      <w:r w:rsidR="00D260C5">
        <w:t>6</w:t>
      </w:r>
      <w:r w:rsidRPr="00A02AB7">
        <w:t xml:space="preserve"> regarding the Average Treatment Effect (ATE) generally align with our expectations and are consistent with the model results. The outcomes suggest that individuals who frequently </w:t>
      </w:r>
      <w:r w:rsidR="00D37578">
        <w:t>eat</w:t>
      </w:r>
      <w:r w:rsidRPr="00A02AB7">
        <w:t xml:space="preserve"> out </w:t>
      </w:r>
      <w:r w:rsidR="000C2910">
        <w:t>(see the percentage ATE shift in the last broad column u</w:t>
      </w:r>
      <w:r w:rsidR="005D5527">
        <w:t>n</w:t>
      </w:r>
      <w:r w:rsidR="000C2910">
        <w:t xml:space="preserve">der “total eat-outs”) </w:t>
      </w:r>
      <w:r w:rsidRPr="00A02AB7">
        <w:t xml:space="preserve">tend to be </w:t>
      </w:r>
      <w:r w:rsidR="0018383E">
        <w:t xml:space="preserve">young, </w:t>
      </w:r>
      <w:r w:rsidRPr="00A02AB7">
        <w:t xml:space="preserve">white, have an educational attainment below a graduate degree, enjoy a high income, </w:t>
      </w:r>
      <w:r w:rsidR="00D37578">
        <w:t xml:space="preserve">own </w:t>
      </w:r>
      <w:r w:rsidR="00FC630C">
        <w:t>three</w:t>
      </w:r>
      <w:r w:rsidR="00D37578">
        <w:t xml:space="preserve"> or more motor vehicles, </w:t>
      </w:r>
      <w:r w:rsidRPr="00A02AB7">
        <w:t>are single men,</w:t>
      </w:r>
      <w:r w:rsidR="0014266B">
        <w:t xml:space="preserve"> are couples or other related adults without children,</w:t>
      </w:r>
      <w:r w:rsidR="00D210E0">
        <w:t xml:space="preserve"> </w:t>
      </w:r>
      <w:r w:rsidRPr="00A02AB7">
        <w:t>work full-time from a</w:t>
      </w:r>
      <w:r w:rsidR="00120239">
        <w:t>n office</w:t>
      </w:r>
      <w:r w:rsidR="00D210E0">
        <w:t xml:space="preserve">, and those who perceive less </w:t>
      </w:r>
      <w:r w:rsidR="00D210E0" w:rsidRPr="00D66914">
        <w:t>personal risk</w:t>
      </w:r>
      <w:r w:rsidR="00D210E0">
        <w:t xml:space="preserve"> due to COVID</w:t>
      </w:r>
      <w:r w:rsidR="00FC630C">
        <w:t>-19</w:t>
      </w:r>
      <w:r w:rsidR="00D210E0">
        <w:t xml:space="preserve"> and are not immunocompromised</w:t>
      </w:r>
      <w:r w:rsidRPr="00A02AB7">
        <w:t xml:space="preserve">. </w:t>
      </w:r>
      <w:r w:rsidR="009D634B">
        <w:t xml:space="preserve">The income effect is particularly strong, dominating over other variables. </w:t>
      </w:r>
      <w:r w:rsidRPr="00A02AB7">
        <w:t xml:space="preserve">Additionally, our analysis reveals distinctive demographic groups for QSR, CH, CSR, and FSR dining. The demographic groups that are particularly conspicuous in the QSR </w:t>
      </w:r>
      <w:r w:rsidR="0096248F">
        <w:t xml:space="preserve">and CH </w:t>
      </w:r>
      <w:r w:rsidRPr="00A02AB7">
        <w:t>segment</w:t>
      </w:r>
      <w:r w:rsidR="0096248F">
        <w:t>s</w:t>
      </w:r>
      <w:r w:rsidRPr="00A02AB7">
        <w:t xml:space="preserve"> include individuals who </w:t>
      </w:r>
      <w:r w:rsidR="001B0018">
        <w:t xml:space="preserve">are </w:t>
      </w:r>
      <w:r w:rsidR="00D37578">
        <w:t>younger than 30 years</w:t>
      </w:r>
      <w:r w:rsidR="009D634B">
        <w:t xml:space="preserve"> and</w:t>
      </w:r>
      <w:r w:rsidR="00D37578">
        <w:t xml:space="preserve"> </w:t>
      </w:r>
      <w:r w:rsidRPr="00A02AB7">
        <w:t xml:space="preserve">not white, </w:t>
      </w:r>
      <w:r w:rsidR="009D634B">
        <w:t xml:space="preserve">have a formal education degree that is below a graduate degree with </w:t>
      </w:r>
      <w:r w:rsidRPr="00A02AB7">
        <w:t>low income levels</w:t>
      </w:r>
      <w:r w:rsidR="0096248F">
        <w:t>,</w:t>
      </w:r>
      <w:r w:rsidR="000C2910">
        <w:t xml:space="preserve"> have </w:t>
      </w:r>
      <w:r w:rsidR="00FC630C">
        <w:t>three</w:t>
      </w:r>
      <w:r w:rsidR="000C2910">
        <w:t xml:space="preserve"> or more motorized vehicles</w:t>
      </w:r>
      <w:r w:rsidR="009D634B">
        <w:t>, are single men and full-time employees (especially if working only from the office)</w:t>
      </w:r>
      <w:r w:rsidR="0096248F">
        <w:t xml:space="preserve">. Not surprisingly, those </w:t>
      </w:r>
      <w:r w:rsidR="00D37578">
        <w:t>resid</w:t>
      </w:r>
      <w:r w:rsidR="0096248F">
        <w:t>ing</w:t>
      </w:r>
      <w:r w:rsidR="00D37578">
        <w:t xml:space="preserve"> in areas with a high fraction of QSRs</w:t>
      </w:r>
      <w:r w:rsidR="0096248F">
        <w:t xml:space="preserve"> are also likely </w:t>
      </w:r>
      <w:r w:rsidR="003B3FA0">
        <w:t xml:space="preserve">to be </w:t>
      </w:r>
      <w:r w:rsidR="0096248F">
        <w:t>QSR patrons</w:t>
      </w:r>
      <w:r w:rsidR="009D634B">
        <w:t>.</w:t>
      </w:r>
      <w:r w:rsidR="00120239">
        <w:t xml:space="preserve"> </w:t>
      </w:r>
      <w:r w:rsidRPr="00A02AB7">
        <w:t xml:space="preserve">For </w:t>
      </w:r>
      <w:r w:rsidR="00FC630C">
        <w:t xml:space="preserve">the </w:t>
      </w:r>
      <w:r w:rsidRPr="00A02AB7">
        <w:t>CSR</w:t>
      </w:r>
      <w:r w:rsidR="00FC630C">
        <w:t xml:space="preserve"> segment</w:t>
      </w:r>
      <w:r w:rsidRPr="00A02AB7">
        <w:t>, the demographic group</w:t>
      </w:r>
      <w:r w:rsidR="0096248F">
        <w:t>s</w:t>
      </w:r>
      <w:r w:rsidRPr="00A02AB7">
        <w:t xml:space="preserve"> that stand out </w:t>
      </w:r>
      <w:r w:rsidR="0096248F">
        <w:t xml:space="preserve">include </w:t>
      </w:r>
      <w:r w:rsidR="008B6ECD">
        <w:t xml:space="preserve">young, white individuals from </w:t>
      </w:r>
      <w:r w:rsidR="009D634B">
        <w:t>high income</w:t>
      </w:r>
      <w:r w:rsidR="008B6ECD">
        <w:t xml:space="preserve"> households</w:t>
      </w:r>
      <w:r w:rsidR="009D634B">
        <w:t>,</w:t>
      </w:r>
      <w:r w:rsidR="008B6ECD">
        <w:t xml:space="preserve"> individuals living with </w:t>
      </w:r>
      <w:r w:rsidR="009D634B">
        <w:t>multiple-unrelated adult</w:t>
      </w:r>
      <w:r w:rsidR="008B6ECD">
        <w:t>s</w:t>
      </w:r>
      <w:r w:rsidR="009D634B">
        <w:t xml:space="preserve">, </w:t>
      </w:r>
      <w:r w:rsidR="008B6ECD">
        <w:t>and full-time employees with no work from home</w:t>
      </w:r>
      <w:r w:rsidRPr="00A02AB7">
        <w:t xml:space="preserve">. Meanwhile, in the FSR segment, the prominent demographic groups are individuals who </w:t>
      </w:r>
      <w:r w:rsidR="008B6ECD">
        <w:t>are from high income households, single men, multiple-unrelated adults, and full-time employees with no work from home</w:t>
      </w:r>
      <w:r w:rsidR="008B6ECD" w:rsidRPr="00A02AB7">
        <w:t>.</w:t>
      </w:r>
      <w:r w:rsidR="00C64E12">
        <w:t xml:space="preserve"> Overall, in terms of demographics, there is much more commonality between frequent patrons of QSRs and CHs on the one hand, and CSRs and FSRs on the other. </w:t>
      </w:r>
    </w:p>
    <w:p w14:paraId="34F2C44F" w14:textId="5A2465A7" w:rsidR="00C64E12" w:rsidRDefault="00367220" w:rsidP="007E2CED">
      <w:pPr>
        <w:spacing w:after="0" w:line="240" w:lineRule="auto"/>
        <w:ind w:firstLine="720"/>
      </w:pPr>
      <w:r>
        <w:t xml:space="preserve">An important observation from Table </w:t>
      </w:r>
      <w:r w:rsidR="00D260C5">
        <w:t>6</w:t>
      </w:r>
      <w:r>
        <w:t xml:space="preserve"> is that variables that </w:t>
      </w:r>
      <w:r w:rsidR="00C64E12">
        <w:t xml:space="preserve">only directly </w:t>
      </w:r>
      <w:r>
        <w:t>affect the fractional splits among the different restaurant segments (</w:t>
      </w:r>
      <w:r w:rsidR="00C64E12">
        <w:t xml:space="preserve">without </w:t>
      </w:r>
      <w:r>
        <w:t xml:space="preserve">directly </w:t>
      </w:r>
      <w:r w:rsidR="00C64E12">
        <w:t xml:space="preserve">affecting </w:t>
      </w:r>
      <w:r>
        <w:t xml:space="preserve">the total eat-out count) still do indirectly affect the total eat-out count through the composite linkage </w:t>
      </w:r>
      <w:r w:rsidR="00012F05">
        <w:t xml:space="preserve">from the segment model to the total eat-out count model. </w:t>
      </w:r>
      <w:r>
        <w:t xml:space="preserve"> </w:t>
      </w:r>
      <w:r w:rsidR="00012F05">
        <w:t xml:space="preserve">For instance, </w:t>
      </w:r>
      <w:r w:rsidR="00034B7C">
        <w:t xml:space="preserve">consider the effect of </w:t>
      </w:r>
      <w:r w:rsidR="004113DE">
        <w:t xml:space="preserve">three or more vehicles (versus zero or one), </w:t>
      </w:r>
      <w:r w:rsidR="00EC3FCD">
        <w:t xml:space="preserve">full-time </w:t>
      </w:r>
      <w:r w:rsidR="004113DE">
        <w:t>employed and working all days from home (versus unemployed), and the fraction of QSR restaurants in a residential neighborhood</w:t>
      </w:r>
      <w:r w:rsidR="00C64E12">
        <w:t>. A</w:t>
      </w:r>
      <w:r w:rsidR="004113DE">
        <w:t xml:space="preserve">ll </w:t>
      </w:r>
      <w:r w:rsidR="00C64E12">
        <w:t xml:space="preserve">these variables </w:t>
      </w:r>
      <w:r w:rsidR="00261B43">
        <w:t xml:space="preserve">positively affect one or both of </w:t>
      </w:r>
      <w:r w:rsidR="004113DE">
        <w:t xml:space="preserve">QSR </w:t>
      </w:r>
      <w:r w:rsidR="00261B43">
        <w:t xml:space="preserve">and CH </w:t>
      </w:r>
      <w:r w:rsidR="004113DE">
        <w:t xml:space="preserve">patronage, but </w:t>
      </w:r>
      <w:r w:rsidR="00FC630C">
        <w:t xml:space="preserve">do </w:t>
      </w:r>
      <w:r w:rsidR="004113DE">
        <w:t xml:space="preserve">not </w:t>
      </w:r>
      <w:r w:rsidR="00FC630C">
        <w:t xml:space="preserve">directly impact the </w:t>
      </w:r>
      <w:r w:rsidR="004113DE">
        <w:t>total eat-out count. However, through the composite linkage</w:t>
      </w:r>
      <w:r w:rsidR="00034B7C">
        <w:t xml:space="preserve"> </w:t>
      </w:r>
      <w:r w:rsidR="00261B43">
        <w:t>(that is, a combination of income and variety seeking effects)</w:t>
      </w:r>
      <w:r w:rsidR="00034B7C">
        <w:t xml:space="preserve"> in our linked model</w:t>
      </w:r>
      <w:r w:rsidR="00261B43">
        <w:t>, all these variables lead to an overall increase in total eat-out</w:t>
      </w:r>
      <w:r w:rsidR="00FC630C">
        <w:t xml:space="preserve"> count</w:t>
      </w:r>
      <w:r w:rsidR="00261B43">
        <w:t xml:space="preserve"> too.</w:t>
      </w:r>
      <w:r w:rsidR="00034B7C">
        <w:t xml:space="preserve"> Besides, </w:t>
      </w:r>
      <w:r w:rsidR="00C64E12">
        <w:t xml:space="preserve">our </w:t>
      </w:r>
      <w:r w:rsidR="00034B7C">
        <w:t xml:space="preserve">linked model also increases the eat-outs at some other restaurant segments. For example, consider the effect of </w:t>
      </w:r>
      <w:r w:rsidR="00EC3FCD">
        <w:t xml:space="preserve">being full-time </w:t>
      </w:r>
      <w:r w:rsidR="00034B7C">
        <w:t xml:space="preserve">employed and working from home </w:t>
      </w:r>
      <w:r w:rsidR="00FC630C">
        <w:t>every day</w:t>
      </w:r>
      <w:r w:rsidR="00034B7C">
        <w:t xml:space="preserve"> (versus being unemployed). This increases the </w:t>
      </w:r>
      <w:r w:rsidR="00EC3FCD">
        <w:t xml:space="preserve">fractions of QSR/CH eat-outs and the total eat-outs, but also increases patronage at the CSR </w:t>
      </w:r>
      <w:r w:rsidR="00C64E12">
        <w:t xml:space="preserve">(12.1% increase) </w:t>
      </w:r>
      <w:r w:rsidR="00EC3FCD">
        <w:t xml:space="preserve">and FSR </w:t>
      </w:r>
      <w:r w:rsidR="00C64E12">
        <w:t xml:space="preserve">(2.7% increase) </w:t>
      </w:r>
      <w:r w:rsidR="00EC3FCD">
        <w:t>segments because of the increase</w:t>
      </w:r>
      <w:r w:rsidR="00C64E12">
        <w:t>d</w:t>
      </w:r>
      <w:r w:rsidR="00EC3FCD">
        <w:t xml:space="preserve"> total eat-outs</w:t>
      </w:r>
      <w:r w:rsidR="0021354A">
        <w:t xml:space="preserve"> (see the last two entries in the final row of Table 6)</w:t>
      </w:r>
      <w:r w:rsidR="00EC3FCD">
        <w:t xml:space="preserve">. </w:t>
      </w:r>
      <w:r w:rsidR="00DB30EA">
        <w:t>This shows the kind of comple</w:t>
      </w:r>
      <w:r w:rsidR="005D5527">
        <w:t>men</w:t>
      </w:r>
      <w:r w:rsidR="00DB30EA">
        <w:t xml:space="preserve">tary effects across restaurant segments that are possible in our linked model, rather than the strictly substitutive relationship that would be imposed by a more naïve unlinked model. </w:t>
      </w:r>
    </w:p>
    <w:p w14:paraId="415C9F4B" w14:textId="77777777" w:rsidR="007E2CED" w:rsidRDefault="007E2CED" w:rsidP="007E2CED">
      <w:pPr>
        <w:spacing w:after="0" w:line="240" w:lineRule="auto"/>
        <w:ind w:firstLine="720"/>
      </w:pPr>
    </w:p>
    <w:p w14:paraId="7A05E82B" w14:textId="607CA577" w:rsidR="00DB5B14" w:rsidRDefault="004319C0" w:rsidP="007E2CED">
      <w:pPr>
        <w:pStyle w:val="Heading2"/>
        <w:spacing w:before="0" w:after="0" w:line="240" w:lineRule="auto"/>
      </w:pPr>
      <w:r>
        <w:t xml:space="preserve"> </w:t>
      </w:r>
      <w:r w:rsidR="00DB5B14">
        <w:t>Implications</w:t>
      </w:r>
    </w:p>
    <w:p w14:paraId="14CCACC1" w14:textId="2CCECF7E" w:rsidR="00D66914" w:rsidRDefault="00D33A74" w:rsidP="007E2CED">
      <w:pPr>
        <w:spacing w:after="0" w:line="240" w:lineRule="auto"/>
      </w:pPr>
      <w:r>
        <w:t xml:space="preserve">The ATE results point to several important implications. </w:t>
      </w:r>
      <w:r w:rsidRPr="00BD5BF9">
        <w:rPr>
          <w:u w:val="single"/>
        </w:rPr>
        <w:t>First</w:t>
      </w:r>
      <w:r>
        <w:t xml:space="preserve">, </w:t>
      </w:r>
      <w:r w:rsidR="0080453F">
        <w:t xml:space="preserve">there is no substantial difference in total eat-outs based on age, though there are clear </w:t>
      </w:r>
      <w:r w:rsidR="00847621">
        <w:t>age effect</w:t>
      </w:r>
      <w:r w:rsidR="0080453F">
        <w:t>s</w:t>
      </w:r>
      <w:r w:rsidR="00847621">
        <w:t xml:space="preserve"> </w:t>
      </w:r>
      <w:r w:rsidR="0080453F">
        <w:t xml:space="preserve">based on restaurant segments, with elevated visits to QSRs and CHs among young individuals relative to their older counterparts. This does suggest lower vehicle miles of travel among the younger individuals (because QSRs and CHs are closer to places of residence than CSRs and FSRs), but also does not portend too well from a public health standpoint, given the typically low nutrient value of foods and snacks at QSRs and CHs relative to CSRs and FSRs. </w:t>
      </w:r>
      <w:r w:rsidR="00BD5BF9">
        <w:t xml:space="preserve">To address this issue, policy efforts that highlight the strong connection between healthy eating and healthy living among this younger adult group are warranted. Also, nutritional programming and education at high schools and even earlier for the upcoming generation of adults would be beneficial and can put a stop to the inter-generational poor meal sourcing domino effect. </w:t>
      </w:r>
      <w:r w:rsidR="0080453F" w:rsidRPr="00BD5BF9">
        <w:rPr>
          <w:u w:val="single"/>
        </w:rPr>
        <w:t>Second,</w:t>
      </w:r>
      <w:r w:rsidR="0080453F">
        <w:t xml:space="preserve"> there are </w:t>
      </w:r>
      <w:r>
        <w:t>strong racial disparities in the total eat-outs and CSR eat-outs</w:t>
      </w:r>
      <w:r w:rsidR="002E53AB">
        <w:t xml:space="preserve">, as can be observed from the last column panel of Table </w:t>
      </w:r>
      <w:r w:rsidR="00D260C5">
        <w:t>6</w:t>
      </w:r>
      <w:r w:rsidR="002E53AB">
        <w:t xml:space="preserve">. </w:t>
      </w:r>
      <w:r>
        <w:t>But</w:t>
      </w:r>
      <w:r w:rsidR="002E53AB">
        <w:t xml:space="preserve">, interestingly, the relative proportions of the allocation of eat-outs to different restaurant segments </w:t>
      </w:r>
      <w:r w:rsidR="00FC630C">
        <w:t>are</w:t>
      </w:r>
      <w:r w:rsidR="002E53AB">
        <w:t xml:space="preserve"> affected by the walkability of the area (even though the ATEs in the last column panel do not show much variation between high and low walkability areas based on race).</w:t>
      </w:r>
      <w:r w:rsidR="00FC630C">
        <w:t xml:space="preserve"> </w:t>
      </w:r>
      <w:r w:rsidR="00C56029" w:rsidRPr="00A02AB7">
        <w:t>In less walkable built environments, individuals of color allocate 2</w:t>
      </w:r>
      <w:r w:rsidR="00A3174B">
        <w:t>7</w:t>
      </w:r>
      <w:r w:rsidR="00C56029" w:rsidRPr="00A02AB7">
        <w:t>.</w:t>
      </w:r>
      <w:r w:rsidR="00A3174B">
        <w:t>4</w:t>
      </w:r>
      <w:r w:rsidR="00C56029" w:rsidRPr="00A02AB7">
        <w:t>% of their restaurant visits to QSR</w:t>
      </w:r>
      <w:r w:rsidR="002E53AB">
        <w:t>s and 45.0% to CSRs, while, in high walkable built environments, individuals of color allocate a reduced 20.9% to QSRs and an increased 49.6% to CSRs</w:t>
      </w:r>
      <w:r w:rsidR="00FC630C">
        <w:t>.</w:t>
      </w:r>
      <w:r w:rsidR="0018383E">
        <w:t xml:space="preserve"> </w:t>
      </w:r>
      <w:r w:rsidR="00C56029" w:rsidRPr="00A02AB7">
        <w:t xml:space="preserve">Overall, the findings consistently validate that individuals of color exhibit lower rates of eating out, </w:t>
      </w:r>
      <w:r w:rsidR="0018383E">
        <w:t xml:space="preserve">but also reflect </w:t>
      </w:r>
      <w:r w:rsidR="00C56029" w:rsidRPr="00A02AB7">
        <w:t>a higher propensity for consuming</w:t>
      </w:r>
      <w:r w:rsidR="00BF42B1">
        <w:t xml:space="preserve"> relatively</w:t>
      </w:r>
      <w:r w:rsidR="00C56029" w:rsidRPr="00A02AB7">
        <w:t xml:space="preserve"> unhealthy fast food. </w:t>
      </w:r>
      <w:r w:rsidR="002E53AB">
        <w:t>While this may imply fewer trips generated from a travel perspective as the US population continues to diversify, it also portends a</w:t>
      </w:r>
      <w:r w:rsidR="00BF42B1">
        <w:t xml:space="preserve"> widening health disparity gap based on race</w:t>
      </w:r>
      <w:r w:rsidR="005D5527">
        <w:t>,</w:t>
      </w:r>
      <w:r w:rsidR="00BF42B1">
        <w:t xml:space="preserve"> as well as</w:t>
      </w:r>
      <w:r w:rsidR="00A6161D">
        <w:t xml:space="preserve"> an unhealthier </w:t>
      </w:r>
      <w:r w:rsidR="00BF42B1">
        <w:t>population</w:t>
      </w:r>
      <w:r w:rsidR="005D5527">
        <w:t>,</w:t>
      </w:r>
      <w:r w:rsidR="00BF42B1">
        <w:t xml:space="preserve"> </w:t>
      </w:r>
      <w:r w:rsidR="005D5527">
        <w:t xml:space="preserve">unless appropriate interventions are designed and implemented </w:t>
      </w:r>
      <w:r w:rsidR="00BF42B1">
        <w:t xml:space="preserve">(note that the ATEs in the last column of Table </w:t>
      </w:r>
      <w:r w:rsidR="00D260C5">
        <w:t>6</w:t>
      </w:r>
      <w:r w:rsidR="00BF42B1">
        <w:t xml:space="preserve"> are consistently higher for the QSR and CH segments among people of color relative to white individuals). </w:t>
      </w:r>
      <w:r w:rsidR="00A6161D">
        <w:t>For instance</w:t>
      </w:r>
      <w:r w:rsidR="00C56029" w:rsidRPr="00A02AB7">
        <w:t xml:space="preserve">, the presence of enhanced walkability fosters an inclusive and diverse dining environment, effectively </w:t>
      </w:r>
      <w:r w:rsidR="00BF42B1">
        <w:t xml:space="preserve">reducing the health disparity gap based on race. This suggests that building walkable environments not only has transportation and active lifestyle-based public health benefits but can also help a more equitable playing field in terms of </w:t>
      </w:r>
      <w:r w:rsidR="0080453F">
        <w:t xml:space="preserve">the nutrient quality of </w:t>
      </w:r>
      <w:r w:rsidR="00BF42B1">
        <w:t>food consumption.</w:t>
      </w:r>
      <w:r w:rsidR="00013492">
        <w:t xml:space="preserve"> </w:t>
      </w:r>
      <w:r w:rsidR="00013492" w:rsidRPr="006E26A4">
        <w:t xml:space="preserve">By </w:t>
      </w:r>
      <w:r w:rsidR="00013492">
        <w:t>advocating and prioritizing walkable environments</w:t>
      </w:r>
      <w:r w:rsidR="00013492" w:rsidRPr="006E26A4">
        <w:t>,</w:t>
      </w:r>
      <w:r w:rsidR="00013492">
        <w:t xml:space="preserve"> </w:t>
      </w:r>
      <w:r w:rsidR="00013492" w:rsidRPr="0023585F">
        <w:t xml:space="preserve">policymakers </w:t>
      </w:r>
      <w:r w:rsidR="00013492">
        <w:t>can</w:t>
      </w:r>
      <w:r w:rsidR="00013492" w:rsidRPr="0023585F">
        <w:t xml:space="preserve"> stimulate a diverse culinary ecosystem, </w:t>
      </w:r>
      <w:r w:rsidR="00013492">
        <w:t>promote</w:t>
      </w:r>
      <w:r w:rsidR="00013492" w:rsidRPr="0023585F">
        <w:t xml:space="preserve"> healthier dining practices, and mitigate racial disparities tied to the distribution of visits to healthier dining establishments.</w:t>
      </w:r>
      <w:r w:rsidR="00013492">
        <w:t xml:space="preserve"> </w:t>
      </w:r>
      <w:r w:rsidR="00BD5BF9">
        <w:t xml:space="preserve">This </w:t>
      </w:r>
      <w:r w:rsidR="003A253F">
        <w:t xml:space="preserve">can be further facilitated by </w:t>
      </w:r>
      <w:r w:rsidR="00BD5BF9">
        <w:t>provid</w:t>
      </w:r>
      <w:r w:rsidR="003A253F">
        <w:t>ing</w:t>
      </w:r>
      <w:r w:rsidR="00BD5BF9">
        <w:t xml:space="preserve"> underserved communities with the necessary resources to understand what constitutes a healthy diet and </w:t>
      </w:r>
      <w:r w:rsidR="00BD5BF9" w:rsidRPr="0083149C">
        <w:t>access ingredients for healthier meal preparation</w:t>
      </w:r>
      <w:r w:rsidR="003A253F">
        <w:t xml:space="preserve">, such as </w:t>
      </w:r>
      <w:r w:rsidR="00BD5BF9">
        <w:t xml:space="preserve">by launching </w:t>
      </w:r>
      <w:r w:rsidR="00BD5BF9" w:rsidRPr="0083149C">
        <w:t>free diet and nutrition clinics providing nutritional education, resources, and personalized guidance.</w:t>
      </w:r>
      <w:r w:rsidR="00BD5BF9">
        <w:t xml:space="preserve"> </w:t>
      </w:r>
      <w:r w:rsidR="003A253F" w:rsidRPr="003A253F">
        <w:rPr>
          <w:u w:val="single"/>
        </w:rPr>
        <w:t>Third</w:t>
      </w:r>
      <w:r w:rsidR="00BF42B1">
        <w:t>, i</w:t>
      </w:r>
      <w:r w:rsidR="00C56029" w:rsidRPr="00A02AB7">
        <w:t>ncome appears to be the strongest determinant of eating out behavior and preference as evident from the high ATE values associated with both the overall frequency of dining out and the distribution of visits across various restaurant segments</w:t>
      </w:r>
      <w:r w:rsidR="00BF42B1">
        <w:t xml:space="preserve"> (especially in the CSR and FSR segments)</w:t>
      </w:r>
      <w:r w:rsidR="00C56029" w:rsidRPr="00A02AB7">
        <w:t>. These findings highlight the profound influence of income disparities on eating behaviors, with individuals in lower income brackets displaying a significantly greater reliance on the unhealthy meal options provided by QSRs</w:t>
      </w:r>
      <w:r w:rsidR="00BF42B1">
        <w:t xml:space="preserve"> (20.1% of eat-outs are allocated to QSRs among low income individuals, relative to 11.3% for high income individuals, as can be observed from the </w:t>
      </w:r>
      <w:r w:rsidR="0097296D">
        <w:t>“base level” and “treatment level” columns for the income variable)</w:t>
      </w:r>
      <w:r w:rsidR="00C56029" w:rsidRPr="00A02AB7">
        <w:t>.</w:t>
      </w:r>
      <w:r w:rsidR="00A3174B">
        <w:t xml:space="preserve"> </w:t>
      </w:r>
      <w:r w:rsidR="003A253F">
        <w:t xml:space="preserve">This tends to be the case because healthy food options are often more expensive than processed and unhealthy alternatives, causing low-income individuals to prioritize cheaper, calorie-dense, and nutrient-poor foods. Access to affordable, nutritious food options in underserved areas through initiatives such as community gardens and pantries, farmers' markets, and subsidized grocery programs can help promote healthy eating habits among low income individuals. </w:t>
      </w:r>
      <w:r w:rsidR="003A253F" w:rsidRPr="003A253F">
        <w:rPr>
          <w:u w:val="single"/>
        </w:rPr>
        <w:t>Fourth</w:t>
      </w:r>
      <w:r w:rsidR="003A253F">
        <w:t>, a</w:t>
      </w:r>
      <w:r w:rsidR="0097296D">
        <w:t>n increase in the number of vehicles (typically correlated with high income) also increases overall eat-out trip-making, though, interestingly, much of this additional trip-making is targeted at QSRs and CHs, with an increase by 85.3% for trips to QSRs and 7</w:t>
      </w:r>
      <w:r w:rsidR="00D74013">
        <w:t>3</w:t>
      </w:r>
      <w:r w:rsidR="0097296D">
        <w:t>.</w:t>
      </w:r>
      <w:r w:rsidR="00D74013">
        <w:t>4</w:t>
      </w:r>
      <w:r w:rsidR="0097296D">
        <w:t>%</w:t>
      </w:r>
      <w:r w:rsidR="004E4033">
        <w:t xml:space="preserve"> </w:t>
      </w:r>
      <w:r w:rsidR="0097296D">
        <w:t xml:space="preserve">to CHs. This again emphasizes the potential benefits of having a walkable environment, and promoting walking as a transportation mode across all individuals, which can not only have a direct walkability-based benefit to transportation and public health as discussed earlier, but also an indirect benefit </w:t>
      </w:r>
      <w:r w:rsidR="00847621">
        <w:t xml:space="preserve">to both transportation and public health </w:t>
      </w:r>
      <w:r w:rsidR="0097296D">
        <w:t>through a reduced vehicle ownership effect</w:t>
      </w:r>
      <w:r w:rsidR="00847621">
        <w:t>. The close linkage between transportation and public health brough</w:t>
      </w:r>
      <w:r w:rsidR="00FC630C">
        <w:t>t</w:t>
      </w:r>
      <w:r w:rsidR="00847621">
        <w:t xml:space="preserve"> about by a walkable environment becomes clear here through (a) reduced motorized trip-making, (b) a higher level of walking and physical activity, </w:t>
      </w:r>
      <w:r w:rsidR="001C1FE5">
        <w:t xml:space="preserve">(c) inexpensive and ready walk mode access to healthy eating environments, </w:t>
      </w:r>
      <w:r w:rsidR="00847621">
        <w:t>and (</w:t>
      </w:r>
      <w:r w:rsidR="001C1FE5">
        <w:t>d</w:t>
      </w:r>
      <w:r w:rsidR="00847621">
        <w:t xml:space="preserve">) a </w:t>
      </w:r>
      <w:r w:rsidR="001C1FE5">
        <w:t xml:space="preserve">direct negative effect on </w:t>
      </w:r>
      <w:r w:rsidR="00847621">
        <w:t xml:space="preserve">relatively unhealthy food consumption. </w:t>
      </w:r>
      <w:r w:rsidR="001C1FE5" w:rsidRPr="001C1FE5">
        <w:rPr>
          <w:u w:val="single"/>
        </w:rPr>
        <w:t>Fifth</w:t>
      </w:r>
      <w:r w:rsidR="00847621">
        <w:t xml:space="preserve">, </w:t>
      </w:r>
      <w:r w:rsidR="0080453F">
        <w:t>t</w:t>
      </w:r>
      <w:r w:rsidR="00C56029" w:rsidRPr="00A02AB7">
        <w:t>he impact of employment and workplace location on dining habits also deserves attention</w:t>
      </w:r>
      <w:r w:rsidR="0080453F">
        <w:t>, especially given the disruption in work location arrangements engendered by the pandemic</w:t>
      </w:r>
      <w:r w:rsidR="00C56029" w:rsidRPr="00A02AB7">
        <w:t xml:space="preserve">. </w:t>
      </w:r>
      <w:r w:rsidR="0080453F">
        <w:t xml:space="preserve">There has been substantial debate in the </w:t>
      </w:r>
      <w:r w:rsidR="00263932">
        <w:t xml:space="preserve">transportation </w:t>
      </w:r>
      <w:r w:rsidR="0080453F">
        <w:t xml:space="preserve">literature </w:t>
      </w:r>
      <w:r w:rsidR="00FC630C">
        <w:t xml:space="preserve">about </w:t>
      </w:r>
      <w:r w:rsidR="0080453F">
        <w:t xml:space="preserve">whether teleworking from home </w:t>
      </w:r>
      <w:r w:rsidR="00FC630C">
        <w:t xml:space="preserve">for </w:t>
      </w:r>
      <w:r w:rsidR="0080453F">
        <w:t xml:space="preserve">a few days will lead to urban sprawl and </w:t>
      </w:r>
      <w:r w:rsidR="00263932">
        <w:t>even reduced commute</w:t>
      </w:r>
      <w:r w:rsidR="00DB135C">
        <w:t xml:space="preserve"> vehicle miles traveled</w:t>
      </w:r>
      <w:r w:rsidR="00263932">
        <w:t xml:space="preserve"> </w:t>
      </w:r>
      <w:r w:rsidR="00DB135C">
        <w:t>(</w:t>
      </w:r>
      <w:r w:rsidR="00263932">
        <w:t>VMT</w:t>
      </w:r>
      <w:r w:rsidR="00DB135C">
        <w:t>)</w:t>
      </w:r>
      <w:r w:rsidR="00263932">
        <w:t>. In a recent paper by Asmussen et al. (2023), the authors indicate that, while some sprawl is inevitable as people choose residential locations that are not necessarily proximal to their work location due to the flexibility of teleworking, commute VMT over a period of a month also reduces as long as teleworking is in the order of two days per week or more (</w:t>
      </w:r>
      <w:r w:rsidR="00A73FAD">
        <w:t xml:space="preserve">teleworking </w:t>
      </w:r>
      <w:r w:rsidR="00263932">
        <w:t xml:space="preserve">one day a week </w:t>
      </w:r>
      <w:r w:rsidR="0021354A">
        <w:t xml:space="preserve">or less often </w:t>
      </w:r>
      <w:r w:rsidR="00263932">
        <w:t>actually increases commute VMT, based on their analysis, due to the increased commute distance more than making up for the one-day reduction in commuting). The results here suggest that teleworking</w:t>
      </w:r>
      <w:r w:rsidR="00F3695A">
        <w:t xml:space="preserve">, especially </w:t>
      </w:r>
      <w:r w:rsidR="00A73FAD">
        <w:t xml:space="preserve">at </w:t>
      </w:r>
      <w:r w:rsidR="00F3695A">
        <w:t>high levels,</w:t>
      </w:r>
      <w:r w:rsidR="00263932">
        <w:t xml:space="preserve"> also has the benefit of reducing non-commute eat-out tr</w:t>
      </w:r>
      <w:r w:rsidR="00F3695A">
        <w:t>ip-making</w:t>
      </w:r>
      <w:r w:rsidR="00EA1F7A">
        <w:t xml:space="preserve"> (see also </w:t>
      </w:r>
      <w:bookmarkStart w:id="44" w:name="_Hlk141102160"/>
      <w:r w:rsidR="00EA1F7A">
        <w:fldChar w:fldCharType="begin"/>
      </w:r>
      <w:r w:rsidR="00EA1F7A">
        <w:instrText xml:space="preserve"> ADDIN ZOTERO_ITEM CSL_CITATION {"citationID":"lYTnMIkl","properties":{"formattedCitation":"(Caldarola &amp; Sorrell, 2022)","plainCitation":"(Caldarola &amp; Sorrell, 2022)","noteIndex":0},"citationItems":[{"id":1300,"uris":["http://zotero.org/users/9292995/items/DFAB483R"],"itemData":{"id":1300,"type":"article-journal","abstract":"The global pandemic has revived debates about the contribution of teleworking to reducing travel, air pollution and carbon emissions. However, previous research suggests that the availability of teleworking may encourage people to move farther from their place of work, creating the risk that longer commutes will offset the benefits of fewer commutes. In addition, teleworking may encourage additional non-work travel by the teleworker, and/or influence the travel behaviour of other household members. These complex interactions make the overall impacts of teleworking difficult to predict. In this context, we use data from the English National Travel Survey to estimate the impact of teleworking on the travel patterns of English households over the period 2005–2019. We compare the number of trips and distance travelled by teleworkers each week with the number of trips and distance travelled by non-teleworkers, controlling for a range of socio-economic, demographic and regional variables. We estimate the impact of teleworking on travel by purpose (commuting, non-work and business) and by mode (car, public transport and active travel) and investigate the impact on the travel patterns of other household members. Our results provide little support for the claim that teleworking reduces travel. Indeed, after controlling for a range of variables, we find that the majority of English teleworkers travel farther each week than non-teleworkers. This results from a combination of longer commutes and additional non-work travel. There appears to be a ‘tipping point’, however. If people telework three or more times a week, their weekly private travel (commuting + non-work) is less than that of non-teleworkers. We also find that the total weekly travel of all household members is greater in households where one member is teleworking, suggesting the presence of intra-household effects that further erode the benefits of fewer commutes. We additionally find that teleworkers engage in more business travel than non-teleworkers, although the reasons for this association are unclear. We discuss the factors contributing to these results and indicate priorities for further research.","container-title":"Transportation Research Part A: Policy and Practice","DOI":"10.1016/j.tra.2022.03.026","ISSN":"0965-8564","journalAbbreviation":"Transportation Research Part A: Policy and Practice","language":"en","page":"282-303","source":"ScienceDirect","title":"Do teleworkers travel less? Evidence from the English National Travel Survey","title-short":"Do teleworkers travel less?","volume":"159","author":[{"family":"Caldarola","given":"Bernardo"},{"family":"Sorrell","given":"Steve"}],"issued":{"date-parts":[["2022",5,1]]}}}],"schema":"https://github.com/citation-style-language/schema/raw/master/csl-citation.json"} </w:instrText>
      </w:r>
      <w:r w:rsidR="00EA1F7A">
        <w:fldChar w:fldCharType="separate"/>
      </w:r>
      <w:r w:rsidR="00EA1F7A" w:rsidRPr="00EA1F7A">
        <w:t xml:space="preserve">Caldarola </w:t>
      </w:r>
      <w:r w:rsidR="00EA1F7A">
        <w:t>and</w:t>
      </w:r>
      <w:r w:rsidR="00EA1F7A" w:rsidRPr="00EA1F7A">
        <w:t xml:space="preserve"> Sorrell, 2022)</w:t>
      </w:r>
      <w:r w:rsidR="00EA1F7A">
        <w:fldChar w:fldCharType="end"/>
      </w:r>
      <w:bookmarkEnd w:id="44"/>
      <w:r w:rsidR="00EA1F7A">
        <w:t>.</w:t>
      </w:r>
      <w:r w:rsidR="00F3695A">
        <w:t xml:space="preserve"> In particular, working from home three days a week </w:t>
      </w:r>
      <w:r w:rsidR="005D5527">
        <w:t xml:space="preserve">for workers who work five days a week </w:t>
      </w:r>
      <w:r w:rsidR="00F3695A">
        <w:t>(corre</w:t>
      </w:r>
      <w:r w:rsidR="005D5527">
        <w:t>s</w:t>
      </w:r>
      <w:r w:rsidR="00F3695A">
        <w:t xml:space="preserve">ponding to 60% work from home in the table) cuts down eat-out trip-making </w:t>
      </w:r>
      <w:r w:rsidR="00597E04">
        <w:t xml:space="preserve">from an average of 3.83 per capita (for employees working all days from an office) to 3.10 per capita (see the total eat-outs per capita within the treatment column panel), constituting a 19% decrease in eat-out trip-making. This total eat-outs per capita further reduces by 30% for those who work all days from home relative to those who work all days from the office. While teleworking may increase other non-work travel relative to not teleworking, our results do indicate that, at least in the context of </w:t>
      </w:r>
      <w:r w:rsidR="00144794">
        <w:t>eating out</w:t>
      </w:r>
      <w:r w:rsidR="00597E04">
        <w:t>, there is a net and clear benefit in trip reduction associated with eat-outs</w:t>
      </w:r>
      <w:r w:rsidR="004F35AB">
        <w:t xml:space="preserve">. As importantly, the results also indicate that the allocation across the many restaurant segments stays relatively fixed regardless of teleworking or not teleworking (see the percentage allocations across the three employment rows in the treatment level column panel of Table </w:t>
      </w:r>
      <w:r w:rsidR="00D260C5">
        <w:t>6</w:t>
      </w:r>
      <w:r w:rsidR="004F35AB">
        <w:t>), suggesting that telework, while having benefits in terms of transportation, do</w:t>
      </w:r>
      <w:r w:rsidR="00962DE4">
        <w:t>es</w:t>
      </w:r>
      <w:r w:rsidR="004F35AB">
        <w:t xml:space="preserve"> not adversely impact public health considerations in terms of </w:t>
      </w:r>
      <w:r w:rsidR="00144794">
        <w:t xml:space="preserve">the </w:t>
      </w:r>
      <w:r w:rsidR="004F35AB">
        <w:t xml:space="preserve">nutrient quality of food consumption. </w:t>
      </w:r>
      <w:r w:rsidR="001C1FE5" w:rsidRPr="001C1FE5">
        <w:rPr>
          <w:u w:val="single"/>
        </w:rPr>
        <w:t>Sixth</w:t>
      </w:r>
      <w:r w:rsidR="001C1FE5">
        <w:t>, built environment measures (l</w:t>
      </w:r>
      <w:r w:rsidR="00C56029">
        <w:t>and-use mix, exposure to QSRs, and restaurant</w:t>
      </w:r>
      <w:r w:rsidR="00013492">
        <w:t xml:space="preserve"> density</w:t>
      </w:r>
      <w:r w:rsidR="001C1FE5">
        <w:t>)</w:t>
      </w:r>
      <w:r w:rsidR="00C56029">
        <w:t xml:space="preserve"> all play a role</w:t>
      </w:r>
      <w:r w:rsidR="00C56029" w:rsidRPr="00A02AB7">
        <w:t xml:space="preserve"> in shaping individuals' dining patterns</w:t>
      </w:r>
      <w:r w:rsidR="00013492">
        <w:t xml:space="preserve">, though land-use mix and restaurant density have relatively little </w:t>
      </w:r>
      <w:r w:rsidR="00A3174B">
        <w:t>effect on dining choices.</w:t>
      </w:r>
      <w:r w:rsidR="00A3174B" w:rsidRPr="00A3174B">
        <w:t xml:space="preserve"> </w:t>
      </w:r>
      <w:r w:rsidR="00013492">
        <w:t xml:space="preserve">However, the fraction of QSRs does have a more tangible positive effect on overall eat-out trip-making, and particularly on visitations to QSRs. Clearly, having more easy accessibility to QSRs appears to have both negative implications for transportation as well as for public health, highlighting the importance of managing restaurant density and diversity to cultivate a balanced and healthier dining landscape. </w:t>
      </w:r>
      <w:r w:rsidR="00013492" w:rsidRPr="0023585F">
        <w:t>Specifically, limiting restaurant density and the prevalence of QSRs could help to control the frequency of eating out, particularly at fast food establishments</w:t>
      </w:r>
      <w:r w:rsidR="00013492">
        <w:t xml:space="preserve">. </w:t>
      </w:r>
      <w:r w:rsidR="00013492" w:rsidRPr="0023585F">
        <w:t xml:space="preserve">Policymakers </w:t>
      </w:r>
      <w:r w:rsidR="00013492">
        <w:t>may want to</w:t>
      </w:r>
      <w:r w:rsidR="00013492" w:rsidRPr="0023585F">
        <w:t xml:space="preserve"> consider these insights when developing zoning regulations that limit restaurant density and the concentration of QSRs within residential zones, especially in areas with a high population of low-income individuals.</w:t>
      </w:r>
      <w:r w:rsidR="001C1FE5">
        <w:t xml:space="preserve"> </w:t>
      </w:r>
      <w:r w:rsidR="004319C0" w:rsidRPr="004319C0">
        <w:rPr>
          <w:u w:val="single"/>
        </w:rPr>
        <w:t>Finally</w:t>
      </w:r>
      <w:r w:rsidR="004319C0">
        <w:t xml:space="preserve">, dining </w:t>
      </w:r>
      <w:r w:rsidR="00D66914" w:rsidRPr="00D66914">
        <w:t>behaviors are notably affected by perceived pandemic risk, with overall eat-outs decreasing and preference shifting towards CSRs.</w:t>
      </w:r>
    </w:p>
    <w:p w14:paraId="549F3752" w14:textId="77777777" w:rsidR="00C31F16" w:rsidRDefault="00C31F16" w:rsidP="007E2CED">
      <w:pPr>
        <w:spacing w:after="0" w:line="240" w:lineRule="auto"/>
      </w:pPr>
    </w:p>
    <w:p w14:paraId="10D46B2F" w14:textId="43E2730C" w:rsidR="00B52D1C" w:rsidRDefault="0033419B" w:rsidP="007E2CED">
      <w:pPr>
        <w:pStyle w:val="Heading1"/>
        <w:spacing w:after="0" w:line="240" w:lineRule="auto"/>
      </w:pPr>
      <w:r>
        <w:t>CONCLUSIONS AND LIMITATIONS</w:t>
      </w:r>
    </w:p>
    <w:p w14:paraId="3B7998E1" w14:textId="7F574443" w:rsidR="00E247EF" w:rsidRDefault="004319C0" w:rsidP="007E2CED">
      <w:pPr>
        <w:spacing w:after="0" w:line="240" w:lineRule="auto"/>
      </w:pPr>
      <w:r>
        <w:t>The r</w:t>
      </w:r>
      <w:r w:rsidR="008A4696" w:rsidRPr="008A4696">
        <w:t>esults of th</w:t>
      </w:r>
      <w:r>
        <w:t>is</w:t>
      </w:r>
      <w:r w:rsidR="008A4696" w:rsidRPr="008A4696">
        <w:t xml:space="preserve"> study contribute to the existing literature on dining choices by demonstrating the significant role of individual demographics, household characteristics, employment status/job characteristics, residential location BE factors, and COVID-19</w:t>
      </w:r>
      <w:r w:rsidR="001A75D6">
        <w:t>-</w:t>
      </w:r>
      <w:r w:rsidR="008A4696" w:rsidRPr="008A4696">
        <w:t>related perceptions in determining the frequency of eating out and preferences for different restaurant segments</w:t>
      </w:r>
      <w:r w:rsidR="00670778">
        <w:t xml:space="preserve"> for weekday dinner meals</w:t>
      </w:r>
      <w:r w:rsidR="008A4696" w:rsidRPr="008A4696">
        <w:t>.</w:t>
      </w:r>
      <w:r w:rsidR="00670778">
        <w:t xml:space="preserve"> </w:t>
      </w:r>
      <w:r w:rsidR="00E247EF">
        <w:t xml:space="preserve">The study recognizes the unique utilitarian/hedonic mix offered by each restaurant segment, leading to a formulation of the dining choice process as </w:t>
      </w:r>
      <w:r w:rsidR="00E247EF" w:rsidRPr="00B8292B">
        <w:t>a deliberate "at-once" horizontal choice</w:t>
      </w:r>
      <w:r w:rsidR="00E247EF">
        <w:t xml:space="preserve"> of </w:t>
      </w:r>
      <w:r w:rsidR="00E247EF" w:rsidRPr="00B8292B">
        <w:t xml:space="preserve">a portfolio of </w:t>
      </w:r>
      <w:r w:rsidR="00E247EF">
        <w:t xml:space="preserve">restaurant segment participation occasions </w:t>
      </w:r>
      <w:r w:rsidR="00E247EF" w:rsidRPr="00B8292B">
        <w:t xml:space="preserve">over a </w:t>
      </w:r>
      <w:r w:rsidR="00E247EF">
        <w:t>period of time</w:t>
      </w:r>
      <w:r w:rsidR="00E247EF" w:rsidRPr="00B8292B">
        <w:t>.</w:t>
      </w:r>
      <w:r w:rsidR="00E247EF">
        <w:t xml:space="preserve"> </w:t>
      </w:r>
    </w:p>
    <w:p w14:paraId="2B8752A9" w14:textId="557F68FA" w:rsidR="008936D4" w:rsidRDefault="004319C0" w:rsidP="007E2CED">
      <w:pPr>
        <w:spacing w:after="0" w:line="240" w:lineRule="auto"/>
        <w:ind w:firstLine="720"/>
      </w:pPr>
      <w:r>
        <w:t>The study has implications for multiple field</w:t>
      </w:r>
      <w:r w:rsidR="004E4033">
        <w:t>s</w:t>
      </w:r>
      <w:r>
        <w:t>, incl</w:t>
      </w:r>
      <w:r w:rsidR="00D74C96">
        <w:t>u</w:t>
      </w:r>
      <w:r>
        <w:t>ding transportation</w:t>
      </w:r>
      <w:r w:rsidR="00D74C96">
        <w:t xml:space="preserve"> and </w:t>
      </w:r>
      <w:r>
        <w:t>urban planning, public health, and food services, as di</w:t>
      </w:r>
      <w:r w:rsidR="00A6161D">
        <w:t>s</w:t>
      </w:r>
      <w:r>
        <w:t xml:space="preserve">cussed in the previous section. From a transportation </w:t>
      </w:r>
      <w:r w:rsidR="00D74C96">
        <w:t xml:space="preserve">and urban </w:t>
      </w:r>
      <w:r>
        <w:t>planning perspective</w:t>
      </w:r>
      <w:r w:rsidR="00A73FAD">
        <w:t>,</w:t>
      </w:r>
      <w:r w:rsidR="00E247EF">
        <w:t xml:space="preserve"> in particular</w:t>
      </w:r>
      <w:r w:rsidRPr="00F37C04">
        <w:t xml:space="preserve">, there is little literature </w:t>
      </w:r>
      <w:r w:rsidR="00E247EF">
        <w:t>on travel-related behaviors for eat-out activity. Indeed, in all trip-based models as well as in all activity-based models that we are aware of, there is no specific eat-out activity</w:t>
      </w:r>
      <w:r w:rsidR="00E112F6">
        <w:t xml:space="preserve"> purpose</w:t>
      </w:r>
      <w:r w:rsidR="00E247EF">
        <w:t>, with eat-out b</w:t>
      </w:r>
      <w:r w:rsidR="00144794">
        <w:t>eing</w:t>
      </w:r>
      <w:r w:rsidR="00E247EF">
        <w:t xml:space="preserve"> aggregated within a broader social-recreational category or a non-work category. At the same time, in the aftermath of the onset of the pandemic, it is becoming increasingly important to consider eat-out as a category of its own. In particular, our results</w:t>
      </w:r>
      <w:r w:rsidR="00D74C96">
        <w:t>, as discussed earlier,</w:t>
      </w:r>
      <w:r w:rsidR="00E247EF">
        <w:t xml:space="preserve"> </w:t>
      </w:r>
      <w:r>
        <w:t xml:space="preserve">suggest a strong </w:t>
      </w:r>
      <w:r w:rsidR="00E247EF">
        <w:t>relationship b</w:t>
      </w:r>
      <w:r>
        <w:t>etween employment</w:t>
      </w:r>
      <w:r w:rsidR="00D74C96">
        <w:t xml:space="preserve">/telework </w:t>
      </w:r>
      <w:r>
        <w:t>arrangemen</w:t>
      </w:r>
      <w:r w:rsidR="00D74C96">
        <w:t xml:space="preserve">ts </w:t>
      </w:r>
      <w:r>
        <w:t>and eating-out choices</w:t>
      </w:r>
      <w:r w:rsidR="00D74C96">
        <w:t xml:space="preserve">, with </w:t>
      </w:r>
      <w:r w:rsidR="00E112F6">
        <w:t xml:space="preserve">individuals working from the office on all days of the week having a strong positive effect on </w:t>
      </w:r>
      <w:r w:rsidR="00D74C96">
        <w:t xml:space="preserve">the total number of eat-out episodes. </w:t>
      </w:r>
      <w:r w:rsidR="00E112F6">
        <w:t xml:space="preserve">The implication is that there is a good bit of activity chaining of eat-out activities during the evening commute of employed individuals, reinforcing the need for an activity-based modeling approach that considers eat-out as a stand-alone activity purpose. </w:t>
      </w:r>
      <w:r w:rsidR="008936D4">
        <w:t xml:space="preserve">The results also identify the need for future activity-travel surveys to incorporate </w:t>
      </w:r>
      <w:r w:rsidR="00387C24">
        <w:t xml:space="preserve">detailed </w:t>
      </w:r>
      <w:r w:rsidR="008936D4">
        <w:t>questions related to eat-outs, a</w:t>
      </w:r>
      <w:r w:rsidR="00387C24">
        <w:t>s well as telework arrangements</w:t>
      </w:r>
      <w:r w:rsidR="008936D4">
        <w:t>. Then, b</w:t>
      </w:r>
      <w:r w:rsidR="008936D4" w:rsidRPr="004A672B">
        <w:t>y predicting the frequency of eat</w:t>
      </w:r>
      <w:r w:rsidR="008936D4">
        <w:t xml:space="preserve">-outs </w:t>
      </w:r>
      <w:r w:rsidR="008936D4" w:rsidRPr="004A672B">
        <w:t xml:space="preserve">and the allocation to different restaurant segments, </w:t>
      </w:r>
      <w:r w:rsidR="008936D4">
        <w:t>it becomes possible to</w:t>
      </w:r>
      <w:r w:rsidR="008936D4" w:rsidRPr="004A672B">
        <w:t xml:space="preserve"> </w:t>
      </w:r>
      <w:r w:rsidR="008936D4">
        <w:t>estimate</w:t>
      </w:r>
      <w:r w:rsidR="008936D4" w:rsidRPr="004A672B">
        <w:t xml:space="preserve"> </w:t>
      </w:r>
      <w:r w:rsidR="008936D4">
        <w:t xml:space="preserve">the </w:t>
      </w:r>
      <w:r w:rsidR="008936D4" w:rsidRPr="004A672B">
        <w:t xml:space="preserve">number </w:t>
      </w:r>
      <w:r w:rsidR="008936D4">
        <w:t xml:space="preserve">and characteristics </w:t>
      </w:r>
      <w:r w:rsidR="008936D4" w:rsidRPr="004A672B">
        <w:t>of trips people will take to restaurants.</w:t>
      </w:r>
      <w:r w:rsidR="008936D4">
        <w:t xml:space="preserve"> </w:t>
      </w:r>
      <w:r w:rsidR="008936D4" w:rsidRPr="004A672B">
        <w:t xml:space="preserve">This information can be used to identify </w:t>
      </w:r>
      <w:r w:rsidR="008936D4" w:rsidRPr="005C55ED">
        <w:t>areas with high transportation demand during peak dining hours, facilitating optimal route planning and resource allocation.</w:t>
      </w:r>
      <w:r w:rsidR="008936D4">
        <w:t xml:space="preserve"> </w:t>
      </w:r>
      <w:r w:rsidR="008936D4" w:rsidRPr="004A672B">
        <w:t xml:space="preserve">In addition, integrating the models into activity-based travel demand models can help identify areas with high demand for parking near restaurants during peak dining hours. </w:t>
      </w:r>
      <w:r w:rsidR="008936D4">
        <w:t>Moreover</w:t>
      </w:r>
      <w:r w:rsidR="008936D4" w:rsidRPr="008A4696">
        <w:t>, the ou</w:t>
      </w:r>
      <w:r w:rsidR="008936D4">
        <w:t>t</w:t>
      </w:r>
      <w:r w:rsidR="008936D4" w:rsidRPr="008A4696">
        <w:t xml:space="preserve">puts of our models </w:t>
      </w:r>
      <w:r w:rsidR="008936D4">
        <w:t xml:space="preserve">in conjunction with activity-based travel models </w:t>
      </w:r>
      <w:r w:rsidR="008936D4" w:rsidRPr="008A4696">
        <w:t>can be used to predict the impact of changes in restaurant availability on travel patterns and to identify areas where new restaurants may have the most significant impact on travel demand. Additionally, incorporating information on the allocation of visits to different restaurant segments can help identify which types of restaurants are likely to generate the most traffic and at what times, leading to more effective transportation planning and resource allocation.</w:t>
      </w:r>
      <w:r w:rsidR="008936D4">
        <w:t xml:space="preserve"> </w:t>
      </w:r>
    </w:p>
    <w:p w14:paraId="79E9AE86" w14:textId="0919BE70" w:rsidR="004319C0" w:rsidRDefault="008936D4" w:rsidP="007E2CED">
      <w:pPr>
        <w:spacing w:after="0" w:line="240" w:lineRule="auto"/>
        <w:ind w:firstLine="720"/>
      </w:pPr>
      <w:r>
        <w:t xml:space="preserve">The implications of our results from a public health perspective has already been discussed in the previous section. </w:t>
      </w:r>
      <w:r w:rsidR="004319C0" w:rsidRPr="00CF2D78">
        <w:t xml:space="preserve">From </w:t>
      </w:r>
      <w:r w:rsidR="004319C0">
        <w:t>a food service sector perspective</w:t>
      </w:r>
      <w:r w:rsidR="004319C0" w:rsidRPr="00CF2D78">
        <w:t xml:space="preserve">, </w:t>
      </w:r>
      <w:r w:rsidR="004319C0">
        <w:t>our findings</w:t>
      </w:r>
      <w:r w:rsidR="004319C0" w:rsidRPr="00CF2D78">
        <w:t xml:space="preserve"> emphasize the importance of understanding individual demographics, household characteristics, </w:t>
      </w:r>
      <w:r w:rsidR="004319C0">
        <w:t xml:space="preserve">and </w:t>
      </w:r>
      <w:r w:rsidR="004319C0" w:rsidRPr="00CF2D78">
        <w:t xml:space="preserve">employment </w:t>
      </w:r>
      <w:r w:rsidR="004319C0">
        <w:t>status</w:t>
      </w:r>
      <w:r w:rsidR="004319C0" w:rsidRPr="00CF2D78">
        <w:t xml:space="preserve"> in shaping restaurant preferences.</w:t>
      </w:r>
      <w:r w:rsidR="004319C0">
        <w:t xml:space="preserve"> </w:t>
      </w:r>
      <w:r w:rsidR="004319C0" w:rsidRPr="00CF2D78">
        <w:t>Restaurants can tailor their offerings and marketing strategies to cater to different age groups, income levels, and household structur</w:t>
      </w:r>
      <w:r w:rsidR="004319C0">
        <w:t>e</w:t>
      </w:r>
      <w:r w:rsidR="004319C0" w:rsidRPr="00CF2D78">
        <w:t>s</w:t>
      </w:r>
      <w:r w:rsidR="004319C0">
        <w:t xml:space="preserve"> </w:t>
      </w:r>
      <w:r w:rsidR="004319C0" w:rsidRPr="00CF2D78">
        <w:t xml:space="preserve">more effectively. </w:t>
      </w:r>
      <w:r w:rsidR="004319C0">
        <w:t xml:space="preserve">Age-related factors, for instance, reveal a higher consumption of meals at CSRs by older individuals. As a result, CSRs </w:t>
      </w:r>
      <w:r w:rsidR="00387C24">
        <w:t xml:space="preserve">may </w:t>
      </w:r>
      <w:r w:rsidR="004319C0" w:rsidRPr="00CF2D78">
        <w:t>consider offering early-bird specials, menus with larger font sizes, and easily accessible facilities to accommodate older adults.</w:t>
      </w:r>
      <w:r w:rsidR="004319C0">
        <w:t xml:space="preserve"> At the same time, our results reveal that </w:t>
      </w:r>
      <w:r w:rsidR="004319C0" w:rsidRPr="005C55ED">
        <w:t xml:space="preserve">the CH segment is not particularly appealing to older patrons. To broaden their appeal, </w:t>
      </w:r>
      <w:r>
        <w:t>CHs</w:t>
      </w:r>
      <w:r w:rsidR="004319C0" w:rsidRPr="005C55ED">
        <w:t xml:space="preserve"> could diversify their offerings, incorporat</w:t>
      </w:r>
      <w:r>
        <w:t>ing</w:t>
      </w:r>
      <w:r w:rsidR="004319C0" w:rsidRPr="005C55ED">
        <w:t xml:space="preserve"> a range of food and beverage options that cater to the unique preferences and dietary requirements of older individuals. Furthermore, it would be beneficial to cultivate an inviting atmosphere that resonates with an older demographic. This could entail providing ample and suitable seating options, integrating softer furniture for increased comfort</w:t>
      </w:r>
      <w:r w:rsidR="004319C0">
        <w:t>, and e</w:t>
      </w:r>
      <w:r w:rsidR="004319C0" w:rsidRPr="005C55ED">
        <w:t>nsuring</w:t>
      </w:r>
      <w:r w:rsidR="00387C24">
        <w:t xml:space="preserve"> good</w:t>
      </w:r>
      <w:r w:rsidR="004319C0" w:rsidRPr="005C55ED">
        <w:t xml:space="preserve"> lighting</w:t>
      </w:r>
      <w:r w:rsidR="004319C0">
        <w:t>.</w:t>
      </w:r>
      <w:r>
        <w:t xml:space="preserve"> </w:t>
      </w:r>
      <w:r w:rsidR="004319C0">
        <w:t>Additionall</w:t>
      </w:r>
      <w:r w:rsidR="004319C0" w:rsidRPr="00BF0A39">
        <w:t>y, our results unmask cultural barriers</w:t>
      </w:r>
      <w:r w:rsidR="004319C0">
        <w:t xml:space="preserve"> </w:t>
      </w:r>
      <w:r w:rsidR="004319C0" w:rsidRPr="006E26A4">
        <w:t xml:space="preserve">that </w:t>
      </w:r>
      <w:r w:rsidR="00B43609">
        <w:t xml:space="preserve">appear to </w:t>
      </w:r>
      <w:r w:rsidR="004319C0" w:rsidRPr="006E26A4">
        <w:t xml:space="preserve">discourage </w:t>
      </w:r>
      <w:r w:rsidR="004319C0">
        <w:t>racial minorities</w:t>
      </w:r>
      <w:r w:rsidR="004319C0" w:rsidRPr="006E26A4">
        <w:t xml:space="preserve"> from eating out.</w:t>
      </w:r>
      <w:r w:rsidR="004319C0">
        <w:t xml:space="preserve"> </w:t>
      </w:r>
      <w:r w:rsidR="004319C0" w:rsidRPr="00367AD5">
        <w:t xml:space="preserve">To tackle these barriers, </w:t>
      </w:r>
      <w:r w:rsidR="004319C0">
        <w:t>restaurant operators</w:t>
      </w:r>
      <w:r w:rsidR="004319C0" w:rsidRPr="00367AD5">
        <w:t xml:space="preserve"> can </w:t>
      </w:r>
      <w:r w:rsidR="004319C0">
        <w:t xml:space="preserve">regularly </w:t>
      </w:r>
      <w:r w:rsidR="004319C0" w:rsidRPr="00367AD5">
        <w:t>conduct anti-bias training for their employees. These measures can contribute to fostering a more inclusive and welcoming dining environment for individuals of all racial backgrounds.</w:t>
      </w:r>
      <w:r w:rsidR="004319C0">
        <w:t xml:space="preserve"> H</w:t>
      </w:r>
      <w:r w:rsidR="004319C0" w:rsidRPr="005C2453">
        <w:t>ousehold structure</w:t>
      </w:r>
      <w:r w:rsidR="004319C0">
        <w:t xml:space="preserve"> also plays an important role in shaping dining habits. For instance, the presence of children significantly increases the preference for QSRs</w:t>
      </w:r>
      <w:r w:rsidR="00B43609">
        <w:t xml:space="preserve"> and decreases the inclination to visit CSRs</w:t>
      </w:r>
      <w:r w:rsidR="004319C0">
        <w:t>. To c</w:t>
      </w:r>
      <w:r w:rsidR="004319C0" w:rsidRPr="00BF0A39">
        <w:t xml:space="preserve">ounteract this trend, CSRs could </w:t>
      </w:r>
      <w:r w:rsidR="004319C0">
        <w:t>attract</w:t>
      </w:r>
      <w:r w:rsidR="004319C0" w:rsidRPr="00BF0A39">
        <w:t xml:space="preserve"> famil</w:t>
      </w:r>
      <w:r w:rsidR="004319C0">
        <w:t>ies</w:t>
      </w:r>
      <w:r w:rsidR="004319C0" w:rsidRPr="00BF0A39">
        <w:t xml:space="preserve"> </w:t>
      </w:r>
      <w:r w:rsidR="004319C0">
        <w:t>by</w:t>
      </w:r>
      <w:r w:rsidR="004319C0" w:rsidRPr="00BF0A39">
        <w:t xml:space="preserve"> organizing family-friendly events, providing childcare services, or offering dedicated play areas.</w:t>
      </w:r>
      <w:r w:rsidR="004319C0">
        <w:t xml:space="preserve"> Finally, the restaurant industry must adapt to the </w:t>
      </w:r>
      <w:r w:rsidR="004319C0" w:rsidRPr="00CF2D78">
        <w:t>shift in dining patterns with increased remote work.</w:t>
      </w:r>
      <w:r w:rsidR="004319C0">
        <w:t xml:space="preserve"> Remote workers eat out less frequently than those working from the physical workplace,</w:t>
      </w:r>
      <w:r w:rsidR="004319C0" w:rsidRPr="00BF0A39">
        <w:t xml:space="preserve"> showing a higher reliance on delivery and pick-up services (Haddad et al., 2023).</w:t>
      </w:r>
      <w:r w:rsidR="004319C0">
        <w:t xml:space="preserve"> </w:t>
      </w:r>
      <w:r w:rsidR="004319C0" w:rsidRPr="00BF0A39">
        <w:t>This shifting landscape indicates an urgent need for restaurants to be prepared to partner with reliable delivery services or develop and maintain their own ordering platforms. This will ensure that the restaurants can meet the evolving demand</w:t>
      </w:r>
      <w:r w:rsidR="004319C0">
        <w:t xml:space="preserve"> while maintaining accessible and convenient service for all consumers, </w:t>
      </w:r>
      <w:r w:rsidR="004319C0" w:rsidRPr="00BF0A39">
        <w:t>irrespective of their work arrangements.</w:t>
      </w:r>
    </w:p>
    <w:p w14:paraId="13F7FC81" w14:textId="299DA420" w:rsidR="00DD2090" w:rsidRDefault="00B125DB" w:rsidP="007E2CED">
      <w:pPr>
        <w:spacing w:after="0" w:line="240" w:lineRule="auto"/>
        <w:ind w:firstLine="720"/>
      </w:pPr>
      <w:r>
        <w:t>Alt</w:t>
      </w:r>
      <w:r w:rsidR="00394497" w:rsidRPr="00394497">
        <w:t xml:space="preserve">hough the results of </w:t>
      </w:r>
      <w:r>
        <w:t>this</w:t>
      </w:r>
      <w:r w:rsidR="00394497" w:rsidRPr="00394497">
        <w:t xml:space="preserve"> study contribute to a richer understanding of dining choices, </w:t>
      </w:r>
      <w:r w:rsidR="00F3424D">
        <w:t>there are important avenues for further research</w:t>
      </w:r>
      <w:r>
        <w:t>.</w:t>
      </w:r>
      <w:r w:rsidR="00614834">
        <w:t xml:space="preserve"> </w:t>
      </w:r>
      <w:r w:rsidR="005C55ED" w:rsidRPr="005C55ED">
        <w:t xml:space="preserve">A </w:t>
      </w:r>
      <w:r w:rsidR="00F3424D">
        <w:t xml:space="preserve">more </w:t>
      </w:r>
      <w:r w:rsidR="005C55ED" w:rsidRPr="005C55ED">
        <w:t>comprehensive</w:t>
      </w:r>
      <w:r w:rsidR="00F3424D">
        <w:t xml:space="preserve"> consideration of additional dimensions characterizing eat-out epis</w:t>
      </w:r>
      <w:r w:rsidR="00A6161D">
        <w:t>o</w:t>
      </w:r>
      <w:r w:rsidR="00F3424D">
        <w:t xml:space="preserve">des, </w:t>
      </w:r>
      <w:r w:rsidR="005C55ED" w:rsidRPr="005C55ED">
        <w:t>includ</w:t>
      </w:r>
      <w:r w:rsidR="00F3424D">
        <w:t>ing</w:t>
      </w:r>
      <w:r w:rsidR="005C55ED" w:rsidRPr="005C55ED">
        <w:t xml:space="preserve"> the mode of transport used to reach restaurants, travel distance</w:t>
      </w:r>
      <w:r w:rsidR="00F3424D">
        <w:t xml:space="preserve"> and location</w:t>
      </w:r>
      <w:r w:rsidR="005C55ED" w:rsidRPr="005C55ED">
        <w:t>, dining companions and occasion, duration spent, and expenditure</w:t>
      </w:r>
      <w:r w:rsidR="00F3424D">
        <w:t>,</w:t>
      </w:r>
      <w:r w:rsidR="005C55ED" w:rsidRPr="005C55ED">
        <w:t xml:space="preserve"> is essential for accurately identifying and addressing changing travel patterns. Unfortunately, our dataset did not provide this level of detail. In addition, data concerning preferences for delivery and pickup services across different restaurant segments were unavailable.</w:t>
      </w:r>
      <w:r w:rsidR="00DD2090" w:rsidRPr="00DD2090">
        <w:t xml:space="preserve"> As delivery and pickup services are growing trends in the food service industry, a comprehensive understanding of these aspects could enhance our understanding of changing consumer behaviors.</w:t>
      </w:r>
      <w:r w:rsidR="00DD2090">
        <w:t xml:space="preserve"> Lastly</w:t>
      </w:r>
      <w:r w:rsidR="00DD2090" w:rsidRPr="00DD2090">
        <w:t xml:space="preserve">, our analysis was focused only on weekday dinner meals, not considering lunch and weekend meals. </w:t>
      </w:r>
      <w:r w:rsidR="00F3424D">
        <w:t>Eat-out</w:t>
      </w:r>
      <w:r w:rsidR="00DD2090" w:rsidRPr="00DD2090">
        <w:t xml:space="preserve"> behavior and choices during these other meal periods may differ substantially and warrant further investigation</w:t>
      </w:r>
      <w:r w:rsidR="003058C8">
        <w:t>.</w:t>
      </w:r>
      <w:r w:rsidR="00DD2090">
        <w:t xml:space="preserve"> </w:t>
      </w:r>
    </w:p>
    <w:p w14:paraId="704C541B" w14:textId="59366EC0" w:rsidR="00394497" w:rsidRDefault="00394497" w:rsidP="00BB6226">
      <w:pPr>
        <w:spacing w:after="0" w:line="240" w:lineRule="auto"/>
      </w:pPr>
    </w:p>
    <w:p w14:paraId="71261710" w14:textId="77777777" w:rsidR="00BB6226" w:rsidRDefault="00BB6226" w:rsidP="00BB6226">
      <w:pPr>
        <w:pStyle w:val="Heading1"/>
        <w:numPr>
          <w:ilvl w:val="0"/>
          <w:numId w:val="0"/>
        </w:numPr>
        <w:spacing w:after="0" w:line="240" w:lineRule="auto"/>
      </w:pPr>
      <w:r>
        <w:t>ACKNOWLEDGMENTS</w:t>
      </w:r>
    </w:p>
    <w:p w14:paraId="1843AB9F" w14:textId="5D4FA36B" w:rsidR="00BB6226" w:rsidRDefault="00BB6226" w:rsidP="00BB6226">
      <w:pPr>
        <w:spacing w:after="0" w:line="240" w:lineRule="auto"/>
      </w:pPr>
      <w:r>
        <w:rPr>
          <w:color w:val="000000" w:themeColor="text1"/>
        </w:rPr>
        <w:t xml:space="preserve">This research was partially supported by the </w:t>
      </w:r>
      <w:r>
        <w:t>U.S. Department of Transportation through the Center for Understanding Future Travel Behavior and Demand (TBD) (Grant No. 69A3552344815 and No. 69A3552348320)</w:t>
      </w:r>
      <w:r>
        <w:rPr>
          <w:color w:val="000000" w:themeColor="text1"/>
        </w:rPr>
        <w:t>, and the UT Good Systems Grand Challenge through the Good Systems Core Research Project entitled “Artificial Intelligence and the Future of Racial Justice.”</w:t>
      </w:r>
      <w:r>
        <w:t xml:space="preserve"> This research was based on data collected for the study of workplace location choices as part of Texas Department of Transportation (TxDOT) project number 0-7054: Integration of Stated Preference and Revealed Preference Methods in Regional Travel Survey Programs. The authors are grateful to Lisa Macias for her help in formatting this document.</w:t>
      </w:r>
    </w:p>
    <w:p w14:paraId="7F2EA7C6" w14:textId="3BE7435A" w:rsidR="005B6BB0" w:rsidRDefault="005B6BB0" w:rsidP="00BB6226">
      <w:pPr>
        <w:spacing w:after="0" w:line="240" w:lineRule="auto"/>
      </w:pPr>
    </w:p>
    <w:p w14:paraId="2AD43B82" w14:textId="77777777" w:rsidR="005B6BB0" w:rsidRDefault="005B6BB0" w:rsidP="00DD2090">
      <w:pPr>
        <w:sectPr w:rsidR="005B6BB0" w:rsidSect="00AE0A4C">
          <w:footerReference w:type="default" r:id="rId232"/>
          <w:pgSz w:w="12240" w:h="15840"/>
          <w:pgMar w:top="1440" w:right="1440" w:bottom="1440" w:left="1440" w:header="720" w:footer="720" w:gutter="0"/>
          <w:pgNumType w:start="0"/>
          <w:cols w:space="720"/>
          <w:titlePg/>
          <w:docGrid w:linePitch="360"/>
        </w:sectPr>
      </w:pPr>
    </w:p>
    <w:p w14:paraId="30C6D9FE" w14:textId="19D689A8" w:rsidR="00C46970" w:rsidRDefault="00C46970" w:rsidP="007E2CED">
      <w:pPr>
        <w:pStyle w:val="Heading1"/>
        <w:numPr>
          <w:ilvl w:val="0"/>
          <w:numId w:val="0"/>
        </w:numPr>
        <w:spacing w:after="60" w:line="240" w:lineRule="auto"/>
        <w:ind w:left="360" w:hanging="360"/>
        <w:contextualSpacing w:val="0"/>
      </w:pPr>
      <w:r>
        <w:t>References</w:t>
      </w:r>
    </w:p>
    <w:p w14:paraId="24C426ED" w14:textId="72A45A25" w:rsidR="00D2328A" w:rsidRDefault="00D2328A" w:rsidP="001B6746">
      <w:pPr>
        <w:spacing w:after="40" w:line="240" w:lineRule="auto"/>
        <w:ind w:left="540" w:hanging="540"/>
      </w:pPr>
      <w:bookmarkStart w:id="45" w:name="_Hlk140185523"/>
      <w:r w:rsidRPr="00D2328A">
        <w:t xml:space="preserve">Ahuja, K., Chandra, V., Lord, V., and Peens, C. (2021). Ordering in: The rapid evolution of food delivery. </w:t>
      </w:r>
      <w:proofErr w:type="spellStart"/>
      <w:r w:rsidRPr="00D2328A">
        <w:t>Mckinsey</w:t>
      </w:r>
      <w:proofErr w:type="spellEnd"/>
      <w:r w:rsidRPr="00D2328A">
        <w:t xml:space="preserve">. </w:t>
      </w:r>
      <w:hyperlink r:id="rId233" w:history="1">
        <w:r w:rsidR="005970AF" w:rsidRPr="006B0983">
          <w:rPr>
            <w:rStyle w:val="Hyperlink"/>
          </w:rPr>
          <w:t>https://www.mckinsey.com/industries/technology-media-and-telecommunications/our-insights/ordering-in-the-rapid-evolution-of-food-delivery</w:t>
        </w:r>
      </w:hyperlink>
    </w:p>
    <w:p w14:paraId="26233C12" w14:textId="72F7BA6D" w:rsidR="005970AF" w:rsidRPr="00D2328A" w:rsidRDefault="005970AF" w:rsidP="001B6746">
      <w:pPr>
        <w:spacing w:after="40" w:line="240" w:lineRule="auto"/>
        <w:ind w:left="540" w:hanging="540"/>
      </w:pPr>
      <w:r w:rsidRPr="00D2328A">
        <w:t>Alonso, A., O’</w:t>
      </w:r>
      <w:r w:rsidR="00BB6226">
        <w:t>N</w:t>
      </w:r>
      <w:r w:rsidRPr="00D2328A">
        <w:t>eill, M., Liu, Y., and O’</w:t>
      </w:r>
      <w:r w:rsidR="00BB6226">
        <w:t>S</w:t>
      </w:r>
      <w:r w:rsidRPr="00D2328A">
        <w:t xml:space="preserve">hea, M. (2013). Factors driving consumer restaurant choice: An exploratory study from the Southeastern United States. </w:t>
      </w:r>
      <w:r w:rsidRPr="00F85F00">
        <w:rPr>
          <w:i/>
          <w:iCs/>
        </w:rPr>
        <w:t>Journal of Hospitality Marketing and Management</w:t>
      </w:r>
      <w:r w:rsidRPr="00D2328A">
        <w:t>, 22(5), 547–567.</w:t>
      </w:r>
    </w:p>
    <w:p w14:paraId="141606C6" w14:textId="5CDEB53A" w:rsidR="00D2328A" w:rsidRPr="00D2328A" w:rsidRDefault="00D2328A" w:rsidP="001B6746">
      <w:pPr>
        <w:spacing w:after="40" w:line="240" w:lineRule="auto"/>
        <w:ind w:left="540" w:hanging="540"/>
      </w:pPr>
      <w:proofErr w:type="spellStart"/>
      <w:r w:rsidRPr="00D2328A">
        <w:t>AlTamimi</w:t>
      </w:r>
      <w:proofErr w:type="spellEnd"/>
      <w:r w:rsidRPr="00D2328A">
        <w:t>, J.</w:t>
      </w:r>
      <w:r w:rsidR="001B6746">
        <w:t xml:space="preserve"> </w:t>
      </w:r>
      <w:r w:rsidRPr="00D2328A">
        <w:t xml:space="preserve">Z., </w:t>
      </w:r>
      <w:proofErr w:type="spellStart"/>
      <w:r w:rsidRPr="00D2328A">
        <w:t>Alshwaiyat</w:t>
      </w:r>
      <w:proofErr w:type="spellEnd"/>
      <w:r w:rsidRPr="00D2328A">
        <w:t>, N.</w:t>
      </w:r>
      <w:r w:rsidR="001B6746">
        <w:t xml:space="preserve"> </w:t>
      </w:r>
      <w:r w:rsidRPr="00D2328A">
        <w:t xml:space="preserve">M., </w:t>
      </w:r>
      <w:proofErr w:type="spellStart"/>
      <w:r w:rsidRPr="00D2328A">
        <w:t>Alkhalidy</w:t>
      </w:r>
      <w:proofErr w:type="spellEnd"/>
      <w:r w:rsidRPr="00D2328A">
        <w:t xml:space="preserve">, H., </w:t>
      </w:r>
      <w:proofErr w:type="spellStart"/>
      <w:r w:rsidRPr="00D2328A">
        <w:t>AlFaris</w:t>
      </w:r>
      <w:proofErr w:type="spellEnd"/>
      <w:r w:rsidRPr="00D2328A">
        <w:t>, N.</w:t>
      </w:r>
      <w:r w:rsidR="001B6746">
        <w:t xml:space="preserve"> </w:t>
      </w:r>
      <w:r w:rsidRPr="00D2328A">
        <w:t xml:space="preserve">A., </w:t>
      </w:r>
      <w:proofErr w:type="spellStart"/>
      <w:r w:rsidRPr="00D2328A">
        <w:t>AlKehayez</w:t>
      </w:r>
      <w:proofErr w:type="spellEnd"/>
      <w:r w:rsidRPr="00D2328A">
        <w:t>, N.</w:t>
      </w:r>
      <w:r w:rsidR="001B6746">
        <w:t xml:space="preserve"> </w:t>
      </w:r>
      <w:r w:rsidRPr="00D2328A">
        <w:t xml:space="preserve">M., </w:t>
      </w:r>
      <w:proofErr w:type="spellStart"/>
      <w:r w:rsidRPr="00D2328A">
        <w:t>Alsemari</w:t>
      </w:r>
      <w:proofErr w:type="spellEnd"/>
      <w:r w:rsidRPr="00D2328A">
        <w:t>, M.</w:t>
      </w:r>
      <w:r w:rsidR="001B6746">
        <w:t xml:space="preserve"> </w:t>
      </w:r>
      <w:r w:rsidRPr="00D2328A">
        <w:t xml:space="preserve">A., and </w:t>
      </w:r>
      <w:proofErr w:type="spellStart"/>
      <w:r w:rsidRPr="00D2328A">
        <w:t>Alagal</w:t>
      </w:r>
      <w:proofErr w:type="spellEnd"/>
      <w:r w:rsidRPr="00D2328A">
        <w:t>, R.</w:t>
      </w:r>
      <w:r w:rsidR="001B6746">
        <w:t xml:space="preserve"> </w:t>
      </w:r>
      <w:r w:rsidRPr="00D2328A">
        <w:t xml:space="preserve">I. (2022). Prevalence of </w:t>
      </w:r>
      <w:r w:rsidR="00BB6226">
        <w:t>f</w:t>
      </w:r>
      <w:r w:rsidRPr="00D2328A">
        <w:t xml:space="preserve">ast </w:t>
      </w:r>
      <w:r w:rsidR="00BB6226">
        <w:t>f</w:t>
      </w:r>
      <w:r w:rsidRPr="00D2328A">
        <w:t xml:space="preserve">ood </w:t>
      </w:r>
      <w:r w:rsidR="00BB6226">
        <w:t>i</w:t>
      </w:r>
      <w:r w:rsidRPr="00D2328A">
        <w:t xml:space="preserve">ntake among a </w:t>
      </w:r>
      <w:r w:rsidR="00BB6226">
        <w:t>m</w:t>
      </w:r>
      <w:r w:rsidRPr="00D2328A">
        <w:t>ulti-</w:t>
      </w:r>
      <w:r w:rsidR="00BB6226">
        <w:t>e</w:t>
      </w:r>
      <w:r w:rsidRPr="00D2328A">
        <w:t xml:space="preserve">thnic </w:t>
      </w:r>
      <w:r w:rsidR="00BB6226">
        <w:t>p</w:t>
      </w:r>
      <w:r w:rsidRPr="00D2328A">
        <w:t xml:space="preserve">opulation of </w:t>
      </w:r>
      <w:r w:rsidR="00BB6226">
        <w:t>y</w:t>
      </w:r>
      <w:r w:rsidRPr="00D2328A">
        <w:t xml:space="preserve">oung </w:t>
      </w:r>
      <w:r w:rsidR="00BB6226">
        <w:t>m</w:t>
      </w:r>
      <w:r w:rsidRPr="00D2328A">
        <w:t xml:space="preserve">en and </w:t>
      </w:r>
      <w:r w:rsidR="00BB6226">
        <w:t>i</w:t>
      </w:r>
      <w:r w:rsidRPr="00D2328A">
        <w:t xml:space="preserve">ts </w:t>
      </w:r>
      <w:r w:rsidR="00BB6226">
        <w:t>c</w:t>
      </w:r>
      <w:r w:rsidRPr="00D2328A">
        <w:t xml:space="preserve">onnection with </w:t>
      </w:r>
      <w:r w:rsidR="00BB6226">
        <w:t>s</w:t>
      </w:r>
      <w:r w:rsidRPr="00D2328A">
        <w:t xml:space="preserve">ociodemographic </w:t>
      </w:r>
      <w:r w:rsidR="00BB6226">
        <w:t>d</w:t>
      </w:r>
      <w:r w:rsidRPr="00D2328A">
        <w:t xml:space="preserve">eterminants and </w:t>
      </w:r>
      <w:r w:rsidR="00BB6226">
        <w:t>o</w:t>
      </w:r>
      <w:r w:rsidRPr="00D2328A">
        <w:t xml:space="preserve">besity. </w:t>
      </w:r>
      <w:r w:rsidRPr="00F85F00">
        <w:rPr>
          <w:i/>
          <w:iCs/>
        </w:rPr>
        <w:t>International Journal of Environmental Research and Public Health</w:t>
      </w:r>
      <w:r w:rsidRPr="00D2328A">
        <w:t>, 19(22), 14933.</w:t>
      </w:r>
    </w:p>
    <w:p w14:paraId="531FE375" w14:textId="3BD6DFB0" w:rsidR="005970AF" w:rsidRPr="005970AF" w:rsidRDefault="005970AF" w:rsidP="001B6746">
      <w:pPr>
        <w:spacing w:after="40" w:line="240" w:lineRule="auto"/>
        <w:ind w:left="540" w:hanging="540"/>
      </w:pPr>
      <w:proofErr w:type="spellStart"/>
      <w:r w:rsidRPr="005970AF">
        <w:t>AreaVibes</w:t>
      </w:r>
      <w:proofErr w:type="spellEnd"/>
      <w:r w:rsidRPr="005970AF">
        <w:t xml:space="preserve"> Methodology. (2023). </w:t>
      </w:r>
      <w:hyperlink r:id="rId234" w:history="1">
        <w:r w:rsidR="00BB6226" w:rsidRPr="00D36D11">
          <w:rPr>
            <w:rStyle w:val="Hyperlink"/>
          </w:rPr>
          <w:t>https://www.areavibes.com/methodology/</w:t>
        </w:r>
      </w:hyperlink>
      <w:r w:rsidR="00BB6226">
        <w:t xml:space="preserve"> </w:t>
      </w:r>
    </w:p>
    <w:p w14:paraId="28115B0C" w14:textId="31943451" w:rsidR="00FC630C" w:rsidRDefault="00FC630C" w:rsidP="001B6746">
      <w:pPr>
        <w:spacing w:after="40" w:line="240" w:lineRule="auto"/>
        <w:ind w:left="540" w:hanging="540"/>
      </w:pPr>
      <w:r w:rsidRPr="00FC630C">
        <w:t>Asmussen, K.E.,</w:t>
      </w:r>
      <w:r>
        <w:t xml:space="preserve"> </w:t>
      </w:r>
      <w:r w:rsidRPr="00FC630C">
        <w:t>Mondal</w:t>
      </w:r>
      <w:r>
        <w:t>, A.</w:t>
      </w:r>
      <w:r w:rsidRPr="00FC630C">
        <w:t>, and Bhat</w:t>
      </w:r>
      <w:r>
        <w:t xml:space="preserve">, C.R. (2023). </w:t>
      </w:r>
      <w:r w:rsidRPr="00FC630C">
        <w:t xml:space="preserve">The </w:t>
      </w:r>
      <w:r w:rsidR="00BB6226">
        <w:t>i</w:t>
      </w:r>
      <w:r w:rsidRPr="00FC630C">
        <w:t xml:space="preserve">nterplay between </w:t>
      </w:r>
      <w:r w:rsidR="00BB6226">
        <w:t>t</w:t>
      </w:r>
      <w:r w:rsidRPr="00FC630C">
        <w:t xml:space="preserve">eleworking </w:t>
      </w:r>
      <w:r w:rsidR="00BB6226">
        <w:t>c</w:t>
      </w:r>
      <w:r w:rsidRPr="00FC630C">
        <w:t xml:space="preserve">hoice and </w:t>
      </w:r>
      <w:r w:rsidR="00BB6226">
        <w:t>c</w:t>
      </w:r>
      <w:r w:rsidRPr="00FC630C">
        <w:t xml:space="preserve">ommute </w:t>
      </w:r>
      <w:r w:rsidR="00BB6226">
        <w:t>d</w:t>
      </w:r>
      <w:r w:rsidRPr="00FC630C">
        <w:t>istance</w:t>
      </w:r>
      <w:r>
        <w:t>.</w:t>
      </w:r>
      <w:r w:rsidRPr="00FC630C">
        <w:t xml:space="preserve"> Technical paper, Department of Civil, Architectural and Environmental Engineering, The University of Texas at Austin</w:t>
      </w:r>
      <w:r>
        <w:t>.</w:t>
      </w:r>
    </w:p>
    <w:p w14:paraId="2C0EA802" w14:textId="0276F13D" w:rsidR="00D2328A" w:rsidRPr="00D2328A" w:rsidRDefault="00D2328A" w:rsidP="001B6746">
      <w:pPr>
        <w:spacing w:after="40" w:line="240" w:lineRule="auto"/>
        <w:ind w:left="540" w:hanging="540"/>
      </w:pPr>
      <w:r w:rsidRPr="00D2328A">
        <w:t xml:space="preserve">Athens, J. K., Duncan, D. T., and </w:t>
      </w:r>
      <w:proofErr w:type="spellStart"/>
      <w:r w:rsidRPr="00D2328A">
        <w:t>Elbel</w:t>
      </w:r>
      <w:proofErr w:type="spellEnd"/>
      <w:r w:rsidRPr="00D2328A">
        <w:t xml:space="preserve">, B. (2016). Proximity to fast-food outlets and supermarkets as predictors of fast-food dining frequency. </w:t>
      </w:r>
      <w:r w:rsidRPr="00F85F00">
        <w:rPr>
          <w:i/>
          <w:iCs/>
        </w:rPr>
        <w:t>Journal of the Academy of Nutrition and Dietetics</w:t>
      </w:r>
      <w:r w:rsidRPr="00D2328A">
        <w:t>, 116(8), 1266–1275.</w:t>
      </w:r>
    </w:p>
    <w:p w14:paraId="4950128B" w14:textId="77777777" w:rsidR="00D2328A" w:rsidRPr="00D2328A" w:rsidRDefault="00D2328A" w:rsidP="001B6746">
      <w:pPr>
        <w:spacing w:after="40" w:line="240" w:lineRule="auto"/>
        <w:ind w:left="540" w:hanging="540"/>
      </w:pPr>
      <w:proofErr w:type="spellStart"/>
      <w:r w:rsidRPr="00D2328A">
        <w:t>Baobeid</w:t>
      </w:r>
      <w:proofErr w:type="spellEnd"/>
      <w:r w:rsidRPr="00D2328A">
        <w:t xml:space="preserve">, A., </w:t>
      </w:r>
      <w:proofErr w:type="spellStart"/>
      <w:r w:rsidRPr="00D2328A">
        <w:t>Koç</w:t>
      </w:r>
      <w:proofErr w:type="spellEnd"/>
      <w:r w:rsidRPr="00D2328A">
        <w:t>, M., and Al-</w:t>
      </w:r>
      <w:proofErr w:type="spellStart"/>
      <w:r w:rsidRPr="00D2328A">
        <w:t>Ghamdi</w:t>
      </w:r>
      <w:proofErr w:type="spellEnd"/>
      <w:r w:rsidRPr="00D2328A">
        <w:t xml:space="preserve">, S. G. (2021). Walkability and its relationships with health, sustainability, and livability: Elements of physical environment and evaluation frameworks. </w:t>
      </w:r>
      <w:r w:rsidRPr="00F85F00">
        <w:rPr>
          <w:i/>
          <w:iCs/>
        </w:rPr>
        <w:t>Frontiers in Built Environment</w:t>
      </w:r>
      <w:r w:rsidRPr="00D2328A">
        <w:t>, 7, 721218.</w:t>
      </w:r>
    </w:p>
    <w:p w14:paraId="1FE432B8" w14:textId="77777777" w:rsidR="00D2328A" w:rsidRPr="00D2328A" w:rsidRDefault="00D2328A" w:rsidP="001B6746">
      <w:pPr>
        <w:spacing w:after="40" w:line="240" w:lineRule="auto"/>
        <w:ind w:left="540" w:hanging="540"/>
      </w:pPr>
      <w:proofErr w:type="spellStart"/>
      <w:r w:rsidRPr="00D2328A">
        <w:t>Bärebring</w:t>
      </w:r>
      <w:proofErr w:type="spellEnd"/>
      <w:r w:rsidRPr="00D2328A">
        <w:t xml:space="preserve">, L., </w:t>
      </w:r>
      <w:proofErr w:type="spellStart"/>
      <w:r w:rsidRPr="00D2328A">
        <w:t>Palmqvist</w:t>
      </w:r>
      <w:proofErr w:type="spellEnd"/>
      <w:r w:rsidRPr="00D2328A">
        <w:t xml:space="preserve">, M., </w:t>
      </w:r>
      <w:proofErr w:type="spellStart"/>
      <w:r w:rsidRPr="00D2328A">
        <w:t>Winkvist</w:t>
      </w:r>
      <w:proofErr w:type="spellEnd"/>
      <w:r w:rsidRPr="00D2328A">
        <w:t xml:space="preserve">, A., and Augustin, H. (2020). Gender differences in perceived food healthiness and food avoidance in a Swedish population-based survey: A cross sectional study. </w:t>
      </w:r>
      <w:r w:rsidRPr="00F85F00">
        <w:rPr>
          <w:i/>
          <w:iCs/>
        </w:rPr>
        <w:t>Nutrition Journal</w:t>
      </w:r>
      <w:r w:rsidRPr="00D2328A">
        <w:t>, 19(1), 1–8.</w:t>
      </w:r>
    </w:p>
    <w:p w14:paraId="107A769E" w14:textId="77777777" w:rsidR="00D2328A" w:rsidRPr="00D2328A" w:rsidRDefault="00D2328A" w:rsidP="001B6746">
      <w:pPr>
        <w:spacing w:after="40" w:line="240" w:lineRule="auto"/>
        <w:ind w:left="540" w:hanging="540"/>
      </w:pPr>
      <w:r w:rsidRPr="00D2328A">
        <w:t xml:space="preserve">Bell, C. N., Sacks, T. K., Tobin, C. S. T., and Thorpe Jr, R. J. (2020). Racial non-equivalence of socioeconomic status and self-rated health among African Americans and Whites. </w:t>
      </w:r>
      <w:r w:rsidRPr="00F85F00">
        <w:rPr>
          <w:i/>
          <w:iCs/>
        </w:rPr>
        <w:t>SSM-Population Health</w:t>
      </w:r>
      <w:r w:rsidRPr="00D2328A">
        <w:t>, 10, 100561.</w:t>
      </w:r>
    </w:p>
    <w:p w14:paraId="45254099" w14:textId="4CB344CD" w:rsidR="00D2328A" w:rsidRPr="00D2328A" w:rsidRDefault="00D2328A" w:rsidP="001B6746">
      <w:pPr>
        <w:spacing w:after="40" w:line="240" w:lineRule="auto"/>
        <w:ind w:left="540" w:hanging="540"/>
      </w:pPr>
      <w:r w:rsidRPr="00D2328A">
        <w:t xml:space="preserve">Bernardo, C., Paleti, R., </w:t>
      </w:r>
      <w:proofErr w:type="spellStart"/>
      <w:r w:rsidRPr="00D2328A">
        <w:t>Hoklas</w:t>
      </w:r>
      <w:proofErr w:type="spellEnd"/>
      <w:r w:rsidRPr="00D2328A">
        <w:t xml:space="preserve">, M., and Bhat, C. (2015). An empirical investigation into the time-use and activity patterns of dual-earner couples with and without young children. </w:t>
      </w:r>
      <w:r w:rsidRPr="00F85F00">
        <w:rPr>
          <w:i/>
          <w:iCs/>
        </w:rPr>
        <w:t>Transportation Research Part A</w:t>
      </w:r>
      <w:r w:rsidRPr="00D2328A">
        <w:t>, 76, 71–91.</w:t>
      </w:r>
    </w:p>
    <w:p w14:paraId="412C0613" w14:textId="419E24F0" w:rsidR="00D2328A" w:rsidRPr="00D2328A" w:rsidRDefault="00D2328A" w:rsidP="001B6746">
      <w:pPr>
        <w:spacing w:after="40" w:line="240" w:lineRule="auto"/>
        <w:ind w:left="540" w:hanging="540"/>
      </w:pPr>
      <w:r w:rsidRPr="00D2328A">
        <w:t xml:space="preserve">Bhat, C. R. (2015). A new generalized heterogeneous data model (GHDM) to jointly model mixed types of dependent variables. </w:t>
      </w:r>
      <w:r w:rsidRPr="00F85F00">
        <w:rPr>
          <w:i/>
          <w:iCs/>
        </w:rPr>
        <w:t>Transportation Research Part B</w:t>
      </w:r>
      <w:r w:rsidRPr="00D2328A">
        <w:t>, 79, 50–77.</w:t>
      </w:r>
    </w:p>
    <w:p w14:paraId="50F1CE3C" w14:textId="3EB3DE47" w:rsidR="00D2328A" w:rsidRPr="00D2328A" w:rsidRDefault="00D2328A" w:rsidP="001B6746">
      <w:pPr>
        <w:spacing w:after="40" w:line="240" w:lineRule="auto"/>
        <w:ind w:left="540" w:hanging="540"/>
      </w:pPr>
      <w:r w:rsidRPr="00D2328A">
        <w:t xml:space="preserve">Bhat, C. R. (2022). A closed-form multiple discrete-count extreme value (MDCNTEV) model. </w:t>
      </w:r>
      <w:r w:rsidRPr="00F85F00">
        <w:rPr>
          <w:i/>
          <w:iCs/>
        </w:rPr>
        <w:t>Transportation Research Part B</w:t>
      </w:r>
      <w:r w:rsidRPr="00D2328A">
        <w:t>, 164, 65–86. https://doi.org/10.1016/j.trb.2022.08.001</w:t>
      </w:r>
    </w:p>
    <w:p w14:paraId="6781AAA3" w14:textId="7C691913" w:rsidR="00D2328A" w:rsidRPr="00D2328A" w:rsidRDefault="00D2328A" w:rsidP="001B6746">
      <w:pPr>
        <w:spacing w:after="40" w:line="240" w:lineRule="auto"/>
        <w:ind w:left="540" w:hanging="540"/>
      </w:pPr>
      <w:r w:rsidRPr="00D2328A">
        <w:t xml:space="preserve">Bhat, C. R., and </w:t>
      </w:r>
      <w:proofErr w:type="spellStart"/>
      <w:r w:rsidRPr="00D2328A">
        <w:t>Gossen</w:t>
      </w:r>
      <w:proofErr w:type="spellEnd"/>
      <w:r w:rsidRPr="00D2328A">
        <w:t xml:space="preserve">, R. (2004). A mixed multinomial logit model analysis of weekend recreational episode type choice. </w:t>
      </w:r>
      <w:r w:rsidRPr="00F85F00">
        <w:rPr>
          <w:i/>
          <w:iCs/>
        </w:rPr>
        <w:t>Transportation Research Part B</w:t>
      </w:r>
      <w:r w:rsidR="00F85F00">
        <w:t xml:space="preserve">, </w:t>
      </w:r>
      <w:r w:rsidRPr="00D2328A">
        <w:t>38(9), 767–787.</w:t>
      </w:r>
    </w:p>
    <w:p w14:paraId="747C1D0F" w14:textId="77777777" w:rsidR="00D2328A" w:rsidRPr="00D2328A" w:rsidRDefault="00D2328A" w:rsidP="001B6746">
      <w:pPr>
        <w:spacing w:after="40" w:line="240" w:lineRule="auto"/>
        <w:ind w:left="540" w:hanging="540"/>
      </w:pPr>
      <w:r w:rsidRPr="00D2328A">
        <w:t xml:space="preserve">Billingsley, B. L. (2016). Racialized and classed contexts: Shifting audiences and changes in emotional labor among restaurant servers. </w:t>
      </w:r>
      <w:r w:rsidRPr="00F85F00">
        <w:rPr>
          <w:i/>
          <w:iCs/>
        </w:rPr>
        <w:t>Sociological Inquiry</w:t>
      </w:r>
      <w:r w:rsidRPr="00D2328A">
        <w:t>, 86(4), 641–657.</w:t>
      </w:r>
    </w:p>
    <w:p w14:paraId="68C96FBF" w14:textId="134FBAAE" w:rsidR="00D2328A" w:rsidRPr="00D2328A" w:rsidRDefault="00D2328A" w:rsidP="001B6746">
      <w:pPr>
        <w:spacing w:after="40" w:line="240" w:lineRule="auto"/>
        <w:ind w:left="540" w:hanging="540"/>
      </w:pPr>
      <w:r w:rsidRPr="00D2328A">
        <w:t xml:space="preserve">Brewster, Z. W., and Heffner, A. V. (2021). Expressions of </w:t>
      </w:r>
      <w:r w:rsidR="00BB6226">
        <w:t>a</w:t>
      </w:r>
      <w:r w:rsidRPr="00D2328A">
        <w:t>nti-</w:t>
      </w:r>
      <w:r w:rsidR="00BB6226">
        <w:t>B</w:t>
      </w:r>
      <w:r w:rsidRPr="00D2328A">
        <w:t xml:space="preserve">lack </w:t>
      </w:r>
      <w:r w:rsidR="00BB6226">
        <w:t>b</w:t>
      </w:r>
      <w:r w:rsidRPr="00D2328A">
        <w:t xml:space="preserve">iases, </w:t>
      </w:r>
      <w:r w:rsidR="00BB6226">
        <w:t>j</w:t>
      </w:r>
      <w:r w:rsidRPr="00D2328A">
        <w:t xml:space="preserve">ob </w:t>
      </w:r>
      <w:r w:rsidR="00BB6226">
        <w:t>s</w:t>
      </w:r>
      <w:r w:rsidRPr="00D2328A">
        <w:t xml:space="preserve">atisfaction, and </w:t>
      </w:r>
      <w:r w:rsidR="00BB6226">
        <w:t>t</w:t>
      </w:r>
      <w:r w:rsidRPr="00D2328A">
        <w:t xml:space="preserve">urnover </w:t>
      </w:r>
      <w:r w:rsidR="00BB6226">
        <w:t>i</w:t>
      </w:r>
      <w:r w:rsidRPr="00D2328A">
        <w:t xml:space="preserve">ntentions in the </w:t>
      </w:r>
      <w:r w:rsidR="00BB6226">
        <w:t>f</w:t>
      </w:r>
      <w:r w:rsidRPr="00D2328A">
        <w:t>ull-</w:t>
      </w:r>
      <w:r w:rsidR="00BB6226">
        <w:t>s</w:t>
      </w:r>
      <w:r w:rsidRPr="00D2328A">
        <w:t xml:space="preserve">ervice </w:t>
      </w:r>
      <w:r w:rsidR="00BB6226">
        <w:t>r</w:t>
      </w:r>
      <w:r w:rsidRPr="00D2328A">
        <w:t xml:space="preserve">estaurant </w:t>
      </w:r>
      <w:r w:rsidR="00BB6226">
        <w:t>i</w:t>
      </w:r>
      <w:r w:rsidRPr="00D2328A">
        <w:t xml:space="preserve">ndustry. </w:t>
      </w:r>
      <w:r w:rsidRPr="00F85F00">
        <w:rPr>
          <w:i/>
          <w:iCs/>
        </w:rPr>
        <w:t>Journal of Hospitality and Tourism Research</w:t>
      </w:r>
      <w:r w:rsidRPr="00D2328A">
        <w:t xml:space="preserve">, </w:t>
      </w:r>
      <w:r w:rsidR="00BB6226" w:rsidRPr="00BB6226">
        <w:t>47(2), 291–302</w:t>
      </w:r>
      <w:r w:rsidRPr="00D2328A">
        <w:t>.</w:t>
      </w:r>
    </w:p>
    <w:p w14:paraId="12D0DEE3" w14:textId="3311CBD4" w:rsidR="00D2328A" w:rsidRPr="00D2328A" w:rsidRDefault="00D2328A" w:rsidP="001B6746">
      <w:pPr>
        <w:spacing w:after="40" w:line="240" w:lineRule="auto"/>
        <w:ind w:left="540" w:hanging="540"/>
      </w:pPr>
      <w:r w:rsidRPr="00D2328A">
        <w:t xml:space="preserve">Brown, L., </w:t>
      </w:r>
      <w:proofErr w:type="spellStart"/>
      <w:r w:rsidRPr="00D2328A">
        <w:t>Buhalis</w:t>
      </w:r>
      <w:proofErr w:type="spellEnd"/>
      <w:r w:rsidRPr="00D2328A">
        <w:t xml:space="preserve">, D., and Beer, S. (2020). Dining alone: Improving the experience of solo restaurant goers. </w:t>
      </w:r>
      <w:r w:rsidRPr="00F85F00">
        <w:rPr>
          <w:i/>
          <w:iCs/>
        </w:rPr>
        <w:t>International Journal of Contemporary Hospitality Management</w:t>
      </w:r>
      <w:r w:rsidR="00F85F00">
        <w:t>, 32(3), 1347–1365.</w:t>
      </w:r>
    </w:p>
    <w:p w14:paraId="72035E8A" w14:textId="77777777" w:rsidR="00D2328A" w:rsidRPr="00D2328A" w:rsidRDefault="00D2328A" w:rsidP="001B6746">
      <w:pPr>
        <w:spacing w:after="40" w:line="240" w:lineRule="auto"/>
        <w:ind w:left="540" w:hanging="540"/>
      </w:pPr>
      <w:proofErr w:type="spellStart"/>
      <w:r w:rsidRPr="00D2328A">
        <w:t>Burgoine</w:t>
      </w:r>
      <w:proofErr w:type="spellEnd"/>
      <w:r w:rsidRPr="00D2328A">
        <w:t xml:space="preserve">, T., Sarkar, C., Webster, C. J., and </w:t>
      </w:r>
      <w:proofErr w:type="spellStart"/>
      <w:r w:rsidRPr="00D2328A">
        <w:t>Monsivais</w:t>
      </w:r>
      <w:proofErr w:type="spellEnd"/>
      <w:r w:rsidRPr="00D2328A">
        <w:t xml:space="preserve">, P. (2018). Examining the interaction of fast-food outlet exposure and income on diet and obesity: Evidence from 51,361 UK Biobank participants. </w:t>
      </w:r>
      <w:r w:rsidRPr="00F85F00">
        <w:rPr>
          <w:i/>
          <w:iCs/>
        </w:rPr>
        <w:t>International Journal of Behavioral Nutrition and Physical Activity</w:t>
      </w:r>
      <w:r w:rsidRPr="00D2328A">
        <w:t>, 15(1), 1–12.</w:t>
      </w:r>
    </w:p>
    <w:p w14:paraId="78BEB4F4" w14:textId="205BCFB8" w:rsidR="00EA1F7A" w:rsidRDefault="00EA1F7A" w:rsidP="001B6746">
      <w:pPr>
        <w:spacing w:after="40" w:line="240" w:lineRule="auto"/>
        <w:ind w:left="540" w:hanging="540"/>
      </w:pPr>
      <w:proofErr w:type="spellStart"/>
      <w:r w:rsidRPr="00EA1F7A">
        <w:t>Caldarola</w:t>
      </w:r>
      <w:proofErr w:type="spellEnd"/>
      <w:r w:rsidRPr="00EA1F7A">
        <w:t xml:space="preserve">, B., &amp; Sorrell, S. (2022). Do teleworkers travel less? Evidence from the English National Travel Survey. </w:t>
      </w:r>
      <w:r w:rsidRPr="00F85F00">
        <w:rPr>
          <w:i/>
          <w:iCs/>
        </w:rPr>
        <w:t>Transportation Research Part A</w:t>
      </w:r>
      <w:r w:rsidRPr="00EA1F7A">
        <w:t xml:space="preserve">, 159, 282–303. </w:t>
      </w:r>
    </w:p>
    <w:p w14:paraId="064EB731" w14:textId="607C27FB" w:rsidR="00D2328A" w:rsidRPr="00D2328A" w:rsidRDefault="00D2328A" w:rsidP="001B6746">
      <w:pPr>
        <w:spacing w:after="40" w:line="240" w:lineRule="auto"/>
        <w:ind w:left="540" w:hanging="540"/>
      </w:pPr>
      <w:proofErr w:type="spellStart"/>
      <w:r w:rsidRPr="00D2328A">
        <w:t>Canziani</w:t>
      </w:r>
      <w:proofErr w:type="spellEnd"/>
      <w:r w:rsidRPr="00D2328A">
        <w:t xml:space="preserve">, B. F., Almanza, B., </w:t>
      </w:r>
      <w:proofErr w:type="spellStart"/>
      <w:r w:rsidRPr="00D2328A">
        <w:t>Frash</w:t>
      </w:r>
      <w:proofErr w:type="spellEnd"/>
      <w:r w:rsidRPr="00D2328A">
        <w:t xml:space="preserve">, R. E., </w:t>
      </w:r>
      <w:proofErr w:type="spellStart"/>
      <w:r w:rsidRPr="00D2328A">
        <w:t>McKeig</w:t>
      </w:r>
      <w:proofErr w:type="spellEnd"/>
      <w:r w:rsidRPr="00D2328A">
        <w:t xml:space="preserve">, M. J., and Sullivan-Reid, C. (2016). Classifying restaurants to improve usability of restaurant research. </w:t>
      </w:r>
      <w:r w:rsidRPr="00F85F00">
        <w:rPr>
          <w:i/>
          <w:iCs/>
        </w:rPr>
        <w:t>International Journal of Contemporary Hospitality Management</w:t>
      </w:r>
      <w:r w:rsidR="00F85F00">
        <w:t>, 28(7), 1467–1483.</w:t>
      </w:r>
    </w:p>
    <w:p w14:paraId="14D68B60" w14:textId="7DA5EE19" w:rsidR="00D2328A" w:rsidRPr="00D2328A" w:rsidRDefault="00D2328A" w:rsidP="001B6746">
      <w:pPr>
        <w:spacing w:after="40" w:line="240" w:lineRule="auto"/>
        <w:ind w:left="540" w:hanging="540"/>
      </w:pPr>
      <w:r w:rsidRPr="00D2328A">
        <w:t xml:space="preserve">Castro, M., Paleti, R., and Bhat, C. R. (2012). A latent variable representation of count data models to accommodate spatial and temporal dependence: Application to predicting crash frequency at intersections. </w:t>
      </w:r>
      <w:r w:rsidRPr="00F85F00">
        <w:rPr>
          <w:i/>
          <w:iCs/>
        </w:rPr>
        <w:t>Transportation Research Part B</w:t>
      </w:r>
      <w:r w:rsidRPr="00D2328A">
        <w:t>, 46(1), 253–272.</w:t>
      </w:r>
    </w:p>
    <w:p w14:paraId="16928791" w14:textId="757E1DC8" w:rsidR="005970AF" w:rsidRDefault="005970AF" w:rsidP="001B6746">
      <w:pPr>
        <w:spacing w:after="40" w:line="240" w:lineRule="auto"/>
        <w:ind w:left="540" w:hanging="540"/>
      </w:pPr>
      <w:r w:rsidRPr="005970AF">
        <w:t xml:space="preserve">Chapman, J., Fox, E. H., Bachman, W., &amp; Frank, L. D. (2021). Smart Location Database: Version 3.0 Technical Documentation and User Guide (US Environment Protection Agency). </w:t>
      </w:r>
      <w:hyperlink r:id="rId235" w:history="1">
        <w:r w:rsidR="00BB6226" w:rsidRPr="00D36D11">
          <w:rPr>
            <w:rStyle w:val="Hyperlink"/>
          </w:rPr>
          <w:t>https://www.epa.gov/sites/default/files/2021-06/documents/epa_sld_3.0_technicaldocumentationuserguide_may2021.pdf</w:t>
        </w:r>
      </w:hyperlink>
      <w:r w:rsidR="00BB6226">
        <w:t xml:space="preserve"> </w:t>
      </w:r>
    </w:p>
    <w:p w14:paraId="05AD9AAD" w14:textId="16C82079" w:rsidR="00D2328A" w:rsidRPr="00D2328A" w:rsidRDefault="00D2328A" w:rsidP="001B6746">
      <w:pPr>
        <w:spacing w:after="40" w:line="240" w:lineRule="auto"/>
        <w:ind w:left="540" w:hanging="540"/>
      </w:pPr>
      <w:r w:rsidRPr="00D2328A">
        <w:t xml:space="preserve">Cho, M., Bonn, M. A., and Li, J. J. (2019). Differences in perceptions about food delivery apps between single-person and multi-person households. </w:t>
      </w:r>
      <w:r w:rsidRPr="00F85F00">
        <w:rPr>
          <w:i/>
          <w:iCs/>
        </w:rPr>
        <w:t>International Journal of Hospitality Management</w:t>
      </w:r>
      <w:r w:rsidRPr="00D2328A">
        <w:t>, 77, 108–116.</w:t>
      </w:r>
    </w:p>
    <w:p w14:paraId="7013862F" w14:textId="625399F2" w:rsidR="00D2328A" w:rsidRPr="00D2328A" w:rsidRDefault="00D2328A" w:rsidP="001B6746">
      <w:pPr>
        <w:spacing w:after="40" w:line="240" w:lineRule="auto"/>
        <w:ind w:left="540" w:hanging="540"/>
      </w:pPr>
      <w:r w:rsidRPr="00D2328A">
        <w:t>Choi, J., Lee, J., and Zhao, J. (2009). A comparison of the restaurant selection preferences between residents and visitors of South Florida.</w:t>
      </w:r>
      <w:r w:rsidR="00F85F00">
        <w:t xml:space="preserve"> </w:t>
      </w:r>
      <w:r w:rsidR="00F85F00" w:rsidRPr="00352F13">
        <w:rPr>
          <w:i/>
          <w:iCs/>
        </w:rPr>
        <w:t>International CHRIE Conference-Refereed Track</w:t>
      </w:r>
      <w:r w:rsidR="00F85F00">
        <w:t>. 14.</w:t>
      </w:r>
    </w:p>
    <w:p w14:paraId="380FA0C7" w14:textId="77777777" w:rsidR="00D2328A" w:rsidRPr="00D2328A" w:rsidRDefault="00D2328A" w:rsidP="001B6746">
      <w:pPr>
        <w:spacing w:after="40" w:line="240" w:lineRule="auto"/>
        <w:ind w:left="540" w:hanging="540"/>
      </w:pPr>
      <w:r w:rsidRPr="00D2328A">
        <w:t xml:space="preserve">Chua, B.-L., Karim, S., Lee, S., and Han, H. (2020). Customer restaurant choice: An empirical analysis of restaurant types and eating-out occasions. </w:t>
      </w:r>
      <w:r w:rsidRPr="00F85F00">
        <w:rPr>
          <w:i/>
          <w:iCs/>
        </w:rPr>
        <w:t>International Journal of Environmental Research and Public Health</w:t>
      </w:r>
      <w:r w:rsidRPr="00D2328A">
        <w:t>, 17(17), 6276.</w:t>
      </w:r>
    </w:p>
    <w:p w14:paraId="4A97B4C1" w14:textId="77777777" w:rsidR="00D2328A" w:rsidRPr="00D2328A" w:rsidRDefault="00D2328A" w:rsidP="001B6746">
      <w:pPr>
        <w:spacing w:after="40" w:line="240" w:lineRule="auto"/>
        <w:ind w:left="540" w:hanging="540"/>
      </w:pPr>
      <w:r w:rsidRPr="00D2328A">
        <w:t xml:space="preserve">Clifford Astbury, C., Foley, L., Penney, T. L., and Adams, J. (2020). How does time use differ between individuals who do more versus less </w:t>
      </w:r>
      <w:proofErr w:type="spellStart"/>
      <w:r w:rsidRPr="00D2328A">
        <w:t>foodwork</w:t>
      </w:r>
      <w:proofErr w:type="spellEnd"/>
      <w:r w:rsidRPr="00D2328A">
        <w:t xml:space="preserve">? A compositional data analysis of time </w:t>
      </w:r>
      <w:proofErr w:type="gramStart"/>
      <w:r w:rsidRPr="00D2328A">
        <w:t>use</w:t>
      </w:r>
      <w:proofErr w:type="gramEnd"/>
      <w:r w:rsidRPr="00D2328A">
        <w:t xml:space="preserve"> in the United Kingdom time use survey 2014–2015. </w:t>
      </w:r>
      <w:r w:rsidRPr="00352F13">
        <w:rPr>
          <w:i/>
          <w:iCs/>
        </w:rPr>
        <w:t>Nutrients</w:t>
      </w:r>
      <w:r w:rsidRPr="00D2328A">
        <w:t>, 12(8), 2280.</w:t>
      </w:r>
    </w:p>
    <w:p w14:paraId="6DCB8376" w14:textId="39F6F45D" w:rsidR="00EA1F7A" w:rsidRDefault="00EA1F7A" w:rsidP="001B6746">
      <w:pPr>
        <w:spacing w:after="40" w:line="240" w:lineRule="auto"/>
        <w:ind w:left="540" w:hanging="540"/>
      </w:pPr>
      <w:r w:rsidRPr="00EA1F7A">
        <w:t xml:space="preserve">Dias, F. F., Lavieri, P. S., Sharda, S., Khoeini, S., Bhat, C. R., Pendyala, R. M., Pinjari, A. R., Ramadurai, G., &amp; Srinivasan, K. K. (2020). A comparison of online and in-person activity engagement: The case of shopping and eating meals. </w:t>
      </w:r>
      <w:r w:rsidRPr="00352F13">
        <w:rPr>
          <w:i/>
          <w:iCs/>
        </w:rPr>
        <w:t>Transportation Research Part C</w:t>
      </w:r>
      <w:r w:rsidRPr="00EA1F7A">
        <w:t>, 114, 643–656.</w:t>
      </w:r>
    </w:p>
    <w:p w14:paraId="38FE2E60" w14:textId="3F6B90FB" w:rsidR="00D2328A" w:rsidRPr="00775943" w:rsidRDefault="00D2328A" w:rsidP="001B6746">
      <w:pPr>
        <w:spacing w:after="40" w:line="240" w:lineRule="auto"/>
        <w:ind w:left="540" w:hanging="540"/>
      </w:pPr>
      <w:r w:rsidRPr="00775943">
        <w:t xml:space="preserve">DiPietro, R. (2017). Restaurant and foodservice research: A critical reflection behind and an optimistic look ahead. </w:t>
      </w:r>
      <w:r w:rsidRPr="00775943">
        <w:rPr>
          <w:i/>
          <w:iCs/>
        </w:rPr>
        <w:t>International Journal of Contemporary Hospitality Management</w:t>
      </w:r>
      <w:r w:rsidR="00775943" w:rsidRPr="00775943">
        <w:t>, 29(4), 1203</w:t>
      </w:r>
      <w:r w:rsidR="00775943">
        <w:t>–</w:t>
      </w:r>
      <w:r w:rsidR="00775943" w:rsidRPr="00775943">
        <w:t>1234</w:t>
      </w:r>
      <w:r w:rsidRPr="00775943">
        <w:t>.</w:t>
      </w:r>
    </w:p>
    <w:p w14:paraId="35A30901" w14:textId="303C9BB2" w:rsidR="00D2328A" w:rsidRPr="00D2328A" w:rsidRDefault="00D2328A" w:rsidP="001B6746">
      <w:pPr>
        <w:spacing w:after="40" w:line="240" w:lineRule="auto"/>
        <w:ind w:left="540" w:hanging="540"/>
      </w:pPr>
      <w:r w:rsidRPr="00775943">
        <w:t xml:space="preserve">Duncan, J. L., </w:t>
      </w:r>
      <w:proofErr w:type="spellStart"/>
      <w:r w:rsidRPr="00775943">
        <w:t>Josiam</w:t>
      </w:r>
      <w:proofErr w:type="spellEnd"/>
      <w:r w:rsidRPr="00775943">
        <w:t xml:space="preserve">, B. M., Kim, Y. H., and </w:t>
      </w:r>
      <w:proofErr w:type="spellStart"/>
      <w:r w:rsidRPr="00775943">
        <w:t>Kalldin</w:t>
      </w:r>
      <w:proofErr w:type="spellEnd"/>
      <w:r w:rsidRPr="00775943">
        <w:t xml:space="preserve">, A. C. (2015). Using factor-cluster analysis to segment patrons of casual dining establishments in the United States. </w:t>
      </w:r>
      <w:r w:rsidRPr="00775943">
        <w:rPr>
          <w:i/>
          <w:iCs/>
        </w:rPr>
        <w:t>British Food Journal</w:t>
      </w:r>
      <w:r w:rsidR="00775943" w:rsidRPr="00775943">
        <w:t>, 117(4), 1377–1398.</w:t>
      </w:r>
    </w:p>
    <w:p w14:paraId="79718662" w14:textId="5D6DCF29" w:rsidR="00DE14BD" w:rsidRDefault="00DE14BD" w:rsidP="001B6746">
      <w:pPr>
        <w:spacing w:after="40" w:line="240" w:lineRule="auto"/>
        <w:ind w:left="540" w:hanging="540"/>
      </w:pPr>
      <w:proofErr w:type="spellStart"/>
      <w:r w:rsidRPr="00DE14BD">
        <w:t>Dziak</w:t>
      </w:r>
      <w:proofErr w:type="spellEnd"/>
      <w:r w:rsidRPr="00DE14BD">
        <w:t xml:space="preserve">, J. J., </w:t>
      </w:r>
      <w:proofErr w:type="spellStart"/>
      <w:r w:rsidRPr="00DE14BD">
        <w:t>Dierker</w:t>
      </w:r>
      <w:proofErr w:type="spellEnd"/>
      <w:r w:rsidRPr="00DE14BD">
        <w:t xml:space="preserve">, L. C., </w:t>
      </w:r>
      <w:r w:rsidR="001F05A7">
        <w:t>and</w:t>
      </w:r>
      <w:r w:rsidRPr="00DE14BD">
        <w:t xml:space="preserve"> </w:t>
      </w:r>
      <w:proofErr w:type="spellStart"/>
      <w:r w:rsidRPr="00DE14BD">
        <w:t>Abar</w:t>
      </w:r>
      <w:proofErr w:type="spellEnd"/>
      <w:r w:rsidRPr="00DE14BD">
        <w:t xml:space="preserve">, B. (2020). The </w:t>
      </w:r>
      <w:r w:rsidR="00BB6226">
        <w:t>i</w:t>
      </w:r>
      <w:r w:rsidRPr="00DE14BD">
        <w:t xml:space="preserve">nterpretation of </w:t>
      </w:r>
      <w:r w:rsidR="00BB6226">
        <w:t>s</w:t>
      </w:r>
      <w:r w:rsidRPr="00DE14BD">
        <w:t xml:space="preserve">tatistical </w:t>
      </w:r>
      <w:r w:rsidR="00BB6226">
        <w:t>p</w:t>
      </w:r>
      <w:r w:rsidRPr="00DE14BD">
        <w:t xml:space="preserve">ower after the </w:t>
      </w:r>
      <w:r w:rsidR="00BB6226">
        <w:t>d</w:t>
      </w:r>
      <w:r w:rsidRPr="00DE14BD">
        <w:t xml:space="preserve">ata have been </w:t>
      </w:r>
      <w:r w:rsidR="00BB6226">
        <w:t>g</w:t>
      </w:r>
      <w:r w:rsidRPr="00DE14BD">
        <w:t xml:space="preserve">athered. </w:t>
      </w:r>
      <w:r w:rsidRPr="00775943">
        <w:rPr>
          <w:i/>
          <w:iCs/>
        </w:rPr>
        <w:t>Current Psychology</w:t>
      </w:r>
      <w:r w:rsidRPr="00DE14BD">
        <w:t xml:space="preserve">, 39(3), 870–877. </w:t>
      </w:r>
    </w:p>
    <w:p w14:paraId="4A9D2954" w14:textId="477548AA" w:rsidR="00D2328A" w:rsidRPr="00D2328A" w:rsidRDefault="00D2328A" w:rsidP="001B6746">
      <w:pPr>
        <w:spacing w:after="40" w:line="240" w:lineRule="auto"/>
        <w:ind w:left="540" w:hanging="540"/>
      </w:pPr>
      <w:r w:rsidRPr="00D2328A">
        <w:t xml:space="preserve">Ferreira, J., Ferreira, C., and Bos, E. (2021). Spaces of consumption, connection, and community: Exploring the role of the coffee shop in urban lives. </w:t>
      </w:r>
      <w:proofErr w:type="spellStart"/>
      <w:r w:rsidRPr="00352F13">
        <w:rPr>
          <w:i/>
          <w:iCs/>
        </w:rPr>
        <w:t>Geoforum</w:t>
      </w:r>
      <w:proofErr w:type="spellEnd"/>
      <w:r w:rsidRPr="00D2328A">
        <w:t>, 119, 21–29.</w:t>
      </w:r>
    </w:p>
    <w:p w14:paraId="0A475DAD" w14:textId="498EE2ED" w:rsidR="00D2328A" w:rsidRPr="00D2328A" w:rsidRDefault="00D2328A" w:rsidP="001B6746">
      <w:pPr>
        <w:spacing w:after="40" w:line="240" w:lineRule="auto"/>
        <w:ind w:left="540" w:hanging="540"/>
      </w:pPr>
      <w:proofErr w:type="spellStart"/>
      <w:r w:rsidRPr="00D2328A">
        <w:t>Foxall</w:t>
      </w:r>
      <w:proofErr w:type="spellEnd"/>
      <w:r w:rsidRPr="00D2328A">
        <w:t>, G. R. (1993). The influence of cognitive style on consumers</w:t>
      </w:r>
      <w:r w:rsidR="00BB6226">
        <w:t>’</w:t>
      </w:r>
      <w:r w:rsidRPr="00D2328A">
        <w:t xml:space="preserve"> variety seeking among food innovations. </w:t>
      </w:r>
      <w:r w:rsidRPr="00352F13">
        <w:rPr>
          <w:i/>
          <w:iCs/>
        </w:rPr>
        <w:t>British Food Journal</w:t>
      </w:r>
      <w:r w:rsidRPr="00D2328A">
        <w:t>, 95(9), 32–36.</w:t>
      </w:r>
    </w:p>
    <w:p w14:paraId="6EE1675F" w14:textId="77777777" w:rsidR="00D2328A" w:rsidRPr="00D2328A" w:rsidRDefault="00D2328A" w:rsidP="001B6746">
      <w:pPr>
        <w:spacing w:after="40" w:line="240" w:lineRule="auto"/>
        <w:ind w:left="540" w:hanging="540"/>
      </w:pPr>
      <w:r w:rsidRPr="00D2328A">
        <w:t>Fryar, C. D., Hughes, J. P., Herrick, K. A., and Ahluwalia, N. (2018). Fast food consumption among adults in the United States, 2013–2016. NCHS Data Brief, No 322. https://www.cdc.gov/nchs/data/databriefs/db322-h.pdf</w:t>
      </w:r>
    </w:p>
    <w:p w14:paraId="5847AA2F" w14:textId="77777777" w:rsidR="00D2328A" w:rsidRPr="00D2328A" w:rsidRDefault="00D2328A" w:rsidP="001B6746">
      <w:pPr>
        <w:spacing w:after="40" w:line="240" w:lineRule="auto"/>
        <w:ind w:left="540" w:hanging="540"/>
      </w:pPr>
      <w:r w:rsidRPr="00D2328A">
        <w:t xml:space="preserve">Fulkerson, J. A., </w:t>
      </w:r>
      <w:proofErr w:type="spellStart"/>
      <w:r w:rsidRPr="00D2328A">
        <w:t>Farbakhsh</w:t>
      </w:r>
      <w:proofErr w:type="spellEnd"/>
      <w:r w:rsidRPr="00D2328A">
        <w:t xml:space="preserve">, K., Lytle, L., Hearst, M. O., </w:t>
      </w:r>
      <w:proofErr w:type="spellStart"/>
      <w:r w:rsidRPr="00D2328A">
        <w:t>Dengel</w:t>
      </w:r>
      <w:proofErr w:type="spellEnd"/>
      <w:r w:rsidRPr="00D2328A">
        <w:t xml:space="preserve">, D. R., Pasch, K. E., and </w:t>
      </w:r>
      <w:proofErr w:type="spellStart"/>
      <w:r w:rsidRPr="00D2328A">
        <w:t>Kubik</w:t>
      </w:r>
      <w:proofErr w:type="spellEnd"/>
      <w:r w:rsidRPr="00D2328A">
        <w:t xml:space="preserve">, M. Y. (2011). Away-from-home family dinner sources and associations with weight status, body composition, and related biomarkers of chronic disease among adolescents and their parents. </w:t>
      </w:r>
      <w:r w:rsidRPr="00352F13">
        <w:rPr>
          <w:i/>
          <w:iCs/>
        </w:rPr>
        <w:t>Journal of the American Dietetic Association</w:t>
      </w:r>
      <w:r w:rsidRPr="00D2328A">
        <w:t>, 111(12), 1892–1897.</w:t>
      </w:r>
    </w:p>
    <w:p w14:paraId="5058C4E2" w14:textId="77777777" w:rsidR="00D2328A" w:rsidRPr="00D2328A" w:rsidRDefault="00D2328A" w:rsidP="001B6746">
      <w:pPr>
        <w:spacing w:after="40" w:line="240" w:lineRule="auto"/>
        <w:ind w:left="540" w:hanging="540"/>
      </w:pPr>
      <w:proofErr w:type="spellStart"/>
      <w:r w:rsidRPr="00D2328A">
        <w:t>Giurge</w:t>
      </w:r>
      <w:proofErr w:type="spellEnd"/>
      <w:r w:rsidRPr="00D2328A">
        <w:t xml:space="preserve">, L. M., Whillans, A. V., and West, C. (2020). Why time poverty matters for individuals, </w:t>
      </w:r>
      <w:proofErr w:type="spellStart"/>
      <w:r w:rsidRPr="00D2328A">
        <w:t>organisations</w:t>
      </w:r>
      <w:proofErr w:type="spellEnd"/>
      <w:r w:rsidRPr="00D2328A">
        <w:t xml:space="preserve"> and nations. </w:t>
      </w:r>
      <w:r w:rsidRPr="00352F13">
        <w:rPr>
          <w:i/>
          <w:iCs/>
        </w:rPr>
        <w:t xml:space="preserve">Nature Human </w:t>
      </w:r>
      <w:proofErr w:type="spellStart"/>
      <w:r w:rsidRPr="00352F13">
        <w:rPr>
          <w:i/>
          <w:iCs/>
        </w:rPr>
        <w:t>Behaviour</w:t>
      </w:r>
      <w:proofErr w:type="spellEnd"/>
      <w:r w:rsidRPr="00D2328A">
        <w:t>, 4(10), 993–1003.</w:t>
      </w:r>
    </w:p>
    <w:p w14:paraId="7885FCF2" w14:textId="77777777" w:rsidR="00D2328A" w:rsidRPr="00D2328A" w:rsidRDefault="00D2328A" w:rsidP="001B6746">
      <w:pPr>
        <w:spacing w:after="40" w:line="240" w:lineRule="auto"/>
        <w:ind w:left="540" w:hanging="540"/>
      </w:pPr>
      <w:r w:rsidRPr="00D2328A">
        <w:t xml:space="preserve">Ha, J. (2020). Why do people try different restaurants? The investigation of personality, involvement, and customer satisfaction. </w:t>
      </w:r>
      <w:r w:rsidRPr="00352F13">
        <w:rPr>
          <w:i/>
          <w:iCs/>
        </w:rPr>
        <w:t>International Journal of Hospitality and Tourism Administration</w:t>
      </w:r>
      <w:r w:rsidRPr="00D2328A">
        <w:t>, 21(4), 456–470.</w:t>
      </w:r>
    </w:p>
    <w:p w14:paraId="4745D0DE" w14:textId="6B401894" w:rsidR="00D2328A" w:rsidRPr="00D2328A" w:rsidRDefault="00D2328A" w:rsidP="001B6746">
      <w:pPr>
        <w:spacing w:after="40" w:line="240" w:lineRule="auto"/>
        <w:ind w:left="540" w:hanging="540"/>
      </w:pPr>
      <w:r w:rsidRPr="00775943">
        <w:t xml:space="preserve">Ha, J., and Jang, S. S. (2013). Attributes, consequences, and consumer values: A means‐end chain approach across restaurant segments. </w:t>
      </w:r>
      <w:r w:rsidRPr="00775943">
        <w:rPr>
          <w:i/>
          <w:iCs/>
        </w:rPr>
        <w:t>International Journal of Contemporary Hospitality Management</w:t>
      </w:r>
      <w:r w:rsidR="00775943" w:rsidRPr="00775943">
        <w:t>, 25(3), 383–409.</w:t>
      </w:r>
    </w:p>
    <w:p w14:paraId="5C6A9F5A" w14:textId="232A880F" w:rsidR="00D2328A" w:rsidRPr="00D2328A" w:rsidRDefault="00D2328A" w:rsidP="001B6746">
      <w:pPr>
        <w:spacing w:after="40" w:line="240" w:lineRule="auto"/>
        <w:ind w:left="540" w:hanging="540"/>
      </w:pPr>
      <w:r w:rsidRPr="00D2328A">
        <w:t xml:space="preserve">Haddad, A. J., Mondal, A., and Bhat, C. R. (2023). Eat-in or eat-out? A joint model to analyze the new landscape of dinner meal preferences. </w:t>
      </w:r>
      <w:r w:rsidRPr="00352F13">
        <w:rPr>
          <w:i/>
          <w:iCs/>
        </w:rPr>
        <w:t>Transportation Research Part C</w:t>
      </w:r>
      <w:r w:rsidRPr="00D2328A">
        <w:t>, 147, 104016.</w:t>
      </w:r>
    </w:p>
    <w:p w14:paraId="01701D36" w14:textId="77777777" w:rsidR="00D2328A" w:rsidRPr="00D2328A" w:rsidRDefault="00D2328A" w:rsidP="001B6746">
      <w:pPr>
        <w:spacing w:after="40" w:line="240" w:lineRule="auto"/>
        <w:ind w:left="540" w:hanging="540"/>
      </w:pPr>
      <w:r w:rsidRPr="00D2328A">
        <w:t xml:space="preserve">Harrington, R. J., </w:t>
      </w:r>
      <w:proofErr w:type="spellStart"/>
      <w:r w:rsidRPr="00D2328A">
        <w:t>Ottenbacher</w:t>
      </w:r>
      <w:proofErr w:type="spellEnd"/>
      <w:r w:rsidRPr="00D2328A">
        <w:t xml:space="preserve">, M. C., and Kendall, K. (2011). Fine-dining restaurant selection: Direct and moderating effects of customer attributes. </w:t>
      </w:r>
      <w:r w:rsidRPr="00352F13">
        <w:rPr>
          <w:i/>
          <w:iCs/>
        </w:rPr>
        <w:t>Journal of Foodservice Business Research</w:t>
      </w:r>
      <w:r w:rsidRPr="00D2328A">
        <w:t>, 14(3), 272–289.</w:t>
      </w:r>
    </w:p>
    <w:p w14:paraId="451D481B" w14:textId="77777777" w:rsidR="00D2328A" w:rsidRPr="00D2328A" w:rsidRDefault="00D2328A" w:rsidP="001B6746">
      <w:pPr>
        <w:spacing w:after="40" w:line="240" w:lineRule="auto"/>
        <w:ind w:left="540" w:hanging="540"/>
      </w:pPr>
      <w:r w:rsidRPr="00D2328A">
        <w:t xml:space="preserve">Harrington, R. J., </w:t>
      </w:r>
      <w:proofErr w:type="spellStart"/>
      <w:r w:rsidRPr="00D2328A">
        <w:t>Ottenbacher</w:t>
      </w:r>
      <w:proofErr w:type="spellEnd"/>
      <w:r w:rsidRPr="00D2328A">
        <w:t xml:space="preserve">, M. C., and Way, K. A. (2013). QSR choice: Key restaurant attributes and the roles of gender, age and dining frequency. </w:t>
      </w:r>
      <w:r w:rsidRPr="00352F13">
        <w:rPr>
          <w:i/>
          <w:iCs/>
        </w:rPr>
        <w:t>Journal of Quality Assurance in Hospitality and Tourism</w:t>
      </w:r>
      <w:r w:rsidRPr="00D2328A">
        <w:t>, 14(1), 81–100.</w:t>
      </w:r>
    </w:p>
    <w:p w14:paraId="0F640316" w14:textId="77777777" w:rsidR="00D2328A" w:rsidRPr="00D2328A" w:rsidRDefault="00D2328A" w:rsidP="001B6746">
      <w:pPr>
        <w:spacing w:after="40" w:line="240" w:lineRule="auto"/>
        <w:ind w:left="540" w:hanging="540"/>
      </w:pPr>
      <w:r w:rsidRPr="00D2328A">
        <w:t xml:space="preserve">Hidaka, B. H., Hester, C. M., Bridges, K. M., Daley, C. M., and Greiner, K. A. (2018). Fast food consumption is associated with higher education in women, but not men, among older adults in urban safety-net clinics: A cross-sectional survey. </w:t>
      </w:r>
      <w:r w:rsidRPr="00352F13">
        <w:rPr>
          <w:i/>
          <w:iCs/>
        </w:rPr>
        <w:t>Preventive Medicine Reports</w:t>
      </w:r>
      <w:r w:rsidRPr="00D2328A">
        <w:t>, 12, 148–151.</w:t>
      </w:r>
    </w:p>
    <w:p w14:paraId="0AD728AE" w14:textId="77777777" w:rsidR="00D2328A" w:rsidRPr="00D2328A" w:rsidRDefault="00D2328A" w:rsidP="001B6746">
      <w:pPr>
        <w:spacing w:after="40" w:line="240" w:lineRule="auto"/>
        <w:ind w:left="540" w:hanging="540"/>
      </w:pPr>
      <w:proofErr w:type="spellStart"/>
      <w:r w:rsidRPr="00D2328A">
        <w:t>Hiza</w:t>
      </w:r>
      <w:proofErr w:type="spellEnd"/>
      <w:r w:rsidRPr="00D2328A">
        <w:t xml:space="preserve">, H. A., </w:t>
      </w:r>
      <w:proofErr w:type="spellStart"/>
      <w:r w:rsidRPr="00D2328A">
        <w:t>Casavale</w:t>
      </w:r>
      <w:proofErr w:type="spellEnd"/>
      <w:r w:rsidRPr="00D2328A">
        <w:t xml:space="preserve">, K. O., Guenther, P. M., and Davis, C. A. (2013). Diet quality of Americans differs by age, sex, race/ethnicity, income, and education level. </w:t>
      </w:r>
      <w:r w:rsidRPr="00352F13">
        <w:rPr>
          <w:i/>
          <w:iCs/>
        </w:rPr>
        <w:t>Journal of the Academy of Nutrition and Dietetics</w:t>
      </w:r>
      <w:r w:rsidRPr="00D2328A">
        <w:t>, 113(2), 297–306.</w:t>
      </w:r>
    </w:p>
    <w:p w14:paraId="7B404BD6" w14:textId="77777777" w:rsidR="00D2328A" w:rsidRPr="00D2328A" w:rsidRDefault="00D2328A" w:rsidP="001B6746">
      <w:pPr>
        <w:spacing w:after="40" w:line="240" w:lineRule="auto"/>
        <w:ind w:left="540" w:hanging="540"/>
      </w:pPr>
      <w:r w:rsidRPr="00D2328A">
        <w:t xml:space="preserve">Hwang, J., and Ok, C. (2013). The antecedents and consequence of consumer attitudes toward restaurant brands: A comparative study between casual and fine dining restaurants. </w:t>
      </w:r>
      <w:r w:rsidRPr="00352F13">
        <w:rPr>
          <w:i/>
          <w:iCs/>
        </w:rPr>
        <w:t>International Journal of Hospitality Management</w:t>
      </w:r>
      <w:r w:rsidRPr="00D2328A">
        <w:t>, 32, 121–131.</w:t>
      </w:r>
    </w:p>
    <w:p w14:paraId="6CAA4C85" w14:textId="61E4D813" w:rsidR="00D2328A" w:rsidRPr="00D2328A" w:rsidRDefault="00D2328A" w:rsidP="001B6746">
      <w:pPr>
        <w:spacing w:after="40" w:line="240" w:lineRule="auto"/>
        <w:ind w:left="540" w:hanging="540"/>
      </w:pPr>
      <w:proofErr w:type="spellStart"/>
      <w:r w:rsidRPr="00D2328A">
        <w:t>Ipatenco</w:t>
      </w:r>
      <w:proofErr w:type="spellEnd"/>
      <w:r w:rsidRPr="00D2328A">
        <w:t xml:space="preserve">, S. (2012). What Attracts Kids to Fast Food? </w:t>
      </w:r>
      <w:hyperlink r:id="rId236" w:history="1">
        <w:r w:rsidR="00BB6226" w:rsidRPr="00D36D11">
          <w:rPr>
            <w:rStyle w:val="Hyperlink"/>
          </w:rPr>
          <w:t>https://www.weekand.com/healthy-living/article/attracts-kids-fast-food-18002699.php</w:t>
        </w:r>
      </w:hyperlink>
      <w:r w:rsidR="00BB6226">
        <w:t xml:space="preserve"> </w:t>
      </w:r>
    </w:p>
    <w:p w14:paraId="5C468D37" w14:textId="77777777" w:rsidR="00D2328A" w:rsidRPr="00D2328A" w:rsidRDefault="00D2328A" w:rsidP="001B6746">
      <w:pPr>
        <w:spacing w:after="40" w:line="240" w:lineRule="auto"/>
        <w:ind w:left="540" w:hanging="540"/>
      </w:pPr>
      <w:r w:rsidRPr="00D2328A">
        <w:t xml:space="preserve">Jang, S. S., and </w:t>
      </w:r>
      <w:proofErr w:type="spellStart"/>
      <w:r w:rsidRPr="00D2328A">
        <w:t>Namkung</w:t>
      </w:r>
      <w:proofErr w:type="spellEnd"/>
      <w:r w:rsidRPr="00D2328A">
        <w:t xml:space="preserve">, Y. (2009). Perceived quality, emotions, and behavioral intentions: Application of an extended Mehrabian–Russell model to restaurants. </w:t>
      </w:r>
      <w:r w:rsidRPr="00352F13">
        <w:rPr>
          <w:i/>
          <w:iCs/>
        </w:rPr>
        <w:t>Journal of Business Research</w:t>
      </w:r>
      <w:r w:rsidRPr="00D2328A">
        <w:t>, 62(4), 451–460.</w:t>
      </w:r>
    </w:p>
    <w:p w14:paraId="19A45D69" w14:textId="77777777" w:rsidR="00D2328A" w:rsidRPr="00D2328A" w:rsidRDefault="00D2328A" w:rsidP="001B6746">
      <w:pPr>
        <w:spacing w:after="40" w:line="240" w:lineRule="auto"/>
        <w:ind w:left="540" w:hanging="540"/>
      </w:pPr>
      <w:r w:rsidRPr="00D2328A">
        <w:t xml:space="preserve">Jones, C. (2018). Restaurant food choices by moms: An exploratory study. </w:t>
      </w:r>
      <w:r w:rsidRPr="00352F13">
        <w:rPr>
          <w:i/>
          <w:iCs/>
        </w:rPr>
        <w:t>Journal of Foodservice Business Research</w:t>
      </w:r>
      <w:r w:rsidRPr="00D2328A">
        <w:t>, 21(4), 377–393.</w:t>
      </w:r>
    </w:p>
    <w:p w14:paraId="51A0443C" w14:textId="77777777" w:rsidR="00D2328A" w:rsidRPr="00D2328A" w:rsidRDefault="00D2328A" w:rsidP="001B6746">
      <w:pPr>
        <w:spacing w:after="40" w:line="240" w:lineRule="auto"/>
        <w:ind w:left="540" w:hanging="540"/>
      </w:pPr>
      <w:r w:rsidRPr="00D2328A">
        <w:t xml:space="preserve">Jung, H. S., and Yoon, H. H. (2012). Why do satisfied customers switch? Focus on the restaurant patron variety-seeking orientation and purchase decision involvement. </w:t>
      </w:r>
      <w:r w:rsidRPr="00352F13">
        <w:rPr>
          <w:i/>
          <w:iCs/>
        </w:rPr>
        <w:t>International Journal of Hospitality Management</w:t>
      </w:r>
      <w:r w:rsidRPr="00D2328A">
        <w:t>, 31(3), 875–884.</w:t>
      </w:r>
    </w:p>
    <w:p w14:paraId="0C668964" w14:textId="77777777" w:rsidR="00D2328A" w:rsidRPr="00D2328A" w:rsidRDefault="00D2328A" w:rsidP="001B6746">
      <w:pPr>
        <w:spacing w:after="40" w:line="240" w:lineRule="auto"/>
        <w:ind w:left="540" w:hanging="540"/>
      </w:pPr>
      <w:r w:rsidRPr="00D2328A">
        <w:t xml:space="preserve">Jung, J. M., Sydnor, S., Lee, S. K., and Almanza, B. (2015). A conflict of choice: How consumers choose where to go for dinner. </w:t>
      </w:r>
      <w:r w:rsidRPr="00352F13">
        <w:rPr>
          <w:i/>
          <w:iCs/>
        </w:rPr>
        <w:t>International Journal of Hospitality Management</w:t>
      </w:r>
      <w:r w:rsidRPr="00D2328A">
        <w:t>, 45, 88–98.</w:t>
      </w:r>
    </w:p>
    <w:p w14:paraId="54B181C4" w14:textId="77777777" w:rsidR="00D2328A" w:rsidRPr="00D2328A" w:rsidRDefault="00D2328A" w:rsidP="001B6746">
      <w:pPr>
        <w:spacing w:after="40" w:line="240" w:lineRule="auto"/>
        <w:ind w:left="540" w:hanging="540"/>
      </w:pPr>
      <w:r w:rsidRPr="00D2328A">
        <w:t xml:space="preserve">Kenyon, E., and Heath, S. (2001). Choosing this life: Narratives of choice amongst house sharers. </w:t>
      </w:r>
      <w:r w:rsidRPr="00352F13">
        <w:rPr>
          <w:i/>
          <w:iCs/>
        </w:rPr>
        <w:t>Housing Studies</w:t>
      </w:r>
      <w:r w:rsidRPr="00D2328A">
        <w:t>, 16(5), 619–635.</w:t>
      </w:r>
    </w:p>
    <w:p w14:paraId="38CC1E23" w14:textId="77777777" w:rsidR="00D2328A" w:rsidRPr="00D2328A" w:rsidRDefault="00D2328A" w:rsidP="001B6746">
      <w:pPr>
        <w:spacing w:after="40" w:line="240" w:lineRule="auto"/>
        <w:ind w:left="540" w:hanging="540"/>
      </w:pPr>
      <w:r w:rsidRPr="00D2328A">
        <w:t xml:space="preserve">Kim, K. J., and Kim, D.-Y. (2021). I Want to eat out, but something holding me back: Mom’s cooking stress and family dining out constraints. </w:t>
      </w:r>
      <w:r w:rsidRPr="00352F13">
        <w:rPr>
          <w:i/>
          <w:iCs/>
        </w:rPr>
        <w:t>International Journal of Hospitality Management</w:t>
      </w:r>
      <w:r w:rsidRPr="00D2328A">
        <w:t>, 99, 103069.</w:t>
      </w:r>
    </w:p>
    <w:p w14:paraId="09ACE7B4" w14:textId="77777777" w:rsidR="00D2328A" w:rsidRPr="00D2328A" w:rsidRDefault="00D2328A" w:rsidP="001B6746">
      <w:pPr>
        <w:spacing w:after="40" w:line="240" w:lineRule="auto"/>
        <w:ind w:left="540" w:hanging="540"/>
      </w:pPr>
      <w:r w:rsidRPr="00775943">
        <w:t>Kim, S., and Chung, J.-E. (2011). Restaurant selection criteria: Understanding the roles of restaurant type and customers’ sociodemographic characteristics.</w:t>
      </w:r>
    </w:p>
    <w:p w14:paraId="3AFCB4C3" w14:textId="24E94A28" w:rsidR="00EA1F7A" w:rsidRDefault="00EA1F7A" w:rsidP="001B6746">
      <w:pPr>
        <w:spacing w:after="40" w:line="240" w:lineRule="auto"/>
        <w:ind w:left="540" w:hanging="540"/>
      </w:pPr>
      <w:r w:rsidRPr="00EA1F7A">
        <w:t xml:space="preserve">Kim, W., </w:t>
      </w:r>
      <w:r>
        <w:t>and</w:t>
      </w:r>
      <w:r w:rsidRPr="00EA1F7A">
        <w:t xml:space="preserve"> Wang, X. C. (2021). To be online or in-store: Analysis of retail, grocery, and food shopping in New York city. </w:t>
      </w:r>
      <w:r w:rsidRPr="00352F13">
        <w:rPr>
          <w:i/>
          <w:iCs/>
        </w:rPr>
        <w:t>Transportation Research Part C</w:t>
      </w:r>
      <w:r w:rsidRPr="00EA1F7A">
        <w:t>, 126, 103052.</w:t>
      </w:r>
    </w:p>
    <w:p w14:paraId="4941A6B4" w14:textId="19144DE3" w:rsidR="00D2328A" w:rsidRPr="00D2328A" w:rsidRDefault="00D2328A" w:rsidP="001B6746">
      <w:pPr>
        <w:spacing w:after="40" w:line="240" w:lineRule="auto"/>
        <w:ind w:left="540" w:hanging="540"/>
      </w:pPr>
      <w:r w:rsidRPr="00D2328A">
        <w:t xml:space="preserve">Kraus, M. W., Park, J. W., and Tan, J. J. (2017). Signs of social class: The experience of economic inequality in everyday life. </w:t>
      </w:r>
      <w:r w:rsidRPr="00352F13">
        <w:rPr>
          <w:i/>
          <w:iCs/>
        </w:rPr>
        <w:t>Perspectives on Psychological Science</w:t>
      </w:r>
      <w:r w:rsidRPr="00D2328A">
        <w:t>, 12(3), 422–435.</w:t>
      </w:r>
    </w:p>
    <w:p w14:paraId="76A517B6" w14:textId="77777777" w:rsidR="00D2328A" w:rsidRPr="00D2328A" w:rsidRDefault="00D2328A" w:rsidP="001B6746">
      <w:pPr>
        <w:spacing w:after="40" w:line="240" w:lineRule="auto"/>
        <w:ind w:left="540" w:hanging="540"/>
      </w:pPr>
      <w:r w:rsidRPr="00D2328A">
        <w:t xml:space="preserve">Krause, C. G., Beer-Borst, S., </w:t>
      </w:r>
      <w:proofErr w:type="spellStart"/>
      <w:r w:rsidRPr="00D2328A">
        <w:t>Sommerhalder</w:t>
      </w:r>
      <w:proofErr w:type="spellEnd"/>
      <w:r w:rsidRPr="00D2328A">
        <w:t xml:space="preserve">, K., </w:t>
      </w:r>
      <w:proofErr w:type="spellStart"/>
      <w:r w:rsidRPr="00D2328A">
        <w:t>Hayoz</w:t>
      </w:r>
      <w:proofErr w:type="spellEnd"/>
      <w:r w:rsidRPr="00D2328A">
        <w:t xml:space="preserve">, S., and Abel, T. (2018). A short food literacy questionnaire (SFLQ) for adults: Findings from a Swiss validation study. </w:t>
      </w:r>
      <w:r w:rsidRPr="00352F13">
        <w:rPr>
          <w:i/>
          <w:iCs/>
        </w:rPr>
        <w:t>Appetite</w:t>
      </w:r>
      <w:r w:rsidRPr="00D2328A">
        <w:t>, 120, 275–280.</w:t>
      </w:r>
    </w:p>
    <w:p w14:paraId="368B9688" w14:textId="77777777" w:rsidR="00D2328A" w:rsidRPr="00D2328A" w:rsidRDefault="00D2328A" w:rsidP="001B6746">
      <w:pPr>
        <w:spacing w:after="40" w:line="240" w:lineRule="auto"/>
        <w:ind w:left="540" w:hanging="540"/>
      </w:pPr>
      <w:r w:rsidRPr="00D2328A">
        <w:t>Lahad, K., and May, V. (2017). Just one? Solo dining, gender and temporal belonging in public spaces</w:t>
      </w:r>
      <w:r w:rsidRPr="00352F13">
        <w:rPr>
          <w:i/>
          <w:iCs/>
        </w:rPr>
        <w:t>. Sociological Research Online</w:t>
      </w:r>
      <w:r w:rsidRPr="00D2328A">
        <w:t>, 22(2), 176–186.</w:t>
      </w:r>
    </w:p>
    <w:p w14:paraId="241AAB29" w14:textId="77777777" w:rsidR="00D2328A" w:rsidRPr="00D2328A" w:rsidRDefault="00D2328A" w:rsidP="001B6746">
      <w:pPr>
        <w:spacing w:after="40" w:line="240" w:lineRule="auto"/>
        <w:ind w:left="540" w:hanging="540"/>
      </w:pPr>
      <w:r w:rsidRPr="00D2328A">
        <w:t xml:space="preserve">Lamb, K. E., Thornton, L. E., King, T. L., Ball, K., White, S. R., Bentley, R., Coffee, N. T., and Daniel, M. (2020). Methods for accounting for </w:t>
      </w:r>
      <w:proofErr w:type="spellStart"/>
      <w:r w:rsidRPr="00D2328A">
        <w:t>neighbourhood</w:t>
      </w:r>
      <w:proofErr w:type="spellEnd"/>
      <w:r w:rsidRPr="00D2328A">
        <w:t xml:space="preserve"> self-selection in physical activity and dietary </w:t>
      </w:r>
      <w:proofErr w:type="spellStart"/>
      <w:r w:rsidRPr="00D2328A">
        <w:t>behaviour</w:t>
      </w:r>
      <w:proofErr w:type="spellEnd"/>
      <w:r w:rsidRPr="00D2328A">
        <w:t xml:space="preserve"> research: A systematic review. </w:t>
      </w:r>
      <w:r w:rsidRPr="00352F13">
        <w:rPr>
          <w:i/>
          <w:iCs/>
        </w:rPr>
        <w:t>International Journal of Behavioral Nutrition and Physical Activity</w:t>
      </w:r>
      <w:r w:rsidRPr="00D2328A">
        <w:t>, 17(1), 1–22.</w:t>
      </w:r>
    </w:p>
    <w:p w14:paraId="2E250FE0" w14:textId="77777777" w:rsidR="00D2328A" w:rsidRPr="00D2328A" w:rsidRDefault="00D2328A" w:rsidP="001B6746">
      <w:pPr>
        <w:spacing w:after="40" w:line="240" w:lineRule="auto"/>
        <w:ind w:left="540" w:hanging="540"/>
      </w:pPr>
      <w:r w:rsidRPr="00D2328A">
        <w:t xml:space="preserve">Lee, J. H., and Hwang, J. (2011). Luxury marketing: The influences of psychological and demographic characteristics on attitudes toward luxury restaurants. </w:t>
      </w:r>
      <w:r w:rsidRPr="00352F13">
        <w:rPr>
          <w:i/>
          <w:iCs/>
        </w:rPr>
        <w:t>International Journal of Hospitality Management</w:t>
      </w:r>
      <w:r w:rsidRPr="00D2328A">
        <w:t>, 30(3), 658–669.</w:t>
      </w:r>
    </w:p>
    <w:p w14:paraId="5EDEBEE4" w14:textId="77777777" w:rsidR="00D2328A" w:rsidRPr="00D2328A" w:rsidRDefault="00D2328A" w:rsidP="001B6746">
      <w:pPr>
        <w:spacing w:after="40" w:line="240" w:lineRule="auto"/>
        <w:ind w:left="540" w:hanging="540"/>
      </w:pPr>
      <w:r w:rsidRPr="00D2328A">
        <w:t xml:space="preserve">Lee, S., Chua, B.-L., and Han, H. (2020). Variety-seeking motivations and customer behaviors for new restaurants: An empirical comparison among full-service, quick-casual, and quick-service restaurants. </w:t>
      </w:r>
      <w:r w:rsidRPr="00352F13">
        <w:rPr>
          <w:i/>
          <w:iCs/>
        </w:rPr>
        <w:t>Journal of Hospitality and Tourism Management</w:t>
      </w:r>
      <w:r w:rsidRPr="00D2328A">
        <w:t>, 43, 220–231.</w:t>
      </w:r>
    </w:p>
    <w:p w14:paraId="224E2BB6" w14:textId="48BA8707" w:rsidR="00D2328A" w:rsidRPr="00D2328A" w:rsidRDefault="00D2328A" w:rsidP="001B6746">
      <w:pPr>
        <w:spacing w:after="40" w:line="240" w:lineRule="auto"/>
        <w:ind w:left="540" w:hanging="540"/>
      </w:pPr>
      <w:r w:rsidRPr="00D2328A">
        <w:t>Ma, E., Q</w:t>
      </w:r>
      <w:r w:rsidR="00A73FAD">
        <w:t>u</w:t>
      </w:r>
      <w:r w:rsidRPr="00D2328A">
        <w:t xml:space="preserve">, H., and </w:t>
      </w:r>
      <w:proofErr w:type="spellStart"/>
      <w:r w:rsidRPr="00D2328A">
        <w:t>Eliwa</w:t>
      </w:r>
      <w:proofErr w:type="spellEnd"/>
      <w:r w:rsidRPr="00D2328A">
        <w:t xml:space="preserve">, R. A. (2014). Customer loyalty with fine dining: The moderating role of gender. </w:t>
      </w:r>
      <w:r w:rsidRPr="00352F13">
        <w:rPr>
          <w:i/>
          <w:iCs/>
        </w:rPr>
        <w:t>Journal of Hospitality Marketing and Management</w:t>
      </w:r>
      <w:r w:rsidRPr="00D2328A">
        <w:t>, 23(5), 513–535.</w:t>
      </w:r>
    </w:p>
    <w:p w14:paraId="2BEFBAC3" w14:textId="5700C952" w:rsidR="00D2328A" w:rsidRPr="00D2328A" w:rsidRDefault="00D2328A" w:rsidP="001B6746">
      <w:pPr>
        <w:spacing w:after="40" w:line="240" w:lineRule="auto"/>
        <w:ind w:left="540" w:hanging="540"/>
      </w:pPr>
      <w:r w:rsidRPr="00775943">
        <w:t>Marchesi, K., and McLaughlin, P. W. (2022). COVID-19 Working Paper: The Impact of COVID-19 Pandemic on Food-Away-From-Home Spending.</w:t>
      </w:r>
      <w:r w:rsidR="00775943">
        <w:t xml:space="preserve"> USDA, Economic Research Service.</w:t>
      </w:r>
    </w:p>
    <w:p w14:paraId="26DC95EB" w14:textId="77777777" w:rsidR="00D2328A" w:rsidRPr="00D2328A" w:rsidRDefault="00D2328A" w:rsidP="001B6746">
      <w:pPr>
        <w:spacing w:after="40" w:line="240" w:lineRule="auto"/>
        <w:ind w:left="540" w:hanging="540"/>
      </w:pPr>
      <w:r w:rsidRPr="00D2328A">
        <w:t xml:space="preserve">Marks, D. F. (2022). Psychological homeostasis and protective </w:t>
      </w:r>
      <w:proofErr w:type="spellStart"/>
      <w:r w:rsidRPr="00D2328A">
        <w:t>behaviours</w:t>
      </w:r>
      <w:proofErr w:type="spellEnd"/>
      <w:r w:rsidRPr="00D2328A">
        <w:t xml:space="preserve"> in the Covid-19 pandemic. </w:t>
      </w:r>
      <w:r w:rsidRPr="00352F13">
        <w:rPr>
          <w:i/>
          <w:iCs/>
        </w:rPr>
        <w:t>Journal of Health Psychology</w:t>
      </w:r>
      <w:r w:rsidRPr="00D2328A">
        <w:t>, 27(6), 1275–1287.</w:t>
      </w:r>
    </w:p>
    <w:p w14:paraId="7770325B" w14:textId="77777777" w:rsidR="00D2328A" w:rsidRPr="00D2328A" w:rsidRDefault="00D2328A" w:rsidP="001B6746">
      <w:pPr>
        <w:spacing w:after="40" w:line="240" w:lineRule="auto"/>
        <w:ind w:left="540" w:hanging="540"/>
      </w:pPr>
      <w:r w:rsidRPr="00D2328A">
        <w:t xml:space="preserve">Marques-Vidal, P., </w:t>
      </w:r>
      <w:proofErr w:type="spellStart"/>
      <w:r w:rsidRPr="00D2328A">
        <w:t>Waeber</w:t>
      </w:r>
      <w:proofErr w:type="spellEnd"/>
      <w:r w:rsidRPr="00D2328A">
        <w:t xml:space="preserve">, G., </w:t>
      </w:r>
      <w:proofErr w:type="spellStart"/>
      <w:r w:rsidRPr="00D2328A">
        <w:t>Vollenweider</w:t>
      </w:r>
      <w:proofErr w:type="spellEnd"/>
      <w:r w:rsidRPr="00D2328A">
        <w:t xml:space="preserve">, P., </w:t>
      </w:r>
      <w:proofErr w:type="spellStart"/>
      <w:r w:rsidRPr="00D2328A">
        <w:t>Bochud</w:t>
      </w:r>
      <w:proofErr w:type="spellEnd"/>
      <w:r w:rsidRPr="00D2328A">
        <w:t xml:space="preserve">, M., </w:t>
      </w:r>
      <w:proofErr w:type="spellStart"/>
      <w:r w:rsidRPr="00D2328A">
        <w:t>Stringhini</w:t>
      </w:r>
      <w:proofErr w:type="spellEnd"/>
      <w:r w:rsidRPr="00D2328A">
        <w:t xml:space="preserve">, S., and </w:t>
      </w:r>
      <w:proofErr w:type="spellStart"/>
      <w:r w:rsidRPr="00D2328A">
        <w:t>Guessous</w:t>
      </w:r>
      <w:proofErr w:type="spellEnd"/>
      <w:r w:rsidRPr="00D2328A">
        <w:t xml:space="preserve">, I. (2015). Sociodemographic and </w:t>
      </w:r>
      <w:proofErr w:type="spellStart"/>
      <w:r w:rsidRPr="00D2328A">
        <w:t>behavioural</w:t>
      </w:r>
      <w:proofErr w:type="spellEnd"/>
      <w:r w:rsidRPr="00D2328A">
        <w:t xml:space="preserve"> determinants of a healthy diet in Switzerland. </w:t>
      </w:r>
      <w:r w:rsidRPr="00352F13">
        <w:rPr>
          <w:i/>
          <w:iCs/>
        </w:rPr>
        <w:t>Annals of Nutrition and Metabolism</w:t>
      </w:r>
      <w:r w:rsidRPr="00D2328A">
        <w:t>, 67(2), 87–95.</w:t>
      </w:r>
    </w:p>
    <w:p w14:paraId="2648D308" w14:textId="77777777" w:rsidR="00D2328A" w:rsidRPr="00D2328A" w:rsidRDefault="00D2328A" w:rsidP="001B6746">
      <w:pPr>
        <w:spacing w:after="40" w:line="240" w:lineRule="auto"/>
        <w:ind w:left="540" w:hanging="540"/>
      </w:pPr>
      <w:r w:rsidRPr="00D2328A">
        <w:t xml:space="preserve">Mills, S., Adams, J., </w:t>
      </w:r>
      <w:proofErr w:type="spellStart"/>
      <w:r w:rsidRPr="00D2328A">
        <w:t>Wrieden</w:t>
      </w:r>
      <w:proofErr w:type="spellEnd"/>
      <w:r w:rsidRPr="00D2328A">
        <w:t xml:space="preserve">, W., White, M., and Brown, H. (2018). Sociodemographic characteristics and frequency of consuming home-cooked meals and meals from out-of-home sources: Cross-sectional analysis of a population-based cohort study. </w:t>
      </w:r>
      <w:r w:rsidRPr="00352F13">
        <w:rPr>
          <w:i/>
          <w:iCs/>
        </w:rPr>
        <w:t>Public Health Nutrition</w:t>
      </w:r>
      <w:r w:rsidRPr="00D2328A">
        <w:t>, 21(12), 2255–2266.</w:t>
      </w:r>
    </w:p>
    <w:p w14:paraId="52D4AB0E" w14:textId="77777777" w:rsidR="00D2328A" w:rsidRPr="00D2328A" w:rsidRDefault="00D2328A" w:rsidP="001B6746">
      <w:pPr>
        <w:spacing w:after="40" w:line="240" w:lineRule="auto"/>
        <w:ind w:left="540" w:hanging="540"/>
      </w:pPr>
      <w:r w:rsidRPr="00D2328A">
        <w:t xml:space="preserve">Moore, L. V., Diez Roux, A. V., Nettleton, J. A., Jacobs, D. R., and Franco, M. (2009). Fast-food consumption, diet quality, and neighborhood exposure to fast food: The multi-ethnic study of atherosclerosis. </w:t>
      </w:r>
      <w:r w:rsidRPr="00352F13">
        <w:rPr>
          <w:i/>
          <w:iCs/>
        </w:rPr>
        <w:t>American Journal of Epidemiology</w:t>
      </w:r>
      <w:r w:rsidRPr="00D2328A">
        <w:t>, 170(1), 29–36.</w:t>
      </w:r>
    </w:p>
    <w:p w14:paraId="43B3070F" w14:textId="77777777" w:rsidR="00D2328A" w:rsidRPr="00D2328A" w:rsidRDefault="00D2328A" w:rsidP="001B6746">
      <w:pPr>
        <w:spacing w:after="40" w:line="240" w:lineRule="auto"/>
        <w:ind w:left="540" w:hanging="540"/>
      </w:pPr>
      <w:r w:rsidRPr="00D2328A">
        <w:t>National Coffee Association. (2020). National Coffee Data Trends (NCDT) report. https://www.ncausa.org/newsroom/nca-releases-atlas-of-american-coffee</w:t>
      </w:r>
    </w:p>
    <w:p w14:paraId="4622B586" w14:textId="77777777" w:rsidR="00D2328A" w:rsidRPr="00D2328A" w:rsidRDefault="00D2328A" w:rsidP="001B6746">
      <w:pPr>
        <w:spacing w:after="40" w:line="240" w:lineRule="auto"/>
        <w:ind w:left="540" w:hanging="540"/>
      </w:pPr>
      <w:r w:rsidRPr="00D2328A">
        <w:t>National Restaurant Association. (2022). State of the Restaurant Industry. https://restaurant.org/research-and-media/research/research-reports/state-of-the-industry/</w:t>
      </w:r>
    </w:p>
    <w:p w14:paraId="3C9A9ECF" w14:textId="77777777" w:rsidR="00D2328A" w:rsidRPr="00D2328A" w:rsidRDefault="00D2328A" w:rsidP="001B6746">
      <w:pPr>
        <w:spacing w:after="40" w:line="240" w:lineRule="auto"/>
        <w:ind w:left="540" w:hanging="540"/>
      </w:pPr>
      <w:r w:rsidRPr="00D2328A">
        <w:t xml:space="preserve">Nogueira, L. M., Thai, C. L., Nelson, W., and Oh, A. (2016). Nutrition label numeracy: Disparities and association with health behaviors. </w:t>
      </w:r>
      <w:r w:rsidRPr="00352F13">
        <w:rPr>
          <w:i/>
          <w:iCs/>
        </w:rPr>
        <w:t>American Journal of Health Behavior</w:t>
      </w:r>
      <w:r w:rsidRPr="00D2328A">
        <w:t>, 40(4), 427–436.</w:t>
      </w:r>
    </w:p>
    <w:p w14:paraId="12CB4FD5" w14:textId="77777777" w:rsidR="00D2328A" w:rsidRPr="00D2328A" w:rsidRDefault="00D2328A" w:rsidP="001B6746">
      <w:pPr>
        <w:spacing w:after="40" w:line="240" w:lineRule="auto"/>
        <w:ind w:left="540" w:hanging="540"/>
      </w:pPr>
      <w:proofErr w:type="spellStart"/>
      <w:r w:rsidRPr="00D2328A">
        <w:t>Olise</w:t>
      </w:r>
      <w:proofErr w:type="spellEnd"/>
      <w:r w:rsidRPr="00D2328A">
        <w:t xml:space="preserve">, M. C., </w:t>
      </w:r>
      <w:proofErr w:type="spellStart"/>
      <w:r w:rsidRPr="00D2328A">
        <w:t>Okoli</w:t>
      </w:r>
      <w:proofErr w:type="spellEnd"/>
      <w:r w:rsidRPr="00D2328A">
        <w:t xml:space="preserve">, M. I., and </w:t>
      </w:r>
      <w:proofErr w:type="spellStart"/>
      <w:r w:rsidRPr="00D2328A">
        <w:t>Ekeke</w:t>
      </w:r>
      <w:proofErr w:type="spellEnd"/>
      <w:r w:rsidRPr="00D2328A">
        <w:t xml:space="preserve">, J. N. (2015). Factors influencing customers patronage of fast food restaurants. </w:t>
      </w:r>
      <w:r w:rsidRPr="00352F13">
        <w:rPr>
          <w:i/>
          <w:iCs/>
        </w:rPr>
        <w:t>International Journal of Economics, Commerce and Management</w:t>
      </w:r>
      <w:r w:rsidRPr="00D2328A">
        <w:t>, 3(11), 686–701.</w:t>
      </w:r>
    </w:p>
    <w:p w14:paraId="1CC24FAF" w14:textId="5BDE0BDC" w:rsidR="00D2328A" w:rsidRPr="00D2328A" w:rsidRDefault="00D2328A" w:rsidP="001B6746">
      <w:pPr>
        <w:spacing w:after="40" w:line="240" w:lineRule="auto"/>
        <w:ind w:left="540" w:hanging="540"/>
      </w:pPr>
      <w:r w:rsidRPr="00D2328A">
        <w:t xml:space="preserve">OpenTable. (2022). State of the Industry. OpenTable. </w:t>
      </w:r>
      <w:hyperlink r:id="rId237" w:history="1">
        <w:r w:rsidR="00BB6226" w:rsidRPr="00D36D11">
          <w:rPr>
            <w:rStyle w:val="Hyperlink"/>
          </w:rPr>
          <w:t>https://www.opentable.com/state-of-industry</w:t>
        </w:r>
      </w:hyperlink>
      <w:r w:rsidR="00BB6226">
        <w:t xml:space="preserve"> </w:t>
      </w:r>
    </w:p>
    <w:p w14:paraId="6577B3FB" w14:textId="77777777" w:rsidR="00D2328A" w:rsidRPr="00D2328A" w:rsidRDefault="00D2328A" w:rsidP="001B6746">
      <w:pPr>
        <w:spacing w:after="40" w:line="240" w:lineRule="auto"/>
        <w:ind w:left="540" w:hanging="540"/>
      </w:pPr>
      <w:proofErr w:type="spellStart"/>
      <w:r w:rsidRPr="00D2328A">
        <w:t>Parsa</w:t>
      </w:r>
      <w:proofErr w:type="spellEnd"/>
      <w:r w:rsidRPr="00D2328A">
        <w:t xml:space="preserve">, H., Shuster, B. K., and </w:t>
      </w:r>
      <w:proofErr w:type="spellStart"/>
      <w:r w:rsidRPr="00D2328A">
        <w:t>Bujisic</w:t>
      </w:r>
      <w:proofErr w:type="spellEnd"/>
      <w:r w:rsidRPr="00D2328A">
        <w:t xml:space="preserve">, M. (2020). New classification system for the US restaurant industry: Application of utilitarian and hedonic continuum model. </w:t>
      </w:r>
      <w:r w:rsidRPr="00352F13">
        <w:rPr>
          <w:i/>
          <w:iCs/>
        </w:rPr>
        <w:t>Cornell Hospitality Quarterly</w:t>
      </w:r>
      <w:r w:rsidRPr="00D2328A">
        <w:t>, 61(4), 379–400.</w:t>
      </w:r>
    </w:p>
    <w:p w14:paraId="3C4081FF" w14:textId="77777777" w:rsidR="00D2328A" w:rsidRPr="00D2328A" w:rsidRDefault="00D2328A" w:rsidP="001B6746">
      <w:pPr>
        <w:spacing w:after="40" w:line="240" w:lineRule="auto"/>
        <w:ind w:left="540" w:hanging="540"/>
      </w:pPr>
      <w:r w:rsidRPr="00D2328A">
        <w:t xml:space="preserve">Petersen, S., </w:t>
      </w:r>
      <w:proofErr w:type="spellStart"/>
      <w:r w:rsidRPr="00D2328A">
        <w:t>Zoffmann</w:t>
      </w:r>
      <w:proofErr w:type="spellEnd"/>
      <w:r w:rsidRPr="00D2328A">
        <w:t xml:space="preserve">, V., </w:t>
      </w:r>
      <w:proofErr w:type="spellStart"/>
      <w:r w:rsidRPr="00D2328A">
        <w:t>Kjærgaard</w:t>
      </w:r>
      <w:proofErr w:type="spellEnd"/>
      <w:r w:rsidRPr="00D2328A">
        <w:t xml:space="preserve">, J., Graff </w:t>
      </w:r>
      <w:proofErr w:type="spellStart"/>
      <w:r w:rsidRPr="00D2328A">
        <w:t>Steensballe</w:t>
      </w:r>
      <w:proofErr w:type="spellEnd"/>
      <w:r w:rsidRPr="00D2328A">
        <w:t xml:space="preserve">, L., and Greisen, G. (2014). Disappointment and adherence among parents of newborns allocated to the control group: A qualitative study of a randomized clinical trial. </w:t>
      </w:r>
      <w:r w:rsidRPr="00352F13">
        <w:rPr>
          <w:i/>
          <w:iCs/>
        </w:rPr>
        <w:t>Trials</w:t>
      </w:r>
      <w:r w:rsidRPr="00D2328A">
        <w:t>, 15(1), 1–11.</w:t>
      </w:r>
    </w:p>
    <w:p w14:paraId="11C7D700" w14:textId="77777777" w:rsidR="00D2328A" w:rsidRPr="00D2328A" w:rsidRDefault="00D2328A" w:rsidP="001B6746">
      <w:pPr>
        <w:spacing w:after="40" w:line="240" w:lineRule="auto"/>
        <w:ind w:left="540" w:hanging="540"/>
      </w:pPr>
      <w:r w:rsidRPr="00D2328A">
        <w:t xml:space="preserve">Pop, L.-M., </w:t>
      </w:r>
      <w:proofErr w:type="spellStart"/>
      <w:r w:rsidRPr="00D2328A">
        <w:t>Iorga</w:t>
      </w:r>
      <w:proofErr w:type="spellEnd"/>
      <w:r w:rsidRPr="00D2328A">
        <w:t xml:space="preserve">, M., </w:t>
      </w:r>
      <w:proofErr w:type="spellStart"/>
      <w:r w:rsidRPr="00D2328A">
        <w:t>Șipoș</w:t>
      </w:r>
      <w:proofErr w:type="spellEnd"/>
      <w:r w:rsidRPr="00D2328A">
        <w:t xml:space="preserve">, L.-R., and </w:t>
      </w:r>
      <w:proofErr w:type="spellStart"/>
      <w:r w:rsidRPr="00D2328A">
        <w:t>Iurcov</w:t>
      </w:r>
      <w:proofErr w:type="spellEnd"/>
      <w:r w:rsidRPr="00D2328A">
        <w:t xml:space="preserve">, R. (2021). Gender differences in healthy lifestyle, body consciousness, and the use of social networks among medical students. </w:t>
      </w:r>
      <w:proofErr w:type="spellStart"/>
      <w:r w:rsidRPr="00352F13">
        <w:rPr>
          <w:i/>
          <w:iCs/>
        </w:rPr>
        <w:t>Medicina</w:t>
      </w:r>
      <w:proofErr w:type="spellEnd"/>
      <w:r w:rsidRPr="00D2328A">
        <w:t>, 57(7), 648.</w:t>
      </w:r>
    </w:p>
    <w:p w14:paraId="3A8FD9CA" w14:textId="77777777" w:rsidR="00D2328A" w:rsidRPr="00D2328A" w:rsidRDefault="00D2328A" w:rsidP="001B6746">
      <w:pPr>
        <w:spacing w:after="40" w:line="240" w:lineRule="auto"/>
        <w:ind w:left="540" w:hanging="540"/>
      </w:pPr>
      <w:r w:rsidRPr="00D2328A">
        <w:t xml:space="preserve">Rajput, A., and </w:t>
      </w:r>
      <w:proofErr w:type="spellStart"/>
      <w:r w:rsidRPr="00D2328A">
        <w:t>Gahfoor</w:t>
      </w:r>
      <w:proofErr w:type="spellEnd"/>
      <w:r w:rsidRPr="00D2328A">
        <w:t xml:space="preserve">, R. Z. (2020). Satisfaction and revisit intentions at fast food restaurants. </w:t>
      </w:r>
      <w:r w:rsidRPr="00352F13">
        <w:rPr>
          <w:i/>
          <w:iCs/>
        </w:rPr>
        <w:t>Future Business Journal</w:t>
      </w:r>
      <w:r w:rsidRPr="00D2328A">
        <w:t>, 6(1), 1–12.</w:t>
      </w:r>
    </w:p>
    <w:p w14:paraId="4825E92B" w14:textId="6493AA36" w:rsidR="005970AF" w:rsidRDefault="005970AF" w:rsidP="001B6746">
      <w:pPr>
        <w:spacing w:after="40" w:line="240" w:lineRule="auto"/>
        <w:ind w:left="540" w:hanging="540"/>
      </w:pPr>
      <w:r w:rsidRPr="005970AF">
        <w:t>Ramsey, K., &amp; Bell, A. (2014). Smart location database. Washington, DC.</w:t>
      </w:r>
    </w:p>
    <w:p w14:paraId="3BA2FC77" w14:textId="47BA10DE" w:rsidR="00D2328A" w:rsidRPr="00D2328A" w:rsidRDefault="00D2328A" w:rsidP="001B6746">
      <w:pPr>
        <w:spacing w:after="40" w:line="240" w:lineRule="auto"/>
        <w:ind w:left="540" w:hanging="540"/>
      </w:pPr>
      <w:proofErr w:type="spellStart"/>
      <w:r w:rsidRPr="00D2328A">
        <w:t>Rejeb</w:t>
      </w:r>
      <w:proofErr w:type="spellEnd"/>
      <w:r w:rsidRPr="00D2328A">
        <w:t xml:space="preserve">, A., </w:t>
      </w:r>
      <w:proofErr w:type="spellStart"/>
      <w:r w:rsidRPr="00D2328A">
        <w:t>Rejeb</w:t>
      </w:r>
      <w:proofErr w:type="spellEnd"/>
      <w:r w:rsidRPr="00D2328A">
        <w:t xml:space="preserve">, K., </w:t>
      </w:r>
      <w:proofErr w:type="spellStart"/>
      <w:r w:rsidRPr="00D2328A">
        <w:t>Abdollahi</w:t>
      </w:r>
      <w:proofErr w:type="spellEnd"/>
      <w:r w:rsidRPr="00D2328A">
        <w:t xml:space="preserve">, A., </w:t>
      </w:r>
      <w:proofErr w:type="spellStart"/>
      <w:r w:rsidRPr="00D2328A">
        <w:t>Kayikci</w:t>
      </w:r>
      <w:proofErr w:type="spellEnd"/>
      <w:r w:rsidRPr="00D2328A">
        <w:t xml:space="preserve">, Y., and </w:t>
      </w:r>
      <w:proofErr w:type="spellStart"/>
      <w:r w:rsidRPr="00D2328A">
        <w:t>Appolloni</w:t>
      </w:r>
      <w:proofErr w:type="spellEnd"/>
      <w:r w:rsidRPr="00D2328A">
        <w:t xml:space="preserve">, A. (2022). Mapping the scholarly research on restaurants: A bibliometric analysis. </w:t>
      </w:r>
      <w:r w:rsidRPr="00352F13">
        <w:rPr>
          <w:i/>
          <w:iCs/>
        </w:rPr>
        <w:t>Journal of Foodservice Business Research</w:t>
      </w:r>
      <w:r w:rsidRPr="00D2328A">
        <w:t>, 1–50.</w:t>
      </w:r>
    </w:p>
    <w:p w14:paraId="76BC3226" w14:textId="77777777" w:rsidR="00D2328A" w:rsidRPr="00D2328A" w:rsidRDefault="00D2328A" w:rsidP="001B6746">
      <w:pPr>
        <w:spacing w:after="40" w:line="240" w:lineRule="auto"/>
        <w:ind w:left="540" w:hanging="540"/>
      </w:pPr>
      <w:r w:rsidRPr="00D2328A">
        <w:t xml:space="preserve">Rodríguez-López, M. E., </w:t>
      </w:r>
      <w:proofErr w:type="spellStart"/>
      <w:r w:rsidRPr="00D2328A">
        <w:t>Alcántara</w:t>
      </w:r>
      <w:proofErr w:type="spellEnd"/>
      <w:r w:rsidRPr="00D2328A">
        <w:t>-Pilar, J. M., Del Barrio-García, S., and Muñoz-</w:t>
      </w:r>
      <w:proofErr w:type="spellStart"/>
      <w:r w:rsidRPr="00D2328A">
        <w:t>Leiva</w:t>
      </w:r>
      <w:proofErr w:type="spellEnd"/>
      <w:r w:rsidRPr="00D2328A">
        <w:t xml:space="preserve">, F. (2020). A review of restaurant research in the last two decades: A bibliometric analysis. </w:t>
      </w:r>
      <w:r w:rsidRPr="00352F13">
        <w:rPr>
          <w:i/>
          <w:iCs/>
        </w:rPr>
        <w:t>International Journal of Hospitality Management</w:t>
      </w:r>
      <w:r w:rsidRPr="00D2328A">
        <w:t>, 87, 102387.</w:t>
      </w:r>
    </w:p>
    <w:p w14:paraId="2CDCE29A" w14:textId="77777777" w:rsidR="00D2328A" w:rsidRPr="00D2328A" w:rsidRDefault="00D2328A" w:rsidP="001B6746">
      <w:pPr>
        <w:spacing w:after="40" w:line="240" w:lineRule="auto"/>
        <w:ind w:left="540" w:hanging="540"/>
      </w:pPr>
      <w:r w:rsidRPr="00D2328A">
        <w:t xml:space="preserve">Ryu, K., and Han, H. (2010). Influence of the quality of food, service, and physical environment on customer satisfaction and behavioral intention in quick-casual restaurants: Moderating role of perceived price. </w:t>
      </w:r>
      <w:r w:rsidRPr="00352F13">
        <w:rPr>
          <w:i/>
          <w:iCs/>
        </w:rPr>
        <w:t>Journal of Hospitality and Tourism Research</w:t>
      </w:r>
      <w:r w:rsidRPr="00D2328A">
        <w:t>, 34(3), 310–329.</w:t>
      </w:r>
    </w:p>
    <w:p w14:paraId="30EDFF18" w14:textId="4CAF9D9D" w:rsidR="00D2328A" w:rsidRPr="00D2328A" w:rsidRDefault="00D2328A" w:rsidP="001B6746">
      <w:pPr>
        <w:spacing w:after="40" w:line="240" w:lineRule="auto"/>
        <w:ind w:left="540" w:hanging="540"/>
        <w:jc w:val="left"/>
      </w:pPr>
      <w:r w:rsidRPr="00D2328A">
        <w:t xml:space="preserve">Shi, L., and Xu, Z. (2021). Dine in or Take out? Trends on </w:t>
      </w:r>
      <w:r w:rsidR="00352F13">
        <w:t>r</w:t>
      </w:r>
      <w:r w:rsidRPr="00D2328A">
        <w:t xml:space="preserve">estaurant </w:t>
      </w:r>
      <w:r w:rsidR="00352F13">
        <w:t>s</w:t>
      </w:r>
      <w:r w:rsidRPr="00D2328A">
        <w:t xml:space="preserve">ervice </w:t>
      </w:r>
      <w:r w:rsidR="00352F13">
        <w:t>d</w:t>
      </w:r>
      <w:r w:rsidRPr="00D2328A">
        <w:t xml:space="preserve">emand amid the COVID-19 </w:t>
      </w:r>
      <w:r w:rsidR="00352F13">
        <w:t>p</w:t>
      </w:r>
      <w:r w:rsidRPr="00D2328A">
        <w:t xml:space="preserve">andemic. </w:t>
      </w:r>
      <w:r w:rsidR="00352F13" w:rsidRPr="00352F13">
        <w:t>Available at</w:t>
      </w:r>
      <w:r w:rsidR="00352F13">
        <w:t xml:space="preserve"> </w:t>
      </w:r>
      <w:r w:rsidR="00352F13" w:rsidRPr="00352F13">
        <w:t>SSRN: </w:t>
      </w:r>
      <w:hyperlink r:id="rId238" w:tgtFrame="_blank" w:history="1">
        <w:r w:rsidR="00352F13" w:rsidRPr="00352F13">
          <w:rPr>
            <w:rStyle w:val="Hyperlink"/>
          </w:rPr>
          <w:t>https://ssrn.com/abstract=3934589</w:t>
        </w:r>
      </w:hyperlink>
      <w:r w:rsidR="00352F13">
        <w:t>.</w:t>
      </w:r>
    </w:p>
    <w:p w14:paraId="35600AB2" w14:textId="77777777" w:rsidR="00D2328A" w:rsidRPr="00D2328A" w:rsidRDefault="00D2328A" w:rsidP="001B6746">
      <w:pPr>
        <w:spacing w:after="40" w:line="240" w:lineRule="auto"/>
        <w:ind w:left="540" w:hanging="540"/>
      </w:pPr>
      <w:r w:rsidRPr="00D2328A">
        <w:t xml:space="preserve">Shin, Y. H., Kim, H., and </w:t>
      </w:r>
      <w:proofErr w:type="spellStart"/>
      <w:r w:rsidRPr="00D2328A">
        <w:t>Severt</w:t>
      </w:r>
      <w:proofErr w:type="spellEnd"/>
      <w:r w:rsidRPr="00D2328A">
        <w:t xml:space="preserve">, K. (2019). Consumer values and service quality perceptions of food truck experiences. </w:t>
      </w:r>
      <w:r w:rsidRPr="00352F13">
        <w:rPr>
          <w:i/>
          <w:iCs/>
        </w:rPr>
        <w:t>International Journal of Hospitality Management</w:t>
      </w:r>
      <w:r w:rsidRPr="00D2328A">
        <w:t>, 79, 11–20.</w:t>
      </w:r>
    </w:p>
    <w:p w14:paraId="40871360" w14:textId="77777777" w:rsidR="00D2328A" w:rsidRPr="00D2328A" w:rsidRDefault="00D2328A" w:rsidP="001B6746">
      <w:pPr>
        <w:spacing w:after="40" w:line="240" w:lineRule="auto"/>
        <w:ind w:left="540" w:hanging="540"/>
      </w:pPr>
      <w:r w:rsidRPr="00D2328A">
        <w:t xml:space="preserve">Slack, N. J., Singh, G., Ali, J., Lata, R., </w:t>
      </w:r>
      <w:proofErr w:type="spellStart"/>
      <w:r w:rsidRPr="00D2328A">
        <w:t>Mudaliar</w:t>
      </w:r>
      <w:proofErr w:type="spellEnd"/>
      <w:r w:rsidRPr="00D2328A">
        <w:t xml:space="preserve">, K., and Swamy, Y. (2021). Influence of fast-food restaurant service quality and its dimensions on customer perceived value, satisfaction and </w:t>
      </w:r>
      <w:proofErr w:type="spellStart"/>
      <w:r w:rsidRPr="00D2328A">
        <w:t>behavioural</w:t>
      </w:r>
      <w:proofErr w:type="spellEnd"/>
      <w:r w:rsidRPr="00D2328A">
        <w:t xml:space="preserve"> intentions. </w:t>
      </w:r>
      <w:r w:rsidRPr="00352F13">
        <w:rPr>
          <w:i/>
          <w:iCs/>
        </w:rPr>
        <w:t>British Food Journal</w:t>
      </w:r>
      <w:r w:rsidRPr="00D2328A">
        <w:t>, 123(4), 1324–1344.</w:t>
      </w:r>
    </w:p>
    <w:p w14:paraId="18FF1302" w14:textId="77777777" w:rsidR="00D2328A" w:rsidRPr="00D2328A" w:rsidRDefault="00D2328A" w:rsidP="001B6746">
      <w:pPr>
        <w:spacing w:after="40" w:line="240" w:lineRule="auto"/>
        <w:ind w:left="540" w:hanging="540"/>
      </w:pPr>
      <w:r w:rsidRPr="00D2328A">
        <w:t xml:space="preserve">Solon, G., Haider, S. J., and Wooldridge, J. M. (2015). What are we </w:t>
      </w:r>
      <w:proofErr w:type="spellStart"/>
      <w:r w:rsidRPr="00D2328A">
        <w:t>weighting</w:t>
      </w:r>
      <w:proofErr w:type="spellEnd"/>
      <w:r w:rsidRPr="00D2328A">
        <w:t xml:space="preserve"> for? </w:t>
      </w:r>
      <w:r w:rsidRPr="00352F13">
        <w:rPr>
          <w:i/>
          <w:iCs/>
        </w:rPr>
        <w:t>Journal of Human Resources</w:t>
      </w:r>
      <w:r w:rsidRPr="00D2328A">
        <w:t>, 50(2), 301–316.</w:t>
      </w:r>
    </w:p>
    <w:p w14:paraId="0C88F1FF" w14:textId="77777777" w:rsidR="00D2328A" w:rsidRPr="00D2328A" w:rsidRDefault="00D2328A" w:rsidP="001B6746">
      <w:pPr>
        <w:spacing w:after="40" w:line="240" w:lineRule="auto"/>
        <w:ind w:left="540" w:hanging="540"/>
      </w:pPr>
      <w:r w:rsidRPr="00D2328A">
        <w:t>Spurlock, C. A., Todd-</w:t>
      </w:r>
      <w:proofErr w:type="spellStart"/>
      <w:r w:rsidRPr="00D2328A">
        <w:t>Blick</w:t>
      </w:r>
      <w:proofErr w:type="spellEnd"/>
      <w:r w:rsidRPr="00D2328A">
        <w:t>, A., Wong-</w:t>
      </w:r>
      <w:proofErr w:type="spellStart"/>
      <w:r w:rsidRPr="00D2328A">
        <w:t>Parodi</w:t>
      </w:r>
      <w:proofErr w:type="spellEnd"/>
      <w:r w:rsidRPr="00D2328A">
        <w:t xml:space="preserve">, G., and Walker, V. (2020). Children, income, and the impact of home delivery on household shopping trips. </w:t>
      </w:r>
      <w:r w:rsidRPr="00352F13">
        <w:rPr>
          <w:i/>
          <w:iCs/>
        </w:rPr>
        <w:t>Transportation Research Record</w:t>
      </w:r>
      <w:r w:rsidRPr="00D2328A">
        <w:t>, 2674(10), 335–350.</w:t>
      </w:r>
    </w:p>
    <w:p w14:paraId="7CB874F0" w14:textId="77777777" w:rsidR="00D2328A" w:rsidRPr="00D2328A" w:rsidRDefault="00D2328A" w:rsidP="001B6746">
      <w:pPr>
        <w:spacing w:after="40" w:line="240" w:lineRule="auto"/>
        <w:ind w:left="540" w:hanging="540"/>
      </w:pPr>
      <w:r w:rsidRPr="00D2328A">
        <w:t>Statista. (2016). Frequency of using food delivery services U.S. 2016, by gender. Statista. https://www.statista.com/statistics/259193/ordering-takeout-delivery-from-restaurants-in-the-us-by-gender/</w:t>
      </w:r>
    </w:p>
    <w:p w14:paraId="4B6B08F5" w14:textId="77777777" w:rsidR="00D2328A" w:rsidRPr="00D2328A" w:rsidRDefault="00D2328A" w:rsidP="001B6746">
      <w:pPr>
        <w:spacing w:after="40" w:line="240" w:lineRule="auto"/>
        <w:ind w:left="540" w:hanging="540"/>
      </w:pPr>
      <w:r w:rsidRPr="00D2328A">
        <w:t xml:space="preserve">Stewart, H., and Yen, S. T. (2004). Changing household characteristics and the away-from-home food market: A censored equation system approach. </w:t>
      </w:r>
      <w:r w:rsidRPr="00352F13">
        <w:rPr>
          <w:i/>
          <w:iCs/>
        </w:rPr>
        <w:t>Food Policy</w:t>
      </w:r>
      <w:r w:rsidRPr="00D2328A">
        <w:t>, 29(6), 643–658.</w:t>
      </w:r>
    </w:p>
    <w:p w14:paraId="64437CE3" w14:textId="77777777" w:rsidR="00D2328A" w:rsidRPr="00D2328A" w:rsidRDefault="00D2328A" w:rsidP="001B6746">
      <w:pPr>
        <w:spacing w:after="40" w:line="240" w:lineRule="auto"/>
        <w:ind w:left="540" w:hanging="540"/>
      </w:pPr>
      <w:r w:rsidRPr="00D2328A">
        <w:t xml:space="preserve">Sung, E., and Huddleston, P. (2018). Department vs discount retail store patronage: Effects of self-image congruence. </w:t>
      </w:r>
      <w:r w:rsidRPr="00352F13">
        <w:rPr>
          <w:i/>
          <w:iCs/>
        </w:rPr>
        <w:t>Journal of Consumer Marketing</w:t>
      </w:r>
      <w:r w:rsidRPr="00D2328A">
        <w:t>, 35(1), 64–78.</w:t>
      </w:r>
    </w:p>
    <w:p w14:paraId="0C1B0129" w14:textId="7389DC38" w:rsidR="00D2328A" w:rsidRPr="00D2328A" w:rsidRDefault="00D2328A" w:rsidP="001B6746">
      <w:pPr>
        <w:spacing w:after="40" w:line="240" w:lineRule="auto"/>
        <w:ind w:left="540" w:hanging="540"/>
      </w:pPr>
      <w:r w:rsidRPr="00D2328A">
        <w:t xml:space="preserve">Thomas, L. (2018). How Fast Food Affects Children’s Health. </w:t>
      </w:r>
      <w:hyperlink r:id="rId239" w:anchor=":~:text=However%2C%20fast%20food%20is%20extremely,it%20can%20be%20quite%20addictive" w:history="1">
        <w:r w:rsidR="00352F13" w:rsidRPr="00ED5E3F">
          <w:rPr>
            <w:rStyle w:val="Hyperlink"/>
          </w:rPr>
          <w:t>https://www.news-medical.net/health/How-Fast-Food-Affects-Childrens-Health.aspx#:~:text=However%2C%20fast%20food%20is%20extremely,it%20can%20be%20quite%20addictive</w:t>
        </w:r>
      </w:hyperlink>
      <w:r w:rsidRPr="00D2328A">
        <w:t>.</w:t>
      </w:r>
      <w:r w:rsidR="00352F13">
        <w:t xml:space="preserve"> </w:t>
      </w:r>
    </w:p>
    <w:p w14:paraId="03083C91" w14:textId="16AF3234" w:rsidR="00D2328A" w:rsidRPr="00D2328A" w:rsidRDefault="00D2328A" w:rsidP="001B6746">
      <w:pPr>
        <w:spacing w:after="40" w:line="240" w:lineRule="auto"/>
        <w:ind w:left="540" w:hanging="540"/>
      </w:pPr>
      <w:r w:rsidRPr="00D2328A">
        <w:t xml:space="preserve">U.S. Department of Agriculture. (2021). 2021 U.S. food-away-from-home spending 10 percent higher than pre-pandemic levels. </w:t>
      </w:r>
      <w:hyperlink r:id="rId240" w:anchor=":~:text=Food%2Daway%2Dfrom%2Dhome%20spending%20accounted%20for%2055%20percent,COVID%2D19%20pandemic%20share%20levels" w:history="1">
        <w:r w:rsidR="00352F13" w:rsidRPr="00ED5E3F">
          <w:rPr>
            <w:rStyle w:val="Hyperlink"/>
          </w:rPr>
          <w:t>https://www.ers.usda.gov/data-products/chart-gallery/gallery/chart-detail/?chartId=58364#:~:text=Food%2Daway%2Dfrom%2Dhome%20spending%20accounted%20for%2055%20percent,COVID%2D19%20pandemic%20share%20levels</w:t>
        </w:r>
      </w:hyperlink>
      <w:r w:rsidRPr="00D2328A">
        <w:t>.</w:t>
      </w:r>
      <w:r w:rsidR="00352F13">
        <w:t xml:space="preserve"> </w:t>
      </w:r>
    </w:p>
    <w:p w14:paraId="6E0842C4" w14:textId="28CC0747" w:rsidR="00D2328A" w:rsidRPr="00D2328A" w:rsidRDefault="00D2328A" w:rsidP="001B6746">
      <w:pPr>
        <w:spacing w:after="40" w:line="240" w:lineRule="auto"/>
        <w:ind w:left="540" w:hanging="540"/>
      </w:pPr>
      <w:r w:rsidRPr="00D2328A">
        <w:t>Walker, J.</w:t>
      </w:r>
      <w:r w:rsidR="00352F13">
        <w:t>R.</w:t>
      </w:r>
      <w:r w:rsidRPr="00D2328A">
        <w:t xml:space="preserve"> (2017). </w:t>
      </w:r>
      <w:r w:rsidRPr="00352F13">
        <w:t xml:space="preserve">Restaurants. In </w:t>
      </w:r>
      <w:r w:rsidRPr="00352F13">
        <w:rPr>
          <w:i/>
          <w:iCs/>
        </w:rPr>
        <w:t xml:space="preserve">Exploring the </w:t>
      </w:r>
      <w:r w:rsidR="00352F13">
        <w:rPr>
          <w:i/>
          <w:iCs/>
        </w:rPr>
        <w:t>H</w:t>
      </w:r>
      <w:r w:rsidRPr="00352F13">
        <w:rPr>
          <w:i/>
          <w:iCs/>
        </w:rPr>
        <w:t xml:space="preserve">ospitality </w:t>
      </w:r>
      <w:r w:rsidR="00352F13">
        <w:rPr>
          <w:i/>
          <w:iCs/>
        </w:rPr>
        <w:t>I</w:t>
      </w:r>
      <w:r w:rsidRPr="00352F13">
        <w:rPr>
          <w:i/>
          <w:iCs/>
        </w:rPr>
        <w:t>ndustry</w:t>
      </w:r>
      <w:r w:rsidRPr="00D2328A">
        <w:t xml:space="preserve"> (3rd ed.). Pearson.</w:t>
      </w:r>
    </w:p>
    <w:p w14:paraId="4DF64CF8" w14:textId="082C647D" w:rsidR="00D2328A" w:rsidRPr="00D2328A" w:rsidRDefault="00D2328A" w:rsidP="001B6746">
      <w:pPr>
        <w:spacing w:after="40" w:line="240" w:lineRule="auto"/>
        <w:ind w:left="540" w:hanging="540"/>
      </w:pPr>
      <w:r w:rsidRPr="00D2328A">
        <w:t xml:space="preserve">Wang, Z., and He, S. Y. (2021). Impacts of food accessibility and built environment on on-demand food delivery usage. </w:t>
      </w:r>
      <w:r w:rsidRPr="00352F13">
        <w:rPr>
          <w:i/>
          <w:iCs/>
        </w:rPr>
        <w:t>Transportation Research Part D</w:t>
      </w:r>
      <w:r w:rsidRPr="00D2328A">
        <w:t>, 100, 103017.</w:t>
      </w:r>
    </w:p>
    <w:p w14:paraId="7CF3A8EC" w14:textId="77777777" w:rsidR="00D2328A" w:rsidRPr="00D2328A" w:rsidRDefault="00D2328A" w:rsidP="001B6746">
      <w:pPr>
        <w:spacing w:after="40" w:line="240" w:lineRule="auto"/>
        <w:ind w:left="540" w:hanging="540"/>
      </w:pPr>
      <w:proofErr w:type="spellStart"/>
      <w:r w:rsidRPr="00D2328A">
        <w:t>Wellard</w:t>
      </w:r>
      <w:proofErr w:type="spellEnd"/>
      <w:r w:rsidRPr="00D2328A">
        <w:t>-Cole, L., Davies, A., and Allman-</w:t>
      </w:r>
      <w:proofErr w:type="spellStart"/>
      <w:r w:rsidRPr="00D2328A">
        <w:t>Farinelli</w:t>
      </w:r>
      <w:proofErr w:type="spellEnd"/>
      <w:r w:rsidRPr="00D2328A">
        <w:t xml:space="preserve">, M. (2022). Contribution of foods prepared away from home to intakes of energy and nutrients of public health concern in adults: A systematic review. </w:t>
      </w:r>
      <w:r w:rsidRPr="00352F13">
        <w:rPr>
          <w:i/>
          <w:iCs/>
        </w:rPr>
        <w:t>Critical Reviews in Food Science and Nutrition</w:t>
      </w:r>
      <w:r w:rsidRPr="00D2328A">
        <w:t>, 62(20), 5511–5522.</w:t>
      </w:r>
    </w:p>
    <w:p w14:paraId="2AA455FB" w14:textId="77777777" w:rsidR="00D2328A" w:rsidRPr="00D2328A" w:rsidRDefault="00D2328A" w:rsidP="001B6746">
      <w:pPr>
        <w:spacing w:after="40" w:line="240" w:lineRule="auto"/>
        <w:ind w:left="540" w:hanging="540"/>
      </w:pPr>
      <w:r w:rsidRPr="00D2328A">
        <w:t xml:space="preserve">Wolfson, J. A., and Bleich, S. N. (2015). Is cooking at home associated with better diet quality or weight-loss intention? </w:t>
      </w:r>
      <w:r w:rsidRPr="00352F13">
        <w:rPr>
          <w:i/>
          <w:iCs/>
        </w:rPr>
        <w:t>Public Health Nutrition</w:t>
      </w:r>
      <w:r w:rsidRPr="00D2328A">
        <w:t>, 18(8), 1397–1406.</w:t>
      </w:r>
    </w:p>
    <w:p w14:paraId="7D83358D" w14:textId="77777777" w:rsidR="00D2328A" w:rsidRPr="00D2328A" w:rsidRDefault="00D2328A" w:rsidP="001B6746">
      <w:pPr>
        <w:spacing w:after="40" w:line="240" w:lineRule="auto"/>
        <w:ind w:left="540" w:hanging="540"/>
      </w:pPr>
      <w:r w:rsidRPr="00D2328A">
        <w:t xml:space="preserve">Wooldridge, J. M. (1995). Selection corrections for panel data models under conditional mean independence assumptions. </w:t>
      </w:r>
      <w:r w:rsidRPr="00352F13">
        <w:rPr>
          <w:i/>
          <w:iCs/>
        </w:rPr>
        <w:t>Journal of Econometrics</w:t>
      </w:r>
      <w:r w:rsidRPr="00D2328A">
        <w:t>, 68(1), 115–132.</w:t>
      </w:r>
    </w:p>
    <w:p w14:paraId="2DAA6B58" w14:textId="0EE8E905" w:rsidR="00D2328A" w:rsidRPr="00D2328A" w:rsidRDefault="00D2328A" w:rsidP="001B6746">
      <w:pPr>
        <w:spacing w:after="40" w:line="240" w:lineRule="auto"/>
        <w:ind w:left="540" w:hanging="540"/>
      </w:pPr>
      <w:r w:rsidRPr="00D2328A">
        <w:t xml:space="preserve">Xiao, Y., </w:t>
      </w:r>
      <w:proofErr w:type="spellStart"/>
      <w:r w:rsidRPr="00D2328A">
        <w:t>Becerik</w:t>
      </w:r>
      <w:proofErr w:type="spellEnd"/>
      <w:r w:rsidRPr="00D2328A">
        <w:t xml:space="preserve">-Gerber, B., Lucas, G., and Roll, S. C. (2021). Impacts of working from home during COVID-19 pandemic on physical and mental well-being of office workstation users. </w:t>
      </w:r>
      <w:r w:rsidRPr="00352F13">
        <w:rPr>
          <w:i/>
          <w:iCs/>
        </w:rPr>
        <w:t>Journal of Occupational and Environmental Medicine</w:t>
      </w:r>
      <w:r w:rsidRPr="00D2328A">
        <w:t>, 63(3), 181</w:t>
      </w:r>
      <w:r w:rsidR="00775943">
        <w:t>–190</w:t>
      </w:r>
      <w:r w:rsidRPr="00D2328A">
        <w:t>.</w:t>
      </w:r>
    </w:p>
    <w:p w14:paraId="7DE4D207" w14:textId="4A754CE7" w:rsidR="00D2328A" w:rsidRPr="00D2328A" w:rsidRDefault="00D2328A" w:rsidP="001B6746">
      <w:pPr>
        <w:spacing w:after="40" w:line="240" w:lineRule="auto"/>
        <w:ind w:left="540" w:hanging="540"/>
      </w:pPr>
      <w:r w:rsidRPr="00D2328A">
        <w:t xml:space="preserve">Yelp. (2022). Yelp Data Reveals How the Labor Shortage and Inflation are Impacting the Restaurant Industry as People Flock Back to On-Premise Dining. </w:t>
      </w:r>
      <w:hyperlink r:id="rId241" w:history="1">
        <w:r w:rsidR="00BB6226" w:rsidRPr="00D36D11">
          <w:rPr>
            <w:rStyle w:val="Hyperlink"/>
          </w:rPr>
          <w:t>https://www.yelpeconomicaverage.com/state-of-the-restaurant-industry-2022.html</w:t>
        </w:r>
      </w:hyperlink>
      <w:r w:rsidR="00BB6226">
        <w:t xml:space="preserve"> </w:t>
      </w:r>
    </w:p>
    <w:p w14:paraId="4E5A4630" w14:textId="77777777" w:rsidR="00D2328A" w:rsidRPr="00D2328A" w:rsidRDefault="00D2328A" w:rsidP="001B6746">
      <w:pPr>
        <w:spacing w:after="40" w:line="240" w:lineRule="auto"/>
        <w:ind w:left="540" w:hanging="540"/>
      </w:pPr>
      <w:r w:rsidRPr="00D2328A">
        <w:t xml:space="preserve">Yue, Y., Zhuang, Y., Yeh, A. G., </w:t>
      </w:r>
      <w:proofErr w:type="spellStart"/>
      <w:r w:rsidRPr="00D2328A">
        <w:t>Xie</w:t>
      </w:r>
      <w:proofErr w:type="spellEnd"/>
      <w:r w:rsidRPr="00D2328A">
        <w:t xml:space="preserve">, J.-Y., Ma, C.-L., and Li, Q.-Q. (2017). Measurements of POI-based mixed use and their relationships with </w:t>
      </w:r>
      <w:proofErr w:type="spellStart"/>
      <w:r w:rsidRPr="00D2328A">
        <w:t>neighbourhood</w:t>
      </w:r>
      <w:proofErr w:type="spellEnd"/>
      <w:r w:rsidRPr="00D2328A">
        <w:t xml:space="preserve"> vibrancy. </w:t>
      </w:r>
      <w:r w:rsidRPr="001B6746">
        <w:rPr>
          <w:i/>
          <w:iCs/>
        </w:rPr>
        <w:t>International</w:t>
      </w:r>
      <w:r w:rsidRPr="00D2328A">
        <w:t xml:space="preserve"> </w:t>
      </w:r>
      <w:r w:rsidRPr="005F09EF">
        <w:rPr>
          <w:i/>
          <w:iCs/>
        </w:rPr>
        <w:t>Journal of Geographical Information Science</w:t>
      </w:r>
      <w:r w:rsidRPr="00D2328A">
        <w:t>, 31(4), 658–675.</w:t>
      </w:r>
    </w:p>
    <w:p w14:paraId="566BBC22" w14:textId="3BE100D2" w:rsidR="00C46970" w:rsidRDefault="00C46970" w:rsidP="003F313A"/>
    <w:bookmarkEnd w:id="45"/>
    <w:p w14:paraId="70CEAD23" w14:textId="43D4FDFE" w:rsidR="00C46970" w:rsidRDefault="00C46970" w:rsidP="00C46970"/>
    <w:p w14:paraId="5D20D0DD" w14:textId="77777777" w:rsidR="00C46970" w:rsidRPr="00C46970" w:rsidRDefault="00C46970" w:rsidP="00C46970"/>
    <w:p w14:paraId="469964ED" w14:textId="77777777" w:rsidR="00C46970" w:rsidRDefault="00C46970" w:rsidP="005B6BB0">
      <w:pPr>
        <w:keepNext/>
        <w:sectPr w:rsidR="00C46970">
          <w:pgSz w:w="12240" w:h="15840"/>
          <w:pgMar w:top="1440" w:right="1440" w:bottom="1440" w:left="1440" w:header="720" w:footer="720" w:gutter="0"/>
          <w:cols w:space="720"/>
          <w:docGrid w:linePitch="360"/>
        </w:sectPr>
      </w:pPr>
    </w:p>
    <w:p w14:paraId="555E59E7" w14:textId="57A5AB8E" w:rsidR="005B6BB0" w:rsidRDefault="005B6BB0" w:rsidP="005B6BB0">
      <w:pPr>
        <w:keepNext/>
      </w:pPr>
      <w:r>
        <w:rPr>
          <w:noProof/>
        </w:rPr>
        <w:drawing>
          <wp:inline distT="0" distB="0" distL="0" distR="0" wp14:anchorId="1EF767D6" wp14:editId="14574EA4">
            <wp:extent cx="6120664" cy="341901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42" cstate="print">
                      <a:extLst>
                        <a:ext uri="{28A0092B-C50C-407E-A947-70E740481C1C}">
                          <a14:useLocalDpi xmlns:a14="http://schemas.microsoft.com/office/drawing/2010/main" val="0"/>
                        </a:ext>
                      </a:extLst>
                    </a:blip>
                    <a:stretch>
                      <a:fillRect/>
                    </a:stretch>
                  </pic:blipFill>
                  <pic:spPr bwMode="auto">
                    <a:xfrm>
                      <a:off x="0" y="0"/>
                      <a:ext cx="6120664" cy="3419016"/>
                    </a:xfrm>
                    <a:prstGeom prst="rect">
                      <a:avLst/>
                    </a:prstGeom>
                    <a:noFill/>
                  </pic:spPr>
                </pic:pic>
              </a:graphicData>
            </a:graphic>
          </wp:inline>
        </w:drawing>
      </w:r>
    </w:p>
    <w:p w14:paraId="1FABDAD9" w14:textId="3A2D733F" w:rsidR="005B6BB0" w:rsidRDefault="005B6BB0" w:rsidP="005B6BB0">
      <w:pPr>
        <w:pStyle w:val="Caption"/>
        <w:jc w:val="center"/>
        <w:rPr>
          <w:b/>
          <w:i w:val="0"/>
          <w:color w:val="000000" w:themeColor="text1"/>
          <w:sz w:val="24"/>
          <w:szCs w:val="24"/>
        </w:rPr>
      </w:pPr>
      <w:r w:rsidRPr="00FB2A50">
        <w:rPr>
          <w:b/>
          <w:i w:val="0"/>
          <w:color w:val="000000" w:themeColor="text1"/>
          <w:sz w:val="24"/>
          <w:szCs w:val="24"/>
        </w:rPr>
        <w:t xml:space="preserve">Figure 1. Illustration of </w:t>
      </w:r>
      <w:r>
        <w:rPr>
          <w:b/>
          <w:i w:val="0"/>
          <w:color w:val="000000" w:themeColor="text1"/>
          <w:sz w:val="24"/>
          <w:szCs w:val="24"/>
        </w:rPr>
        <w:t>a</w:t>
      </w:r>
      <w:r w:rsidRPr="00FB2A50">
        <w:rPr>
          <w:b/>
          <w:i w:val="0"/>
          <w:color w:val="000000" w:themeColor="text1"/>
          <w:sz w:val="24"/>
          <w:szCs w:val="24"/>
        </w:rPr>
        <w:t xml:space="preserve">nalysis </w:t>
      </w:r>
      <w:r>
        <w:rPr>
          <w:b/>
          <w:i w:val="0"/>
          <w:color w:val="000000" w:themeColor="text1"/>
          <w:sz w:val="24"/>
          <w:szCs w:val="24"/>
        </w:rPr>
        <w:t>p</w:t>
      </w:r>
      <w:r w:rsidRPr="00FB2A50">
        <w:rPr>
          <w:b/>
          <w:i w:val="0"/>
          <w:color w:val="000000" w:themeColor="text1"/>
          <w:sz w:val="24"/>
          <w:szCs w:val="24"/>
        </w:rPr>
        <w:t xml:space="preserve">aths in </w:t>
      </w:r>
      <w:r>
        <w:rPr>
          <w:b/>
          <w:i w:val="0"/>
          <w:color w:val="000000" w:themeColor="text1"/>
          <w:sz w:val="24"/>
          <w:szCs w:val="24"/>
        </w:rPr>
        <w:t>r</w:t>
      </w:r>
      <w:r w:rsidRPr="00FB2A50">
        <w:rPr>
          <w:b/>
          <w:i w:val="0"/>
          <w:color w:val="000000" w:themeColor="text1"/>
          <w:sz w:val="24"/>
          <w:szCs w:val="24"/>
        </w:rPr>
        <w:t xml:space="preserve">estaurant </w:t>
      </w:r>
      <w:r>
        <w:rPr>
          <w:b/>
          <w:i w:val="0"/>
          <w:color w:val="000000" w:themeColor="text1"/>
          <w:sz w:val="24"/>
          <w:szCs w:val="24"/>
        </w:rPr>
        <w:t>s</w:t>
      </w:r>
      <w:r w:rsidRPr="00FB2A50">
        <w:rPr>
          <w:b/>
          <w:i w:val="0"/>
          <w:color w:val="000000" w:themeColor="text1"/>
          <w:sz w:val="24"/>
          <w:szCs w:val="24"/>
        </w:rPr>
        <w:t xml:space="preserve">election </w:t>
      </w:r>
      <w:r>
        <w:rPr>
          <w:b/>
          <w:i w:val="0"/>
          <w:color w:val="000000" w:themeColor="text1"/>
          <w:sz w:val="24"/>
          <w:szCs w:val="24"/>
        </w:rPr>
        <w:t>l</w:t>
      </w:r>
      <w:r w:rsidRPr="00FB2A50">
        <w:rPr>
          <w:b/>
          <w:i w:val="0"/>
          <w:color w:val="000000" w:themeColor="text1"/>
          <w:sz w:val="24"/>
          <w:szCs w:val="24"/>
        </w:rPr>
        <w:t>iterature</w:t>
      </w:r>
      <w:r>
        <w:rPr>
          <w:noProof/>
        </w:rPr>
        <w:drawing>
          <wp:anchor distT="0" distB="0" distL="114300" distR="114300" simplePos="0" relativeHeight="251659264" behindDoc="0" locked="1" layoutInCell="1" allowOverlap="1" wp14:anchorId="7CAB1BC3" wp14:editId="12086644">
            <wp:simplePos x="0" y="0"/>
            <wp:positionH relativeFrom="column">
              <wp:posOffset>3629025</wp:posOffset>
            </wp:positionH>
            <wp:positionV relativeFrom="page">
              <wp:posOffset>4886325</wp:posOffset>
            </wp:positionV>
            <wp:extent cx="2130425" cy="320040"/>
            <wp:effectExtent l="0" t="0" r="3175" b="3810"/>
            <wp:wrapNone/>
            <wp:docPr id="8" name="Picture 7">
              <a:extLst xmlns:a="http://schemas.openxmlformats.org/drawingml/2006/main">
                <a:ext uri="{FF2B5EF4-FFF2-40B4-BE49-F238E27FC236}">
                  <a16:creationId xmlns:a16="http://schemas.microsoft.com/office/drawing/2014/main" id="{74C21C4A-BCDD-4F28-8DA0-EBF7D56AB8A2}"/>
                </a:ext>
              </a:extLst>
            </wp:docPr>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74C21C4A-BCDD-4F28-8DA0-EBF7D56AB8A2}"/>
                        </a:ext>
                      </a:extLst>
                    </pic:cNvPr>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2130425" cy="320040"/>
                    </a:xfrm>
                    <a:prstGeom prst="rect">
                      <a:avLst/>
                    </a:prstGeom>
                  </pic:spPr>
                </pic:pic>
              </a:graphicData>
            </a:graphic>
            <wp14:sizeRelH relativeFrom="margin">
              <wp14:pctWidth>0</wp14:pctWidth>
            </wp14:sizeRelH>
            <wp14:sizeRelV relativeFrom="margin">
              <wp14:pctHeight>0</wp14:pctHeight>
            </wp14:sizeRelV>
          </wp:anchor>
        </w:drawing>
      </w:r>
    </w:p>
    <w:p w14:paraId="6FD3103B" w14:textId="77777777" w:rsidR="005B6BB0" w:rsidRDefault="005B6BB0" w:rsidP="005B6BB0">
      <w:pPr>
        <w:spacing w:after="0"/>
      </w:pPr>
      <w:r>
        <w:rPr>
          <w:noProof/>
        </w:rPr>
        <w:drawing>
          <wp:inline distT="0" distB="0" distL="0" distR="0" wp14:anchorId="3C14E1A3" wp14:editId="08210B2D">
            <wp:extent cx="5943600" cy="3883025"/>
            <wp:effectExtent l="0" t="0" r="0" b="3175"/>
            <wp:docPr id="1" name="Chart 1">
              <a:extLst xmlns:a="http://schemas.openxmlformats.org/drawingml/2006/main">
                <a:ext uri="{FF2B5EF4-FFF2-40B4-BE49-F238E27FC236}">
                  <a16:creationId xmlns:a16="http://schemas.microsoft.com/office/drawing/2014/main" id="{EFE636BF-E285-49B7-BC5C-188A8581EEA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4"/>
              </a:graphicData>
            </a:graphic>
          </wp:inline>
        </w:drawing>
      </w:r>
    </w:p>
    <w:p w14:paraId="2B90DF4B" w14:textId="4BE5C6C2" w:rsidR="005B6BB0" w:rsidRPr="005B6BB0" w:rsidRDefault="005B6BB0" w:rsidP="005B6BB0">
      <w:pPr>
        <w:pStyle w:val="Caption"/>
        <w:spacing w:after="0"/>
        <w:jc w:val="center"/>
      </w:pPr>
      <w:r w:rsidRPr="00040F83">
        <w:rPr>
          <w:b/>
          <w:i w:val="0"/>
          <w:color w:val="000000" w:themeColor="text1"/>
          <w:sz w:val="24"/>
          <w:szCs w:val="24"/>
        </w:rPr>
        <w:t xml:space="preserve">Figure </w:t>
      </w:r>
      <w:r w:rsidR="007E2CED">
        <w:rPr>
          <w:b/>
          <w:i w:val="0"/>
          <w:iCs w:val="0"/>
          <w:color w:val="000000" w:themeColor="text1"/>
          <w:sz w:val="24"/>
          <w:szCs w:val="24"/>
        </w:rPr>
        <w:t>2</w:t>
      </w:r>
      <w:r w:rsidRPr="00040F83">
        <w:rPr>
          <w:b/>
          <w:i w:val="0"/>
          <w:color w:val="000000" w:themeColor="text1"/>
          <w:sz w:val="24"/>
          <w:szCs w:val="24"/>
        </w:rPr>
        <w:t>. The relationship between the frequency of monthly weekday dinner eat-out trips and the distribution of these trips to different restaurant segments</w:t>
      </w:r>
    </w:p>
    <w:p w14:paraId="13B81EBA" w14:textId="77777777" w:rsidR="005B6BB0" w:rsidRDefault="005B6BB0" w:rsidP="00DD2090">
      <w:pPr>
        <w:sectPr w:rsidR="005B6BB0">
          <w:pgSz w:w="12240" w:h="15840"/>
          <w:pgMar w:top="1440" w:right="1440" w:bottom="1440" w:left="1440" w:header="720" w:footer="720" w:gutter="0"/>
          <w:cols w:space="720"/>
          <w:docGrid w:linePitch="360"/>
        </w:sectPr>
      </w:pPr>
    </w:p>
    <w:p w14:paraId="16E8ACDF" w14:textId="75F3BBD7" w:rsidR="005B6BB0" w:rsidRPr="005B6BB0" w:rsidRDefault="005B6BB0" w:rsidP="005B6BB0">
      <w:pPr>
        <w:pStyle w:val="Caption"/>
        <w:keepNext/>
        <w:rPr>
          <w:b/>
          <w:i w:val="0"/>
          <w:color w:val="000000" w:themeColor="text1"/>
          <w:sz w:val="24"/>
          <w:szCs w:val="24"/>
        </w:rPr>
      </w:pPr>
      <w:r w:rsidRPr="005B6BB0">
        <w:rPr>
          <w:b/>
          <w:i w:val="0"/>
          <w:color w:val="000000" w:themeColor="text1"/>
          <w:sz w:val="24"/>
          <w:szCs w:val="24"/>
        </w:rPr>
        <w:t xml:space="preserve">Table </w:t>
      </w:r>
      <w:r w:rsidRPr="005B6BB0">
        <w:rPr>
          <w:b/>
          <w:i w:val="0"/>
          <w:color w:val="000000" w:themeColor="text1"/>
          <w:sz w:val="24"/>
          <w:szCs w:val="24"/>
        </w:rPr>
        <w:fldChar w:fldCharType="begin"/>
      </w:r>
      <w:r w:rsidRPr="005B6BB0">
        <w:rPr>
          <w:b/>
          <w:i w:val="0"/>
          <w:color w:val="000000" w:themeColor="text1"/>
          <w:sz w:val="24"/>
          <w:szCs w:val="24"/>
        </w:rPr>
        <w:instrText xml:space="preserve"> SEQ Table \* ARABIC </w:instrText>
      </w:r>
      <w:r w:rsidRPr="005B6BB0">
        <w:rPr>
          <w:b/>
          <w:i w:val="0"/>
          <w:color w:val="000000" w:themeColor="text1"/>
          <w:sz w:val="24"/>
          <w:szCs w:val="24"/>
        </w:rPr>
        <w:fldChar w:fldCharType="separate"/>
      </w:r>
      <w:r w:rsidR="00CA3615">
        <w:rPr>
          <w:b/>
          <w:i w:val="0"/>
          <w:noProof/>
          <w:color w:val="000000" w:themeColor="text1"/>
          <w:sz w:val="24"/>
          <w:szCs w:val="24"/>
        </w:rPr>
        <w:t>1</w:t>
      </w:r>
      <w:r w:rsidRPr="005B6BB0">
        <w:rPr>
          <w:b/>
          <w:i w:val="0"/>
          <w:noProof/>
          <w:color w:val="000000" w:themeColor="text1"/>
          <w:sz w:val="24"/>
          <w:szCs w:val="24"/>
        </w:rPr>
        <w:fldChar w:fldCharType="end"/>
      </w:r>
      <w:r w:rsidRPr="005B6BB0">
        <w:rPr>
          <w:b/>
          <w:i w:val="0"/>
          <w:color w:val="000000" w:themeColor="text1"/>
          <w:sz w:val="24"/>
          <w:szCs w:val="24"/>
        </w:rPr>
        <w:t xml:space="preserve">. Restaurant </w:t>
      </w:r>
      <w:r w:rsidR="007E2CED">
        <w:rPr>
          <w:b/>
          <w:i w:val="0"/>
          <w:color w:val="000000" w:themeColor="text1"/>
          <w:sz w:val="24"/>
          <w:szCs w:val="24"/>
        </w:rPr>
        <w:t>s</w:t>
      </w:r>
      <w:r w:rsidRPr="005B6BB0">
        <w:rPr>
          <w:b/>
          <w:i w:val="0"/>
          <w:color w:val="000000" w:themeColor="text1"/>
          <w:sz w:val="24"/>
          <w:szCs w:val="24"/>
        </w:rPr>
        <w:t xml:space="preserve">egments and their </w:t>
      </w:r>
      <w:r w:rsidR="007E2CED">
        <w:rPr>
          <w:b/>
          <w:i w:val="0"/>
          <w:color w:val="000000" w:themeColor="text1"/>
          <w:sz w:val="24"/>
          <w:szCs w:val="24"/>
        </w:rPr>
        <w:t>a</w:t>
      </w:r>
      <w:r w:rsidRPr="005B6BB0">
        <w:rPr>
          <w:b/>
          <w:i w:val="0"/>
          <w:color w:val="000000" w:themeColor="text1"/>
          <w:sz w:val="24"/>
          <w:szCs w:val="24"/>
        </w:rPr>
        <w:t xml:space="preserve">ttributes and the </w:t>
      </w:r>
      <w:r w:rsidR="007E2CED">
        <w:rPr>
          <w:b/>
          <w:i w:val="0"/>
          <w:color w:val="000000" w:themeColor="text1"/>
          <w:sz w:val="24"/>
          <w:szCs w:val="24"/>
        </w:rPr>
        <w:t>u</w:t>
      </w:r>
      <w:r w:rsidRPr="005B6BB0">
        <w:rPr>
          <w:b/>
          <w:i w:val="0"/>
          <w:color w:val="000000" w:themeColor="text1"/>
          <w:sz w:val="24"/>
          <w:szCs w:val="24"/>
        </w:rPr>
        <w:t>tilitarian/</w:t>
      </w:r>
      <w:r w:rsidR="007E2CED">
        <w:rPr>
          <w:b/>
          <w:i w:val="0"/>
          <w:color w:val="000000" w:themeColor="text1"/>
          <w:sz w:val="24"/>
          <w:szCs w:val="24"/>
        </w:rPr>
        <w:t>h</w:t>
      </w:r>
      <w:r w:rsidRPr="005B6BB0">
        <w:rPr>
          <w:b/>
          <w:i w:val="0"/>
          <w:color w:val="000000" w:themeColor="text1"/>
          <w:sz w:val="24"/>
          <w:szCs w:val="24"/>
        </w:rPr>
        <w:t xml:space="preserve">edonic </w:t>
      </w:r>
      <w:r w:rsidR="007E2CED">
        <w:rPr>
          <w:b/>
          <w:i w:val="0"/>
          <w:color w:val="000000" w:themeColor="text1"/>
          <w:sz w:val="24"/>
          <w:szCs w:val="24"/>
        </w:rPr>
        <w:t>m</w:t>
      </w:r>
      <w:r w:rsidRPr="005B6BB0">
        <w:rPr>
          <w:b/>
          <w:i w:val="0"/>
          <w:color w:val="000000" w:themeColor="text1"/>
          <w:sz w:val="24"/>
          <w:szCs w:val="24"/>
        </w:rPr>
        <w:t xml:space="preserve">otives they </w:t>
      </w:r>
      <w:r w:rsidR="007E2CED">
        <w:rPr>
          <w:b/>
          <w:i w:val="0"/>
          <w:color w:val="000000" w:themeColor="text1"/>
          <w:sz w:val="24"/>
          <w:szCs w:val="24"/>
        </w:rPr>
        <w:t>s</w:t>
      </w:r>
      <w:r w:rsidRPr="005B6BB0">
        <w:rPr>
          <w:b/>
          <w:i w:val="0"/>
          <w:color w:val="000000" w:themeColor="text1"/>
          <w:sz w:val="24"/>
          <w:szCs w:val="24"/>
        </w:rPr>
        <w:t xml:space="preserve">atisfy </w:t>
      </w:r>
    </w:p>
    <w:tbl>
      <w:tblPr>
        <w:tblStyle w:val="TableGrid"/>
        <w:tblW w:w="9795" w:type="dxa"/>
        <w:tblLook w:val="04A0" w:firstRow="1" w:lastRow="0" w:firstColumn="1" w:lastColumn="0" w:noHBand="0" w:noVBand="1"/>
      </w:tblPr>
      <w:tblGrid>
        <w:gridCol w:w="2884"/>
        <w:gridCol w:w="3075"/>
        <w:gridCol w:w="3836"/>
      </w:tblGrid>
      <w:tr w:rsidR="005B6BB0" w:rsidRPr="00934E09" w14:paraId="53324237" w14:textId="77777777" w:rsidTr="00286339">
        <w:trPr>
          <w:tblHeader/>
        </w:trPr>
        <w:tc>
          <w:tcPr>
            <w:tcW w:w="0" w:type="auto"/>
            <w:tcBorders>
              <w:top w:val="double" w:sz="4" w:space="0" w:color="auto"/>
              <w:left w:val="double" w:sz="4" w:space="0" w:color="auto"/>
              <w:bottom w:val="double" w:sz="4" w:space="0" w:color="auto"/>
              <w:right w:val="double" w:sz="4" w:space="0" w:color="auto"/>
            </w:tcBorders>
            <w:hideMark/>
          </w:tcPr>
          <w:p w14:paraId="773C9278" w14:textId="77777777" w:rsidR="005B6BB0" w:rsidRPr="00934E09" w:rsidRDefault="005B6BB0" w:rsidP="00286339">
            <w:pPr>
              <w:rPr>
                <w:rFonts w:eastAsia="Times New Roman"/>
                <w:b/>
                <w:bCs/>
                <w:color w:val="000000" w:themeColor="text1"/>
              </w:rPr>
            </w:pPr>
            <w:r w:rsidRPr="00934E09">
              <w:rPr>
                <w:rFonts w:eastAsia="Times New Roman"/>
                <w:b/>
                <w:bCs/>
                <w:color w:val="000000" w:themeColor="text1"/>
              </w:rPr>
              <w:t>Restaurant Segment</w:t>
            </w:r>
          </w:p>
        </w:tc>
        <w:tc>
          <w:tcPr>
            <w:tcW w:w="0" w:type="auto"/>
            <w:tcBorders>
              <w:top w:val="double" w:sz="4" w:space="0" w:color="auto"/>
              <w:left w:val="double" w:sz="4" w:space="0" w:color="auto"/>
              <w:bottom w:val="double" w:sz="4" w:space="0" w:color="auto"/>
            </w:tcBorders>
            <w:vAlign w:val="center"/>
            <w:hideMark/>
          </w:tcPr>
          <w:p w14:paraId="69CBECEB" w14:textId="77777777" w:rsidR="005B6BB0" w:rsidRPr="00934E09" w:rsidRDefault="005B6BB0" w:rsidP="00286339">
            <w:pPr>
              <w:jc w:val="left"/>
              <w:rPr>
                <w:rFonts w:eastAsia="Times New Roman"/>
                <w:b/>
                <w:bCs/>
                <w:color w:val="000000" w:themeColor="text1"/>
              </w:rPr>
            </w:pPr>
            <w:r w:rsidRPr="00934E09">
              <w:rPr>
                <w:rFonts w:eastAsia="Times New Roman"/>
                <w:b/>
                <w:bCs/>
                <w:color w:val="000000" w:themeColor="text1"/>
              </w:rPr>
              <w:t>Restaurant Attributes</w:t>
            </w:r>
          </w:p>
        </w:tc>
        <w:tc>
          <w:tcPr>
            <w:tcW w:w="0" w:type="auto"/>
            <w:tcBorders>
              <w:top w:val="double" w:sz="4" w:space="0" w:color="auto"/>
              <w:bottom w:val="double" w:sz="4" w:space="0" w:color="auto"/>
              <w:right w:val="double" w:sz="4" w:space="0" w:color="auto"/>
            </w:tcBorders>
            <w:vAlign w:val="center"/>
            <w:hideMark/>
          </w:tcPr>
          <w:p w14:paraId="4F4CDFCB" w14:textId="77777777" w:rsidR="005B6BB0" w:rsidRPr="00934E09" w:rsidRDefault="005B6BB0" w:rsidP="00286339">
            <w:pPr>
              <w:jc w:val="left"/>
              <w:rPr>
                <w:rFonts w:eastAsia="Times New Roman"/>
                <w:b/>
                <w:bCs/>
                <w:color w:val="000000" w:themeColor="text1"/>
              </w:rPr>
            </w:pPr>
            <w:r w:rsidRPr="00934E09">
              <w:rPr>
                <w:rFonts w:eastAsia="Times New Roman"/>
                <w:b/>
                <w:bCs/>
                <w:color w:val="000000" w:themeColor="text1"/>
              </w:rPr>
              <w:t>Utilitarian/Hedonic Motives</w:t>
            </w:r>
          </w:p>
        </w:tc>
      </w:tr>
      <w:tr w:rsidR="005B6BB0" w:rsidRPr="00934E09" w14:paraId="01EE68CC" w14:textId="77777777" w:rsidTr="00286339">
        <w:tc>
          <w:tcPr>
            <w:tcW w:w="0" w:type="auto"/>
            <w:vMerge w:val="restart"/>
            <w:tcBorders>
              <w:top w:val="double" w:sz="4" w:space="0" w:color="auto"/>
              <w:left w:val="double" w:sz="4" w:space="0" w:color="auto"/>
              <w:bottom w:val="double" w:sz="4" w:space="0" w:color="auto"/>
              <w:right w:val="double" w:sz="4" w:space="0" w:color="auto"/>
            </w:tcBorders>
            <w:vAlign w:val="center"/>
            <w:hideMark/>
          </w:tcPr>
          <w:p w14:paraId="4A231F28" w14:textId="77777777" w:rsidR="005B6BB0" w:rsidRPr="00934E09" w:rsidRDefault="005B6BB0" w:rsidP="00286339">
            <w:pPr>
              <w:jc w:val="left"/>
              <w:rPr>
                <w:rFonts w:eastAsia="Times New Roman"/>
                <w:color w:val="000000" w:themeColor="text1"/>
              </w:rPr>
            </w:pPr>
            <w:r w:rsidRPr="00934E09">
              <w:rPr>
                <w:rFonts w:eastAsia="Times New Roman"/>
                <w:color w:val="000000" w:themeColor="text1"/>
              </w:rPr>
              <w:t>Quick Service (QSR)</w:t>
            </w:r>
          </w:p>
        </w:tc>
        <w:tc>
          <w:tcPr>
            <w:tcW w:w="0" w:type="auto"/>
            <w:tcBorders>
              <w:top w:val="double" w:sz="4" w:space="0" w:color="auto"/>
              <w:left w:val="double" w:sz="4" w:space="0" w:color="auto"/>
            </w:tcBorders>
            <w:vAlign w:val="center"/>
            <w:hideMark/>
          </w:tcPr>
          <w:p w14:paraId="406F1FF1" w14:textId="77777777" w:rsidR="005B6BB0" w:rsidRPr="00934E09" w:rsidRDefault="005B6BB0" w:rsidP="00286339">
            <w:pPr>
              <w:jc w:val="left"/>
              <w:rPr>
                <w:rFonts w:eastAsia="Times New Roman"/>
                <w:color w:val="000000" w:themeColor="text1"/>
              </w:rPr>
            </w:pPr>
            <w:r w:rsidRPr="00934E09">
              <w:rPr>
                <w:rFonts w:eastAsia="Times New Roman"/>
                <w:color w:val="000000" w:themeColor="text1"/>
              </w:rPr>
              <w:t>Fast service</w:t>
            </w:r>
          </w:p>
        </w:tc>
        <w:tc>
          <w:tcPr>
            <w:tcW w:w="0" w:type="auto"/>
            <w:tcBorders>
              <w:top w:val="double" w:sz="4" w:space="0" w:color="auto"/>
              <w:right w:val="double" w:sz="4" w:space="0" w:color="auto"/>
            </w:tcBorders>
            <w:vAlign w:val="center"/>
            <w:hideMark/>
          </w:tcPr>
          <w:p w14:paraId="0229354C" w14:textId="77777777" w:rsidR="005B6BB0" w:rsidRPr="00934E09" w:rsidRDefault="005B6BB0" w:rsidP="00286339">
            <w:pPr>
              <w:jc w:val="left"/>
              <w:rPr>
                <w:rFonts w:eastAsia="Times New Roman"/>
                <w:color w:val="000000" w:themeColor="text1"/>
              </w:rPr>
            </w:pPr>
            <w:r w:rsidRPr="00934E09">
              <w:rPr>
                <w:rFonts w:eastAsia="Times New Roman"/>
                <w:color w:val="000000" w:themeColor="text1"/>
              </w:rPr>
              <w:t>Utilitarian</w:t>
            </w:r>
          </w:p>
        </w:tc>
      </w:tr>
      <w:tr w:rsidR="005B6BB0" w:rsidRPr="00934E09" w14:paraId="34C2B9C9" w14:textId="77777777" w:rsidTr="00286339">
        <w:tc>
          <w:tcPr>
            <w:tcW w:w="0" w:type="auto"/>
            <w:vMerge/>
            <w:tcBorders>
              <w:left w:val="double" w:sz="4" w:space="0" w:color="auto"/>
              <w:bottom w:val="double" w:sz="4" w:space="0" w:color="auto"/>
              <w:right w:val="double" w:sz="4" w:space="0" w:color="auto"/>
            </w:tcBorders>
            <w:vAlign w:val="center"/>
            <w:hideMark/>
          </w:tcPr>
          <w:p w14:paraId="323718D4" w14:textId="77777777" w:rsidR="005B6BB0" w:rsidRPr="00934E09" w:rsidRDefault="005B6BB0" w:rsidP="00286339">
            <w:pPr>
              <w:jc w:val="left"/>
              <w:rPr>
                <w:rFonts w:eastAsia="Times New Roman"/>
                <w:color w:val="000000" w:themeColor="text1"/>
              </w:rPr>
            </w:pPr>
          </w:p>
        </w:tc>
        <w:tc>
          <w:tcPr>
            <w:tcW w:w="0" w:type="auto"/>
            <w:tcBorders>
              <w:left w:val="double" w:sz="4" w:space="0" w:color="auto"/>
            </w:tcBorders>
            <w:vAlign w:val="center"/>
            <w:hideMark/>
          </w:tcPr>
          <w:p w14:paraId="06C048C4" w14:textId="77777777" w:rsidR="005B6BB0" w:rsidRPr="00934E09" w:rsidRDefault="005B6BB0" w:rsidP="00286339">
            <w:pPr>
              <w:jc w:val="left"/>
              <w:rPr>
                <w:rFonts w:eastAsia="Times New Roman"/>
                <w:color w:val="000000" w:themeColor="text1"/>
              </w:rPr>
            </w:pPr>
            <w:r w:rsidRPr="00934E09">
              <w:rPr>
                <w:rFonts w:eastAsia="Times New Roman"/>
                <w:color w:val="000000" w:themeColor="text1"/>
              </w:rPr>
              <w:t>Low prices</w:t>
            </w:r>
          </w:p>
        </w:tc>
        <w:tc>
          <w:tcPr>
            <w:tcW w:w="0" w:type="auto"/>
            <w:tcBorders>
              <w:right w:val="double" w:sz="4" w:space="0" w:color="auto"/>
            </w:tcBorders>
            <w:vAlign w:val="center"/>
            <w:hideMark/>
          </w:tcPr>
          <w:p w14:paraId="19B44B8A" w14:textId="77777777" w:rsidR="005B6BB0" w:rsidRPr="00934E09" w:rsidRDefault="005B6BB0" w:rsidP="00286339">
            <w:pPr>
              <w:jc w:val="left"/>
              <w:rPr>
                <w:rFonts w:eastAsia="Times New Roman"/>
                <w:color w:val="000000" w:themeColor="text1"/>
              </w:rPr>
            </w:pPr>
            <w:r w:rsidRPr="00934E09">
              <w:rPr>
                <w:rFonts w:eastAsia="Times New Roman"/>
                <w:color w:val="000000" w:themeColor="text1"/>
              </w:rPr>
              <w:t>Utilitarian</w:t>
            </w:r>
          </w:p>
        </w:tc>
      </w:tr>
      <w:tr w:rsidR="005B6BB0" w:rsidRPr="00934E09" w14:paraId="3672DE0A" w14:textId="77777777" w:rsidTr="00286339">
        <w:tc>
          <w:tcPr>
            <w:tcW w:w="0" w:type="auto"/>
            <w:vMerge/>
            <w:tcBorders>
              <w:left w:val="double" w:sz="4" w:space="0" w:color="auto"/>
              <w:bottom w:val="double" w:sz="4" w:space="0" w:color="auto"/>
              <w:right w:val="double" w:sz="4" w:space="0" w:color="auto"/>
            </w:tcBorders>
            <w:vAlign w:val="center"/>
            <w:hideMark/>
          </w:tcPr>
          <w:p w14:paraId="2D5E26E4" w14:textId="77777777" w:rsidR="005B6BB0" w:rsidRPr="00934E09" w:rsidRDefault="005B6BB0" w:rsidP="00286339">
            <w:pPr>
              <w:jc w:val="left"/>
              <w:rPr>
                <w:rFonts w:eastAsia="Times New Roman"/>
                <w:color w:val="000000" w:themeColor="text1"/>
              </w:rPr>
            </w:pPr>
          </w:p>
        </w:tc>
        <w:tc>
          <w:tcPr>
            <w:tcW w:w="0" w:type="auto"/>
            <w:tcBorders>
              <w:left w:val="double" w:sz="4" w:space="0" w:color="auto"/>
            </w:tcBorders>
            <w:vAlign w:val="center"/>
            <w:hideMark/>
          </w:tcPr>
          <w:p w14:paraId="1006CEA0" w14:textId="77777777" w:rsidR="005B6BB0" w:rsidRPr="00934E09" w:rsidRDefault="005B6BB0" w:rsidP="00286339">
            <w:pPr>
              <w:jc w:val="left"/>
              <w:rPr>
                <w:rFonts w:eastAsia="Times New Roman"/>
                <w:color w:val="000000" w:themeColor="text1"/>
              </w:rPr>
            </w:pPr>
            <w:r w:rsidRPr="00934E09">
              <w:rPr>
                <w:rFonts w:eastAsia="Times New Roman"/>
                <w:color w:val="000000" w:themeColor="text1"/>
              </w:rPr>
              <w:t>Convenience</w:t>
            </w:r>
          </w:p>
        </w:tc>
        <w:tc>
          <w:tcPr>
            <w:tcW w:w="0" w:type="auto"/>
            <w:tcBorders>
              <w:right w:val="double" w:sz="4" w:space="0" w:color="auto"/>
            </w:tcBorders>
            <w:vAlign w:val="center"/>
            <w:hideMark/>
          </w:tcPr>
          <w:p w14:paraId="703182C6" w14:textId="77777777" w:rsidR="005B6BB0" w:rsidRPr="00934E09" w:rsidRDefault="005B6BB0" w:rsidP="00286339">
            <w:pPr>
              <w:jc w:val="left"/>
              <w:rPr>
                <w:rFonts w:eastAsia="Times New Roman"/>
                <w:color w:val="000000" w:themeColor="text1"/>
              </w:rPr>
            </w:pPr>
            <w:r w:rsidRPr="00934E09">
              <w:rPr>
                <w:rFonts w:eastAsia="Times New Roman"/>
                <w:color w:val="000000" w:themeColor="text1"/>
              </w:rPr>
              <w:t>Utilitarian</w:t>
            </w:r>
          </w:p>
        </w:tc>
      </w:tr>
      <w:tr w:rsidR="005B6BB0" w:rsidRPr="00934E09" w14:paraId="0B71128D" w14:textId="77777777" w:rsidTr="00286339">
        <w:tc>
          <w:tcPr>
            <w:tcW w:w="0" w:type="auto"/>
            <w:vMerge/>
            <w:tcBorders>
              <w:left w:val="double" w:sz="4" w:space="0" w:color="auto"/>
              <w:bottom w:val="single" w:sz="12" w:space="0" w:color="auto"/>
              <w:right w:val="double" w:sz="4" w:space="0" w:color="auto"/>
            </w:tcBorders>
            <w:vAlign w:val="center"/>
            <w:hideMark/>
          </w:tcPr>
          <w:p w14:paraId="6FBD0610" w14:textId="77777777" w:rsidR="005B6BB0" w:rsidRPr="00934E09" w:rsidRDefault="005B6BB0" w:rsidP="00286339">
            <w:pPr>
              <w:jc w:val="left"/>
              <w:rPr>
                <w:rFonts w:eastAsia="Times New Roman"/>
                <w:color w:val="000000" w:themeColor="text1"/>
              </w:rPr>
            </w:pPr>
          </w:p>
        </w:tc>
        <w:tc>
          <w:tcPr>
            <w:tcW w:w="0" w:type="auto"/>
            <w:tcBorders>
              <w:left w:val="double" w:sz="4" w:space="0" w:color="auto"/>
              <w:bottom w:val="single" w:sz="12" w:space="0" w:color="auto"/>
            </w:tcBorders>
            <w:vAlign w:val="center"/>
            <w:hideMark/>
          </w:tcPr>
          <w:p w14:paraId="419E8B40" w14:textId="77777777" w:rsidR="005B6BB0" w:rsidRPr="00934E09" w:rsidRDefault="005B6BB0" w:rsidP="00286339">
            <w:pPr>
              <w:jc w:val="left"/>
              <w:rPr>
                <w:rFonts w:eastAsia="Times New Roman"/>
                <w:color w:val="000000" w:themeColor="text1"/>
              </w:rPr>
            </w:pPr>
            <w:r w:rsidRPr="00934E09">
              <w:rPr>
                <w:rFonts w:eastAsia="Times New Roman"/>
                <w:color w:val="000000" w:themeColor="text1"/>
              </w:rPr>
              <w:t>Limited menu options</w:t>
            </w:r>
          </w:p>
        </w:tc>
        <w:tc>
          <w:tcPr>
            <w:tcW w:w="0" w:type="auto"/>
            <w:tcBorders>
              <w:bottom w:val="single" w:sz="12" w:space="0" w:color="auto"/>
              <w:right w:val="double" w:sz="4" w:space="0" w:color="auto"/>
            </w:tcBorders>
            <w:vAlign w:val="center"/>
            <w:hideMark/>
          </w:tcPr>
          <w:p w14:paraId="7A50DE67" w14:textId="77777777" w:rsidR="005B6BB0" w:rsidRPr="00934E09" w:rsidRDefault="005B6BB0" w:rsidP="00286339">
            <w:pPr>
              <w:jc w:val="left"/>
              <w:rPr>
                <w:rFonts w:eastAsia="Times New Roman"/>
                <w:color w:val="000000" w:themeColor="text1"/>
              </w:rPr>
            </w:pPr>
            <w:r w:rsidRPr="00934E09">
              <w:rPr>
                <w:rFonts w:eastAsia="Times New Roman"/>
                <w:color w:val="000000" w:themeColor="text1"/>
              </w:rPr>
              <w:t>Utilitarian</w:t>
            </w:r>
          </w:p>
        </w:tc>
      </w:tr>
      <w:tr w:rsidR="005B6BB0" w:rsidRPr="00934E09" w14:paraId="599010C8" w14:textId="77777777" w:rsidTr="00286339">
        <w:tc>
          <w:tcPr>
            <w:tcW w:w="0" w:type="auto"/>
            <w:vMerge w:val="restart"/>
            <w:tcBorders>
              <w:top w:val="single" w:sz="12" w:space="0" w:color="auto"/>
              <w:left w:val="double" w:sz="4" w:space="0" w:color="auto"/>
              <w:right w:val="double" w:sz="4" w:space="0" w:color="auto"/>
            </w:tcBorders>
            <w:vAlign w:val="center"/>
            <w:hideMark/>
          </w:tcPr>
          <w:p w14:paraId="0BE16BE4" w14:textId="77777777" w:rsidR="005B6BB0" w:rsidRPr="00934E09" w:rsidRDefault="005B6BB0" w:rsidP="00286339">
            <w:pPr>
              <w:jc w:val="left"/>
              <w:rPr>
                <w:rFonts w:eastAsia="Times New Roman"/>
                <w:color w:val="000000" w:themeColor="text1"/>
              </w:rPr>
            </w:pPr>
            <w:r w:rsidRPr="00934E09">
              <w:rPr>
                <w:rFonts w:eastAsia="Times New Roman"/>
                <w:color w:val="000000" w:themeColor="text1"/>
              </w:rPr>
              <w:t>Casual Service (CSR)</w:t>
            </w:r>
          </w:p>
        </w:tc>
        <w:tc>
          <w:tcPr>
            <w:tcW w:w="0" w:type="auto"/>
            <w:tcBorders>
              <w:top w:val="single" w:sz="12" w:space="0" w:color="auto"/>
              <w:left w:val="double" w:sz="4" w:space="0" w:color="auto"/>
            </w:tcBorders>
            <w:vAlign w:val="center"/>
            <w:hideMark/>
          </w:tcPr>
          <w:p w14:paraId="61F4B3F0" w14:textId="77777777" w:rsidR="005B6BB0" w:rsidRPr="00934E09" w:rsidRDefault="005B6BB0" w:rsidP="00286339">
            <w:pPr>
              <w:jc w:val="left"/>
              <w:rPr>
                <w:rFonts w:eastAsia="Times New Roman"/>
                <w:color w:val="000000" w:themeColor="text1"/>
              </w:rPr>
            </w:pPr>
            <w:r w:rsidRPr="00934E09">
              <w:rPr>
                <w:rFonts w:eastAsia="Times New Roman"/>
                <w:color w:val="000000" w:themeColor="text1"/>
              </w:rPr>
              <w:t>Good value</w:t>
            </w:r>
          </w:p>
        </w:tc>
        <w:tc>
          <w:tcPr>
            <w:tcW w:w="0" w:type="auto"/>
            <w:tcBorders>
              <w:top w:val="single" w:sz="12" w:space="0" w:color="auto"/>
              <w:right w:val="double" w:sz="4" w:space="0" w:color="auto"/>
            </w:tcBorders>
            <w:vAlign w:val="center"/>
            <w:hideMark/>
          </w:tcPr>
          <w:p w14:paraId="03A7DB2D" w14:textId="77777777" w:rsidR="005B6BB0" w:rsidRPr="00934E09" w:rsidRDefault="005B6BB0" w:rsidP="00286339">
            <w:pPr>
              <w:jc w:val="left"/>
              <w:rPr>
                <w:rFonts w:eastAsia="Times New Roman"/>
                <w:color w:val="000000" w:themeColor="text1"/>
              </w:rPr>
            </w:pPr>
            <w:r w:rsidRPr="00934E09">
              <w:rPr>
                <w:rFonts w:eastAsia="Times New Roman"/>
                <w:color w:val="000000" w:themeColor="text1"/>
              </w:rPr>
              <w:t>Utilitarian/Hedonic</w:t>
            </w:r>
          </w:p>
        </w:tc>
      </w:tr>
      <w:tr w:rsidR="005B6BB0" w:rsidRPr="00934E09" w14:paraId="7EED11A1" w14:textId="77777777" w:rsidTr="00286339">
        <w:tc>
          <w:tcPr>
            <w:tcW w:w="0" w:type="auto"/>
            <w:vMerge/>
            <w:tcBorders>
              <w:left w:val="double" w:sz="4" w:space="0" w:color="auto"/>
              <w:right w:val="double" w:sz="4" w:space="0" w:color="auto"/>
            </w:tcBorders>
            <w:vAlign w:val="center"/>
            <w:hideMark/>
          </w:tcPr>
          <w:p w14:paraId="06E0B4C8" w14:textId="77777777" w:rsidR="005B6BB0" w:rsidRPr="00934E09" w:rsidRDefault="005B6BB0" w:rsidP="00286339">
            <w:pPr>
              <w:jc w:val="left"/>
              <w:rPr>
                <w:rFonts w:eastAsia="Times New Roman"/>
                <w:color w:val="000000" w:themeColor="text1"/>
              </w:rPr>
            </w:pPr>
          </w:p>
        </w:tc>
        <w:tc>
          <w:tcPr>
            <w:tcW w:w="0" w:type="auto"/>
            <w:tcBorders>
              <w:left w:val="double" w:sz="4" w:space="0" w:color="auto"/>
            </w:tcBorders>
            <w:vAlign w:val="center"/>
            <w:hideMark/>
          </w:tcPr>
          <w:p w14:paraId="75841440" w14:textId="77777777" w:rsidR="005B6BB0" w:rsidRPr="00934E09" w:rsidRDefault="005B6BB0" w:rsidP="00286339">
            <w:pPr>
              <w:jc w:val="left"/>
              <w:rPr>
                <w:rFonts w:eastAsia="Times New Roman"/>
                <w:color w:val="000000" w:themeColor="text1"/>
              </w:rPr>
            </w:pPr>
            <w:r w:rsidRPr="00934E09">
              <w:rPr>
                <w:rFonts w:eastAsia="Times New Roman"/>
                <w:color w:val="000000" w:themeColor="text1"/>
              </w:rPr>
              <w:t>Variety of menu items</w:t>
            </w:r>
          </w:p>
        </w:tc>
        <w:tc>
          <w:tcPr>
            <w:tcW w:w="0" w:type="auto"/>
            <w:tcBorders>
              <w:right w:val="double" w:sz="4" w:space="0" w:color="auto"/>
            </w:tcBorders>
            <w:vAlign w:val="center"/>
            <w:hideMark/>
          </w:tcPr>
          <w:p w14:paraId="6709D2E9" w14:textId="77777777" w:rsidR="005B6BB0" w:rsidRPr="00934E09" w:rsidRDefault="005B6BB0" w:rsidP="00286339">
            <w:pPr>
              <w:jc w:val="left"/>
              <w:rPr>
                <w:rFonts w:eastAsia="Times New Roman"/>
                <w:color w:val="000000" w:themeColor="text1"/>
              </w:rPr>
            </w:pPr>
            <w:r w:rsidRPr="00934E09">
              <w:rPr>
                <w:rFonts w:eastAsia="Times New Roman"/>
                <w:color w:val="000000" w:themeColor="text1"/>
              </w:rPr>
              <w:t>Utilitarian/Hedonic</w:t>
            </w:r>
          </w:p>
        </w:tc>
      </w:tr>
      <w:tr w:rsidR="005B6BB0" w:rsidRPr="00934E09" w14:paraId="64945B6E" w14:textId="77777777" w:rsidTr="00286339">
        <w:tc>
          <w:tcPr>
            <w:tcW w:w="0" w:type="auto"/>
            <w:vMerge/>
            <w:tcBorders>
              <w:left w:val="double" w:sz="4" w:space="0" w:color="auto"/>
              <w:right w:val="double" w:sz="4" w:space="0" w:color="auto"/>
            </w:tcBorders>
            <w:vAlign w:val="center"/>
            <w:hideMark/>
          </w:tcPr>
          <w:p w14:paraId="67CA3749" w14:textId="77777777" w:rsidR="005B6BB0" w:rsidRPr="00934E09" w:rsidRDefault="005B6BB0" w:rsidP="00286339">
            <w:pPr>
              <w:jc w:val="left"/>
              <w:rPr>
                <w:rFonts w:eastAsia="Times New Roman"/>
                <w:color w:val="000000" w:themeColor="text1"/>
              </w:rPr>
            </w:pPr>
          </w:p>
        </w:tc>
        <w:tc>
          <w:tcPr>
            <w:tcW w:w="0" w:type="auto"/>
            <w:tcBorders>
              <w:left w:val="double" w:sz="4" w:space="0" w:color="auto"/>
            </w:tcBorders>
            <w:vAlign w:val="center"/>
            <w:hideMark/>
          </w:tcPr>
          <w:p w14:paraId="53B7D7A4" w14:textId="77777777" w:rsidR="005B6BB0" w:rsidRPr="00934E09" w:rsidRDefault="005B6BB0" w:rsidP="00286339">
            <w:pPr>
              <w:jc w:val="left"/>
              <w:rPr>
                <w:rFonts w:eastAsia="Times New Roman"/>
                <w:color w:val="000000" w:themeColor="text1"/>
              </w:rPr>
            </w:pPr>
            <w:r w:rsidRPr="00934E09">
              <w:rPr>
                <w:rFonts w:eastAsia="Times New Roman"/>
                <w:color w:val="000000" w:themeColor="text1"/>
              </w:rPr>
              <w:t>Relaxed atmosphere</w:t>
            </w:r>
          </w:p>
        </w:tc>
        <w:tc>
          <w:tcPr>
            <w:tcW w:w="0" w:type="auto"/>
            <w:tcBorders>
              <w:right w:val="double" w:sz="4" w:space="0" w:color="auto"/>
            </w:tcBorders>
            <w:vAlign w:val="center"/>
            <w:hideMark/>
          </w:tcPr>
          <w:p w14:paraId="4ED88C8A" w14:textId="77777777" w:rsidR="005B6BB0" w:rsidRPr="00934E09" w:rsidRDefault="005B6BB0" w:rsidP="00286339">
            <w:pPr>
              <w:jc w:val="left"/>
              <w:rPr>
                <w:rFonts w:eastAsia="Times New Roman"/>
                <w:color w:val="000000" w:themeColor="text1"/>
              </w:rPr>
            </w:pPr>
            <w:r w:rsidRPr="00934E09">
              <w:rPr>
                <w:rFonts w:eastAsia="Times New Roman"/>
                <w:color w:val="000000" w:themeColor="text1"/>
              </w:rPr>
              <w:t>Hedonic</w:t>
            </w:r>
          </w:p>
        </w:tc>
      </w:tr>
      <w:tr w:rsidR="005B6BB0" w:rsidRPr="00934E09" w14:paraId="51B333EB" w14:textId="77777777" w:rsidTr="00286339">
        <w:tc>
          <w:tcPr>
            <w:tcW w:w="0" w:type="auto"/>
            <w:vMerge/>
            <w:tcBorders>
              <w:left w:val="double" w:sz="4" w:space="0" w:color="auto"/>
              <w:right w:val="double" w:sz="4" w:space="0" w:color="auto"/>
            </w:tcBorders>
            <w:vAlign w:val="center"/>
            <w:hideMark/>
          </w:tcPr>
          <w:p w14:paraId="2A8467E0" w14:textId="77777777" w:rsidR="005B6BB0" w:rsidRPr="00934E09" w:rsidRDefault="005B6BB0" w:rsidP="00286339">
            <w:pPr>
              <w:jc w:val="left"/>
              <w:rPr>
                <w:rFonts w:eastAsia="Times New Roman"/>
                <w:color w:val="000000" w:themeColor="text1"/>
              </w:rPr>
            </w:pPr>
          </w:p>
        </w:tc>
        <w:tc>
          <w:tcPr>
            <w:tcW w:w="0" w:type="auto"/>
            <w:tcBorders>
              <w:left w:val="double" w:sz="4" w:space="0" w:color="auto"/>
              <w:bottom w:val="single" w:sz="12" w:space="0" w:color="auto"/>
            </w:tcBorders>
            <w:vAlign w:val="center"/>
            <w:hideMark/>
          </w:tcPr>
          <w:p w14:paraId="3491B8D8" w14:textId="77777777" w:rsidR="005B6BB0" w:rsidRPr="00934E09" w:rsidRDefault="005B6BB0" w:rsidP="00286339">
            <w:pPr>
              <w:jc w:val="left"/>
              <w:rPr>
                <w:rFonts w:eastAsia="Times New Roman"/>
                <w:color w:val="000000" w:themeColor="text1"/>
              </w:rPr>
            </w:pPr>
            <w:r w:rsidRPr="00934E09">
              <w:rPr>
                <w:rFonts w:eastAsia="Times New Roman"/>
                <w:color w:val="000000" w:themeColor="text1"/>
              </w:rPr>
              <w:t>Good service</w:t>
            </w:r>
          </w:p>
        </w:tc>
        <w:tc>
          <w:tcPr>
            <w:tcW w:w="0" w:type="auto"/>
            <w:tcBorders>
              <w:bottom w:val="single" w:sz="12" w:space="0" w:color="auto"/>
              <w:right w:val="double" w:sz="4" w:space="0" w:color="auto"/>
            </w:tcBorders>
            <w:vAlign w:val="center"/>
            <w:hideMark/>
          </w:tcPr>
          <w:p w14:paraId="556D0059" w14:textId="77777777" w:rsidR="005B6BB0" w:rsidRPr="00934E09" w:rsidRDefault="005B6BB0" w:rsidP="00286339">
            <w:pPr>
              <w:jc w:val="left"/>
              <w:rPr>
                <w:rFonts w:eastAsia="Times New Roman"/>
                <w:color w:val="000000" w:themeColor="text1"/>
              </w:rPr>
            </w:pPr>
            <w:r w:rsidRPr="00934E09">
              <w:rPr>
                <w:rFonts w:eastAsia="Times New Roman"/>
                <w:color w:val="000000" w:themeColor="text1"/>
              </w:rPr>
              <w:t>Utilitarian/Hedonic</w:t>
            </w:r>
          </w:p>
        </w:tc>
      </w:tr>
      <w:tr w:rsidR="005B6BB0" w:rsidRPr="00934E09" w14:paraId="72EA6711" w14:textId="77777777" w:rsidTr="00286339">
        <w:tc>
          <w:tcPr>
            <w:tcW w:w="0" w:type="auto"/>
            <w:vMerge w:val="restart"/>
            <w:tcBorders>
              <w:top w:val="single" w:sz="12" w:space="0" w:color="auto"/>
              <w:left w:val="double" w:sz="4" w:space="0" w:color="auto"/>
              <w:right w:val="double" w:sz="4" w:space="0" w:color="auto"/>
            </w:tcBorders>
            <w:vAlign w:val="center"/>
            <w:hideMark/>
          </w:tcPr>
          <w:p w14:paraId="62DB9330" w14:textId="77777777" w:rsidR="005B6BB0" w:rsidRPr="00934E09" w:rsidRDefault="005B6BB0" w:rsidP="00286339">
            <w:pPr>
              <w:jc w:val="left"/>
              <w:rPr>
                <w:rFonts w:eastAsia="Times New Roman"/>
                <w:color w:val="000000" w:themeColor="text1"/>
              </w:rPr>
            </w:pPr>
            <w:r w:rsidRPr="00934E09">
              <w:rPr>
                <w:rFonts w:eastAsia="Times New Roman"/>
                <w:color w:val="000000" w:themeColor="text1"/>
              </w:rPr>
              <w:t>Full Service (FSR)</w:t>
            </w:r>
          </w:p>
        </w:tc>
        <w:tc>
          <w:tcPr>
            <w:tcW w:w="0" w:type="auto"/>
            <w:tcBorders>
              <w:top w:val="single" w:sz="12" w:space="0" w:color="auto"/>
              <w:left w:val="double" w:sz="4" w:space="0" w:color="auto"/>
            </w:tcBorders>
            <w:vAlign w:val="center"/>
            <w:hideMark/>
          </w:tcPr>
          <w:p w14:paraId="1CAA89F5" w14:textId="77777777" w:rsidR="005B6BB0" w:rsidRPr="00934E09" w:rsidRDefault="005B6BB0" w:rsidP="00286339">
            <w:pPr>
              <w:jc w:val="left"/>
              <w:rPr>
                <w:rFonts w:eastAsia="Times New Roman"/>
                <w:color w:val="000000" w:themeColor="text1"/>
              </w:rPr>
            </w:pPr>
            <w:r w:rsidRPr="00934E09">
              <w:rPr>
                <w:rFonts w:eastAsia="Times New Roman"/>
                <w:color w:val="000000" w:themeColor="text1"/>
              </w:rPr>
              <w:t>High-end cuisine</w:t>
            </w:r>
          </w:p>
        </w:tc>
        <w:tc>
          <w:tcPr>
            <w:tcW w:w="0" w:type="auto"/>
            <w:tcBorders>
              <w:top w:val="single" w:sz="12" w:space="0" w:color="auto"/>
              <w:right w:val="double" w:sz="4" w:space="0" w:color="auto"/>
            </w:tcBorders>
            <w:vAlign w:val="center"/>
            <w:hideMark/>
          </w:tcPr>
          <w:p w14:paraId="557B3699" w14:textId="77777777" w:rsidR="005B6BB0" w:rsidRPr="00934E09" w:rsidRDefault="005B6BB0" w:rsidP="00286339">
            <w:pPr>
              <w:jc w:val="left"/>
              <w:rPr>
                <w:rFonts w:eastAsia="Times New Roman"/>
                <w:color w:val="000000" w:themeColor="text1"/>
              </w:rPr>
            </w:pPr>
            <w:r w:rsidRPr="00934E09">
              <w:rPr>
                <w:rFonts w:eastAsia="Times New Roman"/>
                <w:color w:val="000000" w:themeColor="text1"/>
              </w:rPr>
              <w:t>Hedonic</w:t>
            </w:r>
          </w:p>
        </w:tc>
      </w:tr>
      <w:tr w:rsidR="005B6BB0" w:rsidRPr="00934E09" w14:paraId="55D211FD" w14:textId="77777777" w:rsidTr="00286339">
        <w:tc>
          <w:tcPr>
            <w:tcW w:w="0" w:type="auto"/>
            <w:vMerge/>
            <w:tcBorders>
              <w:left w:val="double" w:sz="4" w:space="0" w:color="auto"/>
              <w:right w:val="double" w:sz="4" w:space="0" w:color="auto"/>
            </w:tcBorders>
            <w:hideMark/>
          </w:tcPr>
          <w:p w14:paraId="2580EF10" w14:textId="77777777" w:rsidR="005B6BB0" w:rsidRPr="00934E09" w:rsidRDefault="005B6BB0" w:rsidP="00286339">
            <w:pPr>
              <w:jc w:val="left"/>
              <w:rPr>
                <w:rFonts w:eastAsia="Times New Roman"/>
                <w:color w:val="000000" w:themeColor="text1"/>
              </w:rPr>
            </w:pPr>
          </w:p>
        </w:tc>
        <w:tc>
          <w:tcPr>
            <w:tcW w:w="0" w:type="auto"/>
            <w:tcBorders>
              <w:left w:val="double" w:sz="4" w:space="0" w:color="auto"/>
            </w:tcBorders>
            <w:vAlign w:val="center"/>
            <w:hideMark/>
          </w:tcPr>
          <w:p w14:paraId="5E600444" w14:textId="77777777" w:rsidR="005B6BB0" w:rsidRPr="00934E09" w:rsidRDefault="005B6BB0" w:rsidP="00286339">
            <w:pPr>
              <w:jc w:val="left"/>
              <w:rPr>
                <w:rFonts w:eastAsia="Times New Roman"/>
                <w:color w:val="000000" w:themeColor="text1"/>
              </w:rPr>
            </w:pPr>
            <w:r w:rsidRPr="00934E09">
              <w:rPr>
                <w:rFonts w:eastAsia="Times New Roman"/>
                <w:color w:val="000000" w:themeColor="text1"/>
              </w:rPr>
              <w:t>Luxurious atmosphere</w:t>
            </w:r>
          </w:p>
        </w:tc>
        <w:tc>
          <w:tcPr>
            <w:tcW w:w="0" w:type="auto"/>
            <w:tcBorders>
              <w:right w:val="double" w:sz="4" w:space="0" w:color="auto"/>
            </w:tcBorders>
            <w:vAlign w:val="center"/>
            <w:hideMark/>
          </w:tcPr>
          <w:p w14:paraId="24907B2C" w14:textId="77777777" w:rsidR="005B6BB0" w:rsidRPr="00934E09" w:rsidRDefault="005B6BB0" w:rsidP="00286339">
            <w:pPr>
              <w:jc w:val="left"/>
              <w:rPr>
                <w:rFonts w:eastAsia="Times New Roman"/>
                <w:color w:val="000000" w:themeColor="text1"/>
              </w:rPr>
            </w:pPr>
            <w:r w:rsidRPr="00934E09">
              <w:rPr>
                <w:rFonts w:eastAsia="Times New Roman"/>
                <w:color w:val="000000" w:themeColor="text1"/>
              </w:rPr>
              <w:t>Hedonic</w:t>
            </w:r>
          </w:p>
        </w:tc>
      </w:tr>
      <w:tr w:rsidR="005B6BB0" w:rsidRPr="00934E09" w14:paraId="67924CC4" w14:textId="77777777" w:rsidTr="00286339">
        <w:tc>
          <w:tcPr>
            <w:tcW w:w="0" w:type="auto"/>
            <w:vMerge/>
            <w:tcBorders>
              <w:left w:val="double" w:sz="4" w:space="0" w:color="auto"/>
              <w:right w:val="double" w:sz="4" w:space="0" w:color="auto"/>
            </w:tcBorders>
            <w:hideMark/>
          </w:tcPr>
          <w:p w14:paraId="7708E9ED" w14:textId="77777777" w:rsidR="005B6BB0" w:rsidRPr="00934E09" w:rsidRDefault="005B6BB0" w:rsidP="00286339">
            <w:pPr>
              <w:jc w:val="left"/>
              <w:rPr>
                <w:rFonts w:eastAsia="Times New Roman"/>
                <w:color w:val="000000" w:themeColor="text1"/>
              </w:rPr>
            </w:pPr>
          </w:p>
        </w:tc>
        <w:tc>
          <w:tcPr>
            <w:tcW w:w="0" w:type="auto"/>
            <w:tcBorders>
              <w:left w:val="double" w:sz="4" w:space="0" w:color="auto"/>
            </w:tcBorders>
            <w:vAlign w:val="center"/>
            <w:hideMark/>
          </w:tcPr>
          <w:p w14:paraId="2C033331" w14:textId="77777777" w:rsidR="005B6BB0" w:rsidRPr="00934E09" w:rsidRDefault="005B6BB0" w:rsidP="00286339">
            <w:pPr>
              <w:jc w:val="left"/>
              <w:rPr>
                <w:rFonts w:eastAsia="Times New Roman"/>
                <w:color w:val="000000" w:themeColor="text1"/>
              </w:rPr>
            </w:pPr>
            <w:r w:rsidRPr="00934E09">
              <w:rPr>
                <w:rFonts w:eastAsia="Times New Roman"/>
                <w:color w:val="000000" w:themeColor="text1"/>
              </w:rPr>
              <w:t>High</w:t>
            </w:r>
            <w:r>
              <w:rPr>
                <w:rFonts w:eastAsia="Times New Roman"/>
                <w:color w:val="000000" w:themeColor="text1"/>
              </w:rPr>
              <w:t>-</w:t>
            </w:r>
            <w:r w:rsidRPr="00934E09">
              <w:rPr>
                <w:rFonts w:eastAsia="Times New Roman"/>
                <w:color w:val="000000" w:themeColor="text1"/>
              </w:rPr>
              <w:t>quality service</w:t>
            </w:r>
          </w:p>
        </w:tc>
        <w:tc>
          <w:tcPr>
            <w:tcW w:w="0" w:type="auto"/>
            <w:tcBorders>
              <w:right w:val="double" w:sz="4" w:space="0" w:color="auto"/>
            </w:tcBorders>
            <w:vAlign w:val="center"/>
            <w:hideMark/>
          </w:tcPr>
          <w:p w14:paraId="11CFAFA7" w14:textId="77777777" w:rsidR="005B6BB0" w:rsidRPr="00934E09" w:rsidRDefault="005B6BB0" w:rsidP="00286339">
            <w:pPr>
              <w:jc w:val="left"/>
              <w:rPr>
                <w:rFonts w:eastAsia="Times New Roman"/>
                <w:color w:val="000000" w:themeColor="text1"/>
              </w:rPr>
            </w:pPr>
            <w:r w:rsidRPr="00934E09">
              <w:rPr>
                <w:rFonts w:eastAsia="Times New Roman"/>
                <w:color w:val="000000" w:themeColor="text1"/>
              </w:rPr>
              <w:t>Hedonic/Utilitarian</w:t>
            </w:r>
          </w:p>
        </w:tc>
      </w:tr>
      <w:tr w:rsidR="005B6BB0" w:rsidRPr="00934E09" w14:paraId="19CAF810" w14:textId="77777777" w:rsidTr="00286339">
        <w:tc>
          <w:tcPr>
            <w:tcW w:w="0" w:type="auto"/>
            <w:vMerge/>
            <w:tcBorders>
              <w:left w:val="double" w:sz="4" w:space="0" w:color="auto"/>
              <w:bottom w:val="double" w:sz="4" w:space="0" w:color="auto"/>
              <w:right w:val="double" w:sz="4" w:space="0" w:color="auto"/>
            </w:tcBorders>
            <w:hideMark/>
          </w:tcPr>
          <w:p w14:paraId="7297F6C2" w14:textId="77777777" w:rsidR="005B6BB0" w:rsidRPr="00934E09" w:rsidRDefault="005B6BB0" w:rsidP="00286339">
            <w:pPr>
              <w:jc w:val="left"/>
              <w:rPr>
                <w:rFonts w:eastAsia="Times New Roman"/>
                <w:color w:val="000000" w:themeColor="text1"/>
              </w:rPr>
            </w:pPr>
          </w:p>
        </w:tc>
        <w:tc>
          <w:tcPr>
            <w:tcW w:w="0" w:type="auto"/>
            <w:tcBorders>
              <w:left w:val="double" w:sz="4" w:space="0" w:color="auto"/>
              <w:bottom w:val="double" w:sz="4" w:space="0" w:color="auto"/>
            </w:tcBorders>
            <w:vAlign w:val="center"/>
            <w:hideMark/>
          </w:tcPr>
          <w:p w14:paraId="4AE25E79" w14:textId="77777777" w:rsidR="005B6BB0" w:rsidRPr="00934E09" w:rsidRDefault="005B6BB0" w:rsidP="00286339">
            <w:pPr>
              <w:jc w:val="left"/>
              <w:rPr>
                <w:rFonts w:eastAsia="Times New Roman"/>
                <w:color w:val="000000" w:themeColor="text1"/>
              </w:rPr>
            </w:pPr>
            <w:r w:rsidRPr="00934E09">
              <w:rPr>
                <w:rFonts w:eastAsia="Times New Roman"/>
                <w:color w:val="000000" w:themeColor="text1"/>
              </w:rPr>
              <w:t>Extensive wine list</w:t>
            </w:r>
          </w:p>
        </w:tc>
        <w:tc>
          <w:tcPr>
            <w:tcW w:w="0" w:type="auto"/>
            <w:tcBorders>
              <w:bottom w:val="double" w:sz="4" w:space="0" w:color="auto"/>
              <w:right w:val="double" w:sz="4" w:space="0" w:color="auto"/>
            </w:tcBorders>
            <w:vAlign w:val="center"/>
            <w:hideMark/>
          </w:tcPr>
          <w:p w14:paraId="694F144F" w14:textId="77777777" w:rsidR="005B6BB0" w:rsidRPr="00934E09" w:rsidRDefault="005B6BB0" w:rsidP="00286339">
            <w:pPr>
              <w:jc w:val="left"/>
              <w:rPr>
                <w:rFonts w:eastAsia="Times New Roman"/>
                <w:color w:val="000000" w:themeColor="text1"/>
              </w:rPr>
            </w:pPr>
            <w:r w:rsidRPr="00934E09">
              <w:rPr>
                <w:rFonts w:eastAsia="Times New Roman"/>
                <w:color w:val="000000" w:themeColor="text1"/>
              </w:rPr>
              <w:t>Hedonic</w:t>
            </w:r>
          </w:p>
        </w:tc>
      </w:tr>
    </w:tbl>
    <w:p w14:paraId="1A9B3DBB" w14:textId="197F832A" w:rsidR="005B6BB0" w:rsidRDefault="005B6BB0" w:rsidP="005B6BB0"/>
    <w:p w14:paraId="4BD7A192" w14:textId="77777777" w:rsidR="005B6BB0" w:rsidRDefault="005B6BB0" w:rsidP="005B6BB0"/>
    <w:p w14:paraId="1E26F7C9" w14:textId="54ECB08F" w:rsidR="005B6BB0" w:rsidRPr="00040F83" w:rsidRDefault="005B6BB0" w:rsidP="005B6BB0">
      <w:pPr>
        <w:pStyle w:val="Caption"/>
        <w:keepNext/>
        <w:rPr>
          <w:b/>
          <w:i w:val="0"/>
          <w:color w:val="000000" w:themeColor="text1"/>
          <w:sz w:val="24"/>
          <w:szCs w:val="24"/>
        </w:rPr>
      </w:pPr>
      <w:r w:rsidRPr="00040F83">
        <w:rPr>
          <w:b/>
          <w:i w:val="0"/>
          <w:color w:val="000000" w:themeColor="text1"/>
          <w:sz w:val="24"/>
          <w:szCs w:val="24"/>
        </w:rPr>
        <w:t xml:space="preserve">Table </w:t>
      </w:r>
      <w:r w:rsidRPr="00040F83">
        <w:rPr>
          <w:b/>
          <w:i w:val="0"/>
          <w:color w:val="000000" w:themeColor="text1"/>
          <w:sz w:val="24"/>
          <w:szCs w:val="24"/>
        </w:rPr>
        <w:fldChar w:fldCharType="begin"/>
      </w:r>
      <w:r w:rsidRPr="00040F83">
        <w:rPr>
          <w:b/>
          <w:i w:val="0"/>
          <w:color w:val="000000" w:themeColor="text1"/>
          <w:sz w:val="24"/>
          <w:szCs w:val="24"/>
        </w:rPr>
        <w:instrText xml:space="preserve"> SEQ Table \* ARABIC </w:instrText>
      </w:r>
      <w:r w:rsidRPr="00040F83">
        <w:rPr>
          <w:b/>
          <w:i w:val="0"/>
          <w:color w:val="000000" w:themeColor="text1"/>
          <w:sz w:val="24"/>
          <w:szCs w:val="24"/>
        </w:rPr>
        <w:fldChar w:fldCharType="separate"/>
      </w:r>
      <w:r w:rsidR="00CA3615">
        <w:rPr>
          <w:b/>
          <w:i w:val="0"/>
          <w:noProof/>
          <w:color w:val="000000" w:themeColor="text1"/>
          <w:sz w:val="24"/>
          <w:szCs w:val="24"/>
        </w:rPr>
        <w:t>2</w:t>
      </w:r>
      <w:r w:rsidRPr="00040F83">
        <w:rPr>
          <w:b/>
          <w:i w:val="0"/>
          <w:color w:val="000000" w:themeColor="text1"/>
          <w:sz w:val="24"/>
          <w:szCs w:val="24"/>
        </w:rPr>
        <w:fldChar w:fldCharType="end"/>
      </w:r>
      <w:r w:rsidRPr="00040F83">
        <w:rPr>
          <w:b/>
          <w:i w:val="0"/>
          <w:color w:val="000000" w:themeColor="text1"/>
          <w:sz w:val="24"/>
          <w:szCs w:val="24"/>
        </w:rPr>
        <w:t xml:space="preserve">. Distribution of </w:t>
      </w:r>
      <w:r w:rsidR="007E2CED">
        <w:rPr>
          <w:b/>
          <w:i w:val="0"/>
          <w:color w:val="000000" w:themeColor="text1"/>
          <w:sz w:val="24"/>
          <w:szCs w:val="24"/>
        </w:rPr>
        <w:t>e</w:t>
      </w:r>
      <w:r w:rsidRPr="00040F83">
        <w:rPr>
          <w:b/>
          <w:i w:val="0"/>
          <w:color w:val="000000" w:themeColor="text1"/>
          <w:sz w:val="24"/>
          <w:szCs w:val="24"/>
        </w:rPr>
        <w:t>at-</w:t>
      </w:r>
      <w:r w:rsidR="007E2CED">
        <w:rPr>
          <w:b/>
          <w:i w:val="0"/>
          <w:color w:val="000000" w:themeColor="text1"/>
          <w:sz w:val="24"/>
          <w:szCs w:val="24"/>
        </w:rPr>
        <w:t>o</w:t>
      </w:r>
      <w:r w:rsidRPr="00040F83">
        <w:rPr>
          <w:b/>
          <w:i w:val="0"/>
          <w:color w:val="000000" w:themeColor="text1"/>
          <w:sz w:val="24"/>
          <w:szCs w:val="24"/>
        </w:rPr>
        <w:t xml:space="preserve">ut </w:t>
      </w:r>
      <w:r w:rsidR="007E2CED">
        <w:rPr>
          <w:b/>
          <w:i w:val="0"/>
          <w:color w:val="000000" w:themeColor="text1"/>
          <w:sz w:val="24"/>
          <w:szCs w:val="24"/>
        </w:rPr>
        <w:t>t</w:t>
      </w:r>
      <w:r w:rsidRPr="00040F83">
        <w:rPr>
          <w:b/>
          <w:i w:val="0"/>
          <w:color w:val="000000" w:themeColor="text1"/>
          <w:sz w:val="24"/>
          <w:szCs w:val="24"/>
        </w:rPr>
        <w:t xml:space="preserve">rips </w:t>
      </w:r>
      <w:r w:rsidR="007E2CED">
        <w:rPr>
          <w:b/>
          <w:i w:val="0"/>
          <w:color w:val="000000" w:themeColor="text1"/>
          <w:sz w:val="24"/>
          <w:szCs w:val="24"/>
        </w:rPr>
        <w:t>a</w:t>
      </w:r>
      <w:r w:rsidRPr="00040F83">
        <w:rPr>
          <w:b/>
          <w:i w:val="0"/>
          <w:color w:val="000000" w:themeColor="text1"/>
          <w:sz w:val="24"/>
          <w:szCs w:val="24"/>
        </w:rPr>
        <w:t xml:space="preserve">cross </w:t>
      </w:r>
      <w:r w:rsidR="007E2CED">
        <w:rPr>
          <w:b/>
          <w:i w:val="0"/>
          <w:color w:val="000000" w:themeColor="text1"/>
          <w:sz w:val="24"/>
          <w:szCs w:val="24"/>
        </w:rPr>
        <w:t>m</w:t>
      </w:r>
      <w:r w:rsidRPr="00040F83">
        <w:rPr>
          <w:b/>
          <w:i w:val="0"/>
          <w:color w:val="000000" w:themeColor="text1"/>
          <w:sz w:val="24"/>
          <w:szCs w:val="24"/>
        </w:rPr>
        <w:t xml:space="preserve">ultiple </w:t>
      </w:r>
      <w:r w:rsidR="007E2CED">
        <w:rPr>
          <w:b/>
          <w:i w:val="0"/>
          <w:color w:val="000000" w:themeColor="text1"/>
          <w:sz w:val="24"/>
          <w:szCs w:val="24"/>
        </w:rPr>
        <w:t>r</w:t>
      </w:r>
      <w:r w:rsidRPr="00040F83">
        <w:rPr>
          <w:b/>
          <w:i w:val="0"/>
          <w:color w:val="000000" w:themeColor="text1"/>
          <w:sz w:val="24"/>
          <w:szCs w:val="24"/>
        </w:rPr>
        <w:t xml:space="preserve">estaurant </w:t>
      </w:r>
      <w:r w:rsidR="007E2CED">
        <w:rPr>
          <w:b/>
          <w:i w:val="0"/>
          <w:color w:val="000000" w:themeColor="text1"/>
          <w:sz w:val="24"/>
          <w:szCs w:val="24"/>
        </w:rPr>
        <w:t>s</w:t>
      </w:r>
      <w:r w:rsidRPr="00040F83">
        <w:rPr>
          <w:b/>
          <w:i w:val="0"/>
          <w:color w:val="000000" w:themeColor="text1"/>
          <w:sz w:val="24"/>
          <w:szCs w:val="24"/>
        </w:rPr>
        <w:t>egments</w:t>
      </w:r>
    </w:p>
    <w:tbl>
      <w:tblPr>
        <w:tblStyle w:val="TableGrid"/>
        <w:tblW w:w="8095" w:type="dxa"/>
        <w:tblBorders>
          <w:top w:val="double" w:sz="4" w:space="0" w:color="auto"/>
          <w:left w:val="double" w:sz="4" w:space="0" w:color="auto"/>
          <w:bottom w:val="double" w:sz="4" w:space="0" w:color="auto"/>
          <w:right w:val="double" w:sz="4" w:space="0" w:color="auto"/>
        </w:tblBorders>
        <w:tblLayout w:type="fixed"/>
        <w:tblLook w:val="04A0" w:firstRow="1" w:lastRow="0" w:firstColumn="1" w:lastColumn="0" w:noHBand="0" w:noVBand="1"/>
      </w:tblPr>
      <w:tblGrid>
        <w:gridCol w:w="1615"/>
        <w:gridCol w:w="1440"/>
        <w:gridCol w:w="1260"/>
        <w:gridCol w:w="1260"/>
        <w:gridCol w:w="1260"/>
        <w:gridCol w:w="1260"/>
      </w:tblGrid>
      <w:tr w:rsidR="005B6BB0" w:rsidRPr="00E82C9F" w14:paraId="5E80FA29" w14:textId="77777777" w:rsidTr="00286339">
        <w:trPr>
          <w:trHeight w:val="288"/>
        </w:trPr>
        <w:tc>
          <w:tcPr>
            <w:tcW w:w="1615" w:type="dxa"/>
            <w:vMerge w:val="restart"/>
            <w:tcBorders>
              <w:top w:val="double" w:sz="4" w:space="0" w:color="auto"/>
              <w:left w:val="double" w:sz="4" w:space="0" w:color="auto"/>
              <w:bottom w:val="single" w:sz="4" w:space="0" w:color="auto"/>
            </w:tcBorders>
            <w:noWrap/>
            <w:vAlign w:val="center"/>
          </w:tcPr>
          <w:p w14:paraId="57FC8B9F" w14:textId="77777777" w:rsidR="005B6BB0" w:rsidRPr="00241C52" w:rsidRDefault="005B6BB0" w:rsidP="00286339">
            <w:pPr>
              <w:jc w:val="left"/>
              <w:rPr>
                <w:rFonts w:eastAsia="Times New Roman"/>
                <w:b/>
              </w:rPr>
            </w:pPr>
            <w:r w:rsidRPr="00241C52">
              <w:rPr>
                <w:rFonts w:eastAsia="Times New Roman"/>
                <w:b/>
              </w:rPr>
              <w:t>Number of</w:t>
            </w:r>
          </w:p>
          <w:p w14:paraId="0E85418C" w14:textId="77777777" w:rsidR="005B6BB0" w:rsidRPr="00241C52" w:rsidRDefault="005B6BB0" w:rsidP="00286339">
            <w:pPr>
              <w:jc w:val="left"/>
              <w:rPr>
                <w:rFonts w:eastAsia="Times New Roman"/>
                <w:b/>
              </w:rPr>
            </w:pPr>
            <w:r w:rsidRPr="00241C52">
              <w:rPr>
                <w:rFonts w:eastAsia="Times New Roman"/>
                <w:b/>
              </w:rPr>
              <w:t>Eat-outs</w:t>
            </w:r>
          </w:p>
        </w:tc>
        <w:tc>
          <w:tcPr>
            <w:tcW w:w="1440" w:type="dxa"/>
            <w:vMerge w:val="restart"/>
            <w:tcBorders>
              <w:top w:val="double" w:sz="4" w:space="0" w:color="auto"/>
              <w:bottom w:val="single" w:sz="4" w:space="0" w:color="auto"/>
              <w:right w:val="double" w:sz="4" w:space="0" w:color="auto"/>
            </w:tcBorders>
            <w:vAlign w:val="center"/>
          </w:tcPr>
          <w:p w14:paraId="29304D82" w14:textId="77777777" w:rsidR="005B6BB0" w:rsidRPr="00241C52" w:rsidRDefault="005B6BB0" w:rsidP="00286339">
            <w:pPr>
              <w:jc w:val="left"/>
              <w:rPr>
                <w:rFonts w:eastAsia="Times New Roman"/>
                <w:b/>
                <w:color w:val="000000"/>
              </w:rPr>
            </w:pPr>
            <w:r w:rsidRPr="00241C52">
              <w:rPr>
                <w:rFonts w:eastAsia="Times New Roman"/>
                <w:b/>
                <w:color w:val="000000"/>
              </w:rPr>
              <w:t>Number of</w:t>
            </w:r>
          </w:p>
          <w:p w14:paraId="3D1A502A" w14:textId="77777777" w:rsidR="005B6BB0" w:rsidRPr="00241C52" w:rsidRDefault="005B6BB0" w:rsidP="00286339">
            <w:pPr>
              <w:jc w:val="left"/>
              <w:rPr>
                <w:rFonts w:eastAsia="Times New Roman"/>
                <w:b/>
                <w:color w:val="000000"/>
              </w:rPr>
            </w:pPr>
            <w:r w:rsidRPr="00241C52">
              <w:rPr>
                <w:rFonts w:eastAsia="Times New Roman"/>
                <w:b/>
                <w:color w:val="000000"/>
              </w:rPr>
              <w:t>individuals</w:t>
            </w:r>
          </w:p>
        </w:tc>
        <w:tc>
          <w:tcPr>
            <w:tcW w:w="5040" w:type="dxa"/>
            <w:gridSpan w:val="4"/>
            <w:tcBorders>
              <w:top w:val="double" w:sz="4" w:space="0" w:color="auto"/>
              <w:left w:val="double" w:sz="4" w:space="0" w:color="auto"/>
              <w:bottom w:val="single" w:sz="4" w:space="0" w:color="auto"/>
              <w:right w:val="double" w:sz="4" w:space="0" w:color="auto"/>
            </w:tcBorders>
            <w:noWrap/>
            <w:vAlign w:val="center"/>
          </w:tcPr>
          <w:p w14:paraId="3582303A" w14:textId="77777777" w:rsidR="005B6BB0" w:rsidRPr="00241C52" w:rsidRDefault="005B6BB0" w:rsidP="00286339">
            <w:pPr>
              <w:jc w:val="center"/>
              <w:rPr>
                <w:rFonts w:eastAsia="Times New Roman"/>
                <w:b/>
                <w:color w:val="000000"/>
              </w:rPr>
            </w:pPr>
            <w:r>
              <w:rPr>
                <w:rFonts w:eastAsia="Times New Roman"/>
                <w:b/>
                <w:color w:val="000000"/>
              </w:rPr>
              <w:t>Percentage of</w:t>
            </w:r>
            <w:r w:rsidRPr="00241C52">
              <w:rPr>
                <w:rFonts w:eastAsia="Times New Roman"/>
                <w:b/>
                <w:color w:val="000000"/>
              </w:rPr>
              <w:t xml:space="preserve"> individuals v</w:t>
            </w:r>
            <w:r>
              <w:rPr>
                <w:rFonts w:eastAsia="Times New Roman"/>
                <w:b/>
                <w:color w:val="000000"/>
              </w:rPr>
              <w:t>is</w:t>
            </w:r>
            <w:r w:rsidRPr="00241C52">
              <w:rPr>
                <w:rFonts w:eastAsia="Times New Roman"/>
                <w:b/>
                <w:color w:val="000000"/>
              </w:rPr>
              <w:t>iting (X) restaurant segments</w:t>
            </w:r>
          </w:p>
        </w:tc>
      </w:tr>
      <w:tr w:rsidR="005B6BB0" w:rsidRPr="00E82C9F" w14:paraId="3ED5E85D" w14:textId="77777777" w:rsidTr="00286339">
        <w:trPr>
          <w:trHeight w:val="288"/>
        </w:trPr>
        <w:tc>
          <w:tcPr>
            <w:tcW w:w="1615" w:type="dxa"/>
            <w:vMerge/>
            <w:tcBorders>
              <w:top w:val="single" w:sz="4" w:space="0" w:color="auto"/>
              <w:left w:val="double" w:sz="4" w:space="0" w:color="auto"/>
              <w:bottom w:val="double" w:sz="4" w:space="0" w:color="auto"/>
            </w:tcBorders>
            <w:noWrap/>
            <w:hideMark/>
          </w:tcPr>
          <w:p w14:paraId="1509CF9D" w14:textId="77777777" w:rsidR="005B6BB0" w:rsidRPr="00241C52" w:rsidRDefault="005B6BB0" w:rsidP="00286339">
            <w:pPr>
              <w:jc w:val="left"/>
              <w:rPr>
                <w:rFonts w:eastAsia="Times New Roman"/>
              </w:rPr>
            </w:pPr>
          </w:p>
        </w:tc>
        <w:tc>
          <w:tcPr>
            <w:tcW w:w="1440" w:type="dxa"/>
            <w:vMerge/>
            <w:tcBorders>
              <w:top w:val="single" w:sz="4" w:space="0" w:color="auto"/>
              <w:bottom w:val="double" w:sz="4" w:space="0" w:color="auto"/>
              <w:right w:val="double" w:sz="4" w:space="0" w:color="auto"/>
            </w:tcBorders>
          </w:tcPr>
          <w:p w14:paraId="346E6FE9" w14:textId="77777777" w:rsidR="005B6BB0" w:rsidRPr="00241C52" w:rsidRDefault="005B6BB0" w:rsidP="00286339">
            <w:pPr>
              <w:jc w:val="right"/>
              <w:rPr>
                <w:rFonts w:eastAsia="Times New Roman"/>
                <w:color w:val="000000"/>
              </w:rPr>
            </w:pPr>
          </w:p>
        </w:tc>
        <w:tc>
          <w:tcPr>
            <w:tcW w:w="1260" w:type="dxa"/>
            <w:tcBorders>
              <w:top w:val="single" w:sz="4" w:space="0" w:color="auto"/>
              <w:left w:val="double" w:sz="4" w:space="0" w:color="auto"/>
              <w:bottom w:val="double" w:sz="4" w:space="0" w:color="auto"/>
            </w:tcBorders>
            <w:noWrap/>
            <w:vAlign w:val="center"/>
            <w:hideMark/>
          </w:tcPr>
          <w:p w14:paraId="0BC80820" w14:textId="77777777" w:rsidR="005B6BB0" w:rsidRPr="00241C52" w:rsidRDefault="005B6BB0" w:rsidP="00286339">
            <w:pPr>
              <w:jc w:val="center"/>
              <w:rPr>
                <w:rFonts w:eastAsia="Times New Roman"/>
                <w:b/>
                <w:color w:val="000000"/>
              </w:rPr>
            </w:pPr>
            <w:r w:rsidRPr="00241C52">
              <w:rPr>
                <w:rFonts w:eastAsia="Times New Roman"/>
                <w:b/>
                <w:color w:val="000000"/>
              </w:rPr>
              <w:t>(1)</w:t>
            </w:r>
          </w:p>
        </w:tc>
        <w:tc>
          <w:tcPr>
            <w:tcW w:w="1260" w:type="dxa"/>
            <w:tcBorders>
              <w:top w:val="single" w:sz="4" w:space="0" w:color="auto"/>
              <w:bottom w:val="double" w:sz="4" w:space="0" w:color="auto"/>
            </w:tcBorders>
            <w:noWrap/>
            <w:vAlign w:val="center"/>
            <w:hideMark/>
          </w:tcPr>
          <w:p w14:paraId="13EC7C3C" w14:textId="77777777" w:rsidR="005B6BB0" w:rsidRPr="00241C52" w:rsidRDefault="005B6BB0" w:rsidP="00286339">
            <w:pPr>
              <w:jc w:val="center"/>
              <w:rPr>
                <w:rFonts w:eastAsia="Times New Roman"/>
                <w:b/>
                <w:color w:val="000000"/>
              </w:rPr>
            </w:pPr>
            <w:r w:rsidRPr="00241C52">
              <w:rPr>
                <w:rFonts w:eastAsia="Times New Roman"/>
                <w:b/>
                <w:color w:val="000000"/>
              </w:rPr>
              <w:t>(2)</w:t>
            </w:r>
          </w:p>
        </w:tc>
        <w:tc>
          <w:tcPr>
            <w:tcW w:w="1260" w:type="dxa"/>
            <w:tcBorders>
              <w:top w:val="single" w:sz="4" w:space="0" w:color="auto"/>
              <w:bottom w:val="double" w:sz="4" w:space="0" w:color="auto"/>
            </w:tcBorders>
            <w:noWrap/>
            <w:vAlign w:val="center"/>
            <w:hideMark/>
          </w:tcPr>
          <w:p w14:paraId="7266BDA5" w14:textId="77777777" w:rsidR="005B6BB0" w:rsidRPr="00241C52" w:rsidRDefault="005B6BB0" w:rsidP="00286339">
            <w:pPr>
              <w:jc w:val="center"/>
              <w:rPr>
                <w:rFonts w:eastAsia="Times New Roman"/>
                <w:b/>
                <w:color w:val="000000"/>
              </w:rPr>
            </w:pPr>
            <w:r w:rsidRPr="00241C52">
              <w:rPr>
                <w:rFonts w:eastAsia="Times New Roman"/>
                <w:b/>
                <w:color w:val="000000"/>
              </w:rPr>
              <w:t>(3)</w:t>
            </w:r>
          </w:p>
        </w:tc>
        <w:tc>
          <w:tcPr>
            <w:tcW w:w="1260" w:type="dxa"/>
            <w:tcBorders>
              <w:top w:val="single" w:sz="4" w:space="0" w:color="auto"/>
              <w:bottom w:val="double" w:sz="4" w:space="0" w:color="auto"/>
              <w:right w:val="double" w:sz="4" w:space="0" w:color="auto"/>
            </w:tcBorders>
            <w:noWrap/>
            <w:vAlign w:val="center"/>
            <w:hideMark/>
          </w:tcPr>
          <w:p w14:paraId="6A865774" w14:textId="77777777" w:rsidR="005B6BB0" w:rsidRPr="00241C52" w:rsidRDefault="005B6BB0" w:rsidP="00286339">
            <w:pPr>
              <w:jc w:val="center"/>
              <w:rPr>
                <w:rFonts w:eastAsia="Times New Roman"/>
                <w:b/>
                <w:color w:val="000000"/>
              </w:rPr>
            </w:pPr>
            <w:r w:rsidRPr="00241C52">
              <w:rPr>
                <w:rFonts w:eastAsia="Times New Roman"/>
                <w:b/>
                <w:color w:val="000000"/>
              </w:rPr>
              <w:t>(4)</w:t>
            </w:r>
          </w:p>
        </w:tc>
      </w:tr>
      <w:tr w:rsidR="005B6BB0" w:rsidRPr="00E82C9F" w14:paraId="3586FB28" w14:textId="77777777" w:rsidTr="00286339">
        <w:trPr>
          <w:trHeight w:val="288"/>
        </w:trPr>
        <w:tc>
          <w:tcPr>
            <w:tcW w:w="1615" w:type="dxa"/>
            <w:tcBorders>
              <w:top w:val="double" w:sz="4" w:space="0" w:color="auto"/>
              <w:left w:val="double" w:sz="4" w:space="0" w:color="auto"/>
              <w:bottom w:val="single" w:sz="4" w:space="0" w:color="auto"/>
            </w:tcBorders>
            <w:noWrap/>
            <w:hideMark/>
          </w:tcPr>
          <w:p w14:paraId="2F400EDA" w14:textId="77777777" w:rsidR="005B6BB0" w:rsidRPr="00241C52" w:rsidRDefault="005B6BB0" w:rsidP="00286339">
            <w:pPr>
              <w:jc w:val="left"/>
              <w:rPr>
                <w:rFonts w:eastAsia="Times New Roman"/>
                <w:color w:val="000000"/>
              </w:rPr>
            </w:pPr>
            <w:r w:rsidRPr="00241C52">
              <w:rPr>
                <w:rFonts w:eastAsia="Times New Roman"/>
                <w:color w:val="000000"/>
              </w:rPr>
              <w:t>1</w:t>
            </w:r>
          </w:p>
        </w:tc>
        <w:tc>
          <w:tcPr>
            <w:tcW w:w="1440" w:type="dxa"/>
            <w:tcBorders>
              <w:top w:val="double" w:sz="4" w:space="0" w:color="auto"/>
              <w:bottom w:val="single" w:sz="4" w:space="0" w:color="auto"/>
              <w:right w:val="double" w:sz="4" w:space="0" w:color="auto"/>
            </w:tcBorders>
          </w:tcPr>
          <w:p w14:paraId="47869D95" w14:textId="77777777" w:rsidR="005B6BB0" w:rsidRPr="00241C52" w:rsidRDefault="005B6BB0" w:rsidP="00286339">
            <w:pPr>
              <w:jc w:val="right"/>
              <w:rPr>
                <w:rFonts w:eastAsia="Times New Roman"/>
                <w:color w:val="000000"/>
              </w:rPr>
            </w:pPr>
            <w:r w:rsidRPr="00241C52">
              <w:rPr>
                <w:color w:val="000000"/>
              </w:rPr>
              <w:t>140</w:t>
            </w:r>
          </w:p>
        </w:tc>
        <w:tc>
          <w:tcPr>
            <w:tcW w:w="1260" w:type="dxa"/>
            <w:tcBorders>
              <w:top w:val="double" w:sz="4" w:space="0" w:color="auto"/>
              <w:left w:val="double" w:sz="4" w:space="0" w:color="auto"/>
            </w:tcBorders>
            <w:noWrap/>
            <w:hideMark/>
          </w:tcPr>
          <w:p w14:paraId="1258358C" w14:textId="77777777" w:rsidR="005B6BB0" w:rsidRPr="00241C52" w:rsidRDefault="005B6BB0" w:rsidP="00286339">
            <w:pPr>
              <w:jc w:val="right"/>
              <w:rPr>
                <w:rFonts w:eastAsia="Times New Roman"/>
                <w:color w:val="000000"/>
              </w:rPr>
            </w:pPr>
            <w:r w:rsidRPr="00241C52">
              <w:rPr>
                <w:rFonts w:eastAsia="Times New Roman"/>
                <w:color w:val="000000"/>
              </w:rPr>
              <w:t>100.00%</w:t>
            </w:r>
          </w:p>
        </w:tc>
        <w:tc>
          <w:tcPr>
            <w:tcW w:w="1260" w:type="dxa"/>
            <w:tcBorders>
              <w:top w:val="double" w:sz="4" w:space="0" w:color="auto"/>
            </w:tcBorders>
            <w:noWrap/>
            <w:hideMark/>
          </w:tcPr>
          <w:p w14:paraId="5D0AFC39" w14:textId="77777777" w:rsidR="005B6BB0" w:rsidRPr="00241C52" w:rsidRDefault="005B6BB0" w:rsidP="00286339">
            <w:pPr>
              <w:jc w:val="right"/>
              <w:rPr>
                <w:rFonts w:eastAsia="Times New Roman"/>
                <w:color w:val="000000"/>
              </w:rPr>
            </w:pPr>
            <w:r w:rsidRPr="00241C52">
              <w:rPr>
                <w:rFonts w:eastAsia="Times New Roman"/>
                <w:color w:val="000000"/>
              </w:rPr>
              <w:t>0.00%</w:t>
            </w:r>
          </w:p>
        </w:tc>
        <w:tc>
          <w:tcPr>
            <w:tcW w:w="1260" w:type="dxa"/>
            <w:tcBorders>
              <w:top w:val="double" w:sz="4" w:space="0" w:color="auto"/>
            </w:tcBorders>
            <w:noWrap/>
            <w:hideMark/>
          </w:tcPr>
          <w:p w14:paraId="097AF1AC" w14:textId="77777777" w:rsidR="005B6BB0" w:rsidRPr="00241C52" w:rsidRDefault="005B6BB0" w:rsidP="00286339">
            <w:pPr>
              <w:jc w:val="right"/>
              <w:rPr>
                <w:rFonts w:eastAsia="Times New Roman"/>
                <w:color w:val="000000"/>
              </w:rPr>
            </w:pPr>
            <w:r w:rsidRPr="00241C52">
              <w:rPr>
                <w:rFonts w:eastAsia="Times New Roman"/>
                <w:color w:val="000000"/>
              </w:rPr>
              <w:t>0.00%</w:t>
            </w:r>
          </w:p>
        </w:tc>
        <w:tc>
          <w:tcPr>
            <w:tcW w:w="1260" w:type="dxa"/>
            <w:tcBorders>
              <w:top w:val="double" w:sz="4" w:space="0" w:color="auto"/>
              <w:right w:val="double" w:sz="4" w:space="0" w:color="auto"/>
            </w:tcBorders>
            <w:noWrap/>
            <w:hideMark/>
          </w:tcPr>
          <w:p w14:paraId="4C961A97" w14:textId="77777777" w:rsidR="005B6BB0" w:rsidRPr="00241C52" w:rsidRDefault="005B6BB0" w:rsidP="00286339">
            <w:pPr>
              <w:jc w:val="right"/>
              <w:rPr>
                <w:rFonts w:eastAsia="Times New Roman"/>
                <w:color w:val="000000"/>
              </w:rPr>
            </w:pPr>
            <w:r w:rsidRPr="00241C52">
              <w:rPr>
                <w:rFonts w:eastAsia="Times New Roman"/>
                <w:color w:val="000000"/>
              </w:rPr>
              <w:t>0.00%</w:t>
            </w:r>
          </w:p>
        </w:tc>
      </w:tr>
      <w:tr w:rsidR="005B6BB0" w:rsidRPr="00E82C9F" w14:paraId="52DDE42A" w14:textId="77777777" w:rsidTr="00286339">
        <w:trPr>
          <w:trHeight w:val="288"/>
        </w:trPr>
        <w:tc>
          <w:tcPr>
            <w:tcW w:w="1615" w:type="dxa"/>
            <w:tcBorders>
              <w:top w:val="single" w:sz="4" w:space="0" w:color="auto"/>
              <w:left w:val="double" w:sz="4" w:space="0" w:color="auto"/>
              <w:bottom w:val="single" w:sz="4" w:space="0" w:color="auto"/>
            </w:tcBorders>
            <w:noWrap/>
            <w:hideMark/>
          </w:tcPr>
          <w:p w14:paraId="165E0161" w14:textId="77777777" w:rsidR="005B6BB0" w:rsidRPr="00241C52" w:rsidRDefault="005B6BB0" w:rsidP="00286339">
            <w:pPr>
              <w:jc w:val="left"/>
              <w:rPr>
                <w:rFonts w:eastAsia="Times New Roman"/>
                <w:color w:val="000000"/>
              </w:rPr>
            </w:pPr>
            <w:r w:rsidRPr="00241C52">
              <w:rPr>
                <w:rFonts w:eastAsia="Times New Roman"/>
                <w:color w:val="000000"/>
              </w:rPr>
              <w:t>2</w:t>
            </w:r>
          </w:p>
        </w:tc>
        <w:tc>
          <w:tcPr>
            <w:tcW w:w="1440" w:type="dxa"/>
            <w:tcBorders>
              <w:top w:val="single" w:sz="4" w:space="0" w:color="auto"/>
              <w:bottom w:val="single" w:sz="4" w:space="0" w:color="auto"/>
              <w:right w:val="double" w:sz="4" w:space="0" w:color="auto"/>
            </w:tcBorders>
          </w:tcPr>
          <w:p w14:paraId="2F67A388" w14:textId="77777777" w:rsidR="005B6BB0" w:rsidRPr="00241C52" w:rsidRDefault="005B6BB0" w:rsidP="00286339">
            <w:pPr>
              <w:jc w:val="right"/>
              <w:rPr>
                <w:rFonts w:eastAsia="Times New Roman"/>
                <w:color w:val="000000"/>
              </w:rPr>
            </w:pPr>
            <w:r w:rsidRPr="00241C52">
              <w:rPr>
                <w:color w:val="000000"/>
              </w:rPr>
              <w:t>160</w:t>
            </w:r>
          </w:p>
        </w:tc>
        <w:tc>
          <w:tcPr>
            <w:tcW w:w="1260" w:type="dxa"/>
            <w:tcBorders>
              <w:left w:val="double" w:sz="4" w:space="0" w:color="auto"/>
            </w:tcBorders>
            <w:noWrap/>
            <w:hideMark/>
          </w:tcPr>
          <w:p w14:paraId="35F96236" w14:textId="77777777" w:rsidR="005B6BB0" w:rsidRPr="00241C52" w:rsidRDefault="005B6BB0" w:rsidP="00286339">
            <w:pPr>
              <w:jc w:val="right"/>
              <w:rPr>
                <w:rFonts w:eastAsia="Times New Roman"/>
                <w:color w:val="000000"/>
              </w:rPr>
            </w:pPr>
            <w:r w:rsidRPr="00241C52">
              <w:rPr>
                <w:rFonts w:eastAsia="Times New Roman"/>
                <w:color w:val="000000"/>
              </w:rPr>
              <w:t>58.13%</w:t>
            </w:r>
          </w:p>
        </w:tc>
        <w:tc>
          <w:tcPr>
            <w:tcW w:w="1260" w:type="dxa"/>
            <w:noWrap/>
            <w:hideMark/>
          </w:tcPr>
          <w:p w14:paraId="3B39883C" w14:textId="77777777" w:rsidR="005B6BB0" w:rsidRPr="00241C52" w:rsidRDefault="005B6BB0" w:rsidP="00286339">
            <w:pPr>
              <w:jc w:val="right"/>
              <w:rPr>
                <w:rFonts w:eastAsia="Times New Roman"/>
                <w:color w:val="000000"/>
              </w:rPr>
            </w:pPr>
            <w:r w:rsidRPr="00241C52">
              <w:rPr>
                <w:rFonts w:eastAsia="Times New Roman"/>
                <w:color w:val="000000"/>
              </w:rPr>
              <w:t>41.88%</w:t>
            </w:r>
          </w:p>
        </w:tc>
        <w:tc>
          <w:tcPr>
            <w:tcW w:w="1260" w:type="dxa"/>
            <w:noWrap/>
            <w:hideMark/>
          </w:tcPr>
          <w:p w14:paraId="292C3EBD" w14:textId="77777777" w:rsidR="005B6BB0" w:rsidRPr="00241C52" w:rsidRDefault="005B6BB0" w:rsidP="00286339">
            <w:pPr>
              <w:jc w:val="right"/>
              <w:rPr>
                <w:rFonts w:eastAsia="Times New Roman"/>
                <w:color w:val="000000"/>
              </w:rPr>
            </w:pPr>
            <w:r w:rsidRPr="00241C52">
              <w:rPr>
                <w:rFonts w:eastAsia="Times New Roman"/>
                <w:color w:val="000000"/>
              </w:rPr>
              <w:t>0.00%</w:t>
            </w:r>
          </w:p>
        </w:tc>
        <w:tc>
          <w:tcPr>
            <w:tcW w:w="1260" w:type="dxa"/>
            <w:tcBorders>
              <w:right w:val="double" w:sz="4" w:space="0" w:color="auto"/>
            </w:tcBorders>
            <w:noWrap/>
            <w:hideMark/>
          </w:tcPr>
          <w:p w14:paraId="216FA371" w14:textId="77777777" w:rsidR="005B6BB0" w:rsidRPr="00241C52" w:rsidRDefault="005B6BB0" w:rsidP="00286339">
            <w:pPr>
              <w:jc w:val="right"/>
              <w:rPr>
                <w:rFonts w:eastAsia="Times New Roman"/>
                <w:color w:val="000000"/>
              </w:rPr>
            </w:pPr>
            <w:r w:rsidRPr="00241C52">
              <w:rPr>
                <w:rFonts w:eastAsia="Times New Roman"/>
                <w:color w:val="000000"/>
              </w:rPr>
              <w:t>0.00%</w:t>
            </w:r>
          </w:p>
        </w:tc>
      </w:tr>
      <w:tr w:rsidR="005B6BB0" w:rsidRPr="00E82C9F" w14:paraId="21759990" w14:textId="77777777" w:rsidTr="00286339">
        <w:trPr>
          <w:trHeight w:val="288"/>
        </w:trPr>
        <w:tc>
          <w:tcPr>
            <w:tcW w:w="1615" w:type="dxa"/>
            <w:tcBorders>
              <w:top w:val="single" w:sz="4" w:space="0" w:color="auto"/>
              <w:left w:val="double" w:sz="4" w:space="0" w:color="auto"/>
              <w:bottom w:val="single" w:sz="4" w:space="0" w:color="auto"/>
            </w:tcBorders>
            <w:noWrap/>
            <w:hideMark/>
          </w:tcPr>
          <w:p w14:paraId="25870F5A" w14:textId="77777777" w:rsidR="005B6BB0" w:rsidRPr="00241C52" w:rsidRDefault="005B6BB0" w:rsidP="00286339">
            <w:pPr>
              <w:jc w:val="left"/>
              <w:rPr>
                <w:rFonts w:eastAsia="Times New Roman"/>
                <w:color w:val="000000"/>
              </w:rPr>
            </w:pPr>
            <w:r w:rsidRPr="00241C52">
              <w:rPr>
                <w:rFonts w:eastAsia="Times New Roman"/>
                <w:color w:val="000000"/>
              </w:rPr>
              <w:t>3</w:t>
            </w:r>
          </w:p>
        </w:tc>
        <w:tc>
          <w:tcPr>
            <w:tcW w:w="1440" w:type="dxa"/>
            <w:tcBorders>
              <w:top w:val="single" w:sz="4" w:space="0" w:color="auto"/>
              <w:bottom w:val="single" w:sz="4" w:space="0" w:color="auto"/>
              <w:right w:val="double" w:sz="4" w:space="0" w:color="auto"/>
            </w:tcBorders>
          </w:tcPr>
          <w:p w14:paraId="4964BF58" w14:textId="77777777" w:rsidR="005B6BB0" w:rsidRPr="00241C52" w:rsidRDefault="005B6BB0" w:rsidP="00286339">
            <w:pPr>
              <w:jc w:val="right"/>
              <w:rPr>
                <w:rFonts w:eastAsia="Times New Roman"/>
                <w:color w:val="000000"/>
              </w:rPr>
            </w:pPr>
            <w:r w:rsidRPr="00241C52">
              <w:rPr>
                <w:color w:val="000000"/>
              </w:rPr>
              <w:t>79</w:t>
            </w:r>
          </w:p>
        </w:tc>
        <w:tc>
          <w:tcPr>
            <w:tcW w:w="1260" w:type="dxa"/>
            <w:tcBorders>
              <w:left w:val="double" w:sz="4" w:space="0" w:color="auto"/>
            </w:tcBorders>
            <w:noWrap/>
            <w:hideMark/>
          </w:tcPr>
          <w:p w14:paraId="390D7008" w14:textId="77777777" w:rsidR="005B6BB0" w:rsidRPr="00241C52" w:rsidRDefault="005B6BB0" w:rsidP="00286339">
            <w:pPr>
              <w:jc w:val="right"/>
              <w:rPr>
                <w:rFonts w:eastAsia="Times New Roman"/>
                <w:color w:val="000000"/>
              </w:rPr>
            </w:pPr>
            <w:r w:rsidRPr="00241C52">
              <w:rPr>
                <w:rFonts w:eastAsia="Times New Roman"/>
                <w:color w:val="000000"/>
              </w:rPr>
              <w:t>37.97%</w:t>
            </w:r>
          </w:p>
        </w:tc>
        <w:tc>
          <w:tcPr>
            <w:tcW w:w="1260" w:type="dxa"/>
            <w:noWrap/>
            <w:hideMark/>
          </w:tcPr>
          <w:p w14:paraId="538FAD4F" w14:textId="77777777" w:rsidR="005B6BB0" w:rsidRPr="00241C52" w:rsidRDefault="005B6BB0" w:rsidP="00286339">
            <w:pPr>
              <w:jc w:val="right"/>
              <w:rPr>
                <w:rFonts w:eastAsia="Times New Roman"/>
                <w:color w:val="000000"/>
              </w:rPr>
            </w:pPr>
            <w:r w:rsidRPr="00241C52">
              <w:rPr>
                <w:rFonts w:eastAsia="Times New Roman"/>
                <w:color w:val="000000"/>
              </w:rPr>
              <w:t>45.57%</w:t>
            </w:r>
          </w:p>
        </w:tc>
        <w:tc>
          <w:tcPr>
            <w:tcW w:w="1260" w:type="dxa"/>
            <w:noWrap/>
            <w:hideMark/>
          </w:tcPr>
          <w:p w14:paraId="49F897B3" w14:textId="77777777" w:rsidR="005B6BB0" w:rsidRPr="00241C52" w:rsidRDefault="005B6BB0" w:rsidP="00286339">
            <w:pPr>
              <w:jc w:val="right"/>
              <w:rPr>
                <w:rFonts w:eastAsia="Times New Roman"/>
                <w:color w:val="000000"/>
              </w:rPr>
            </w:pPr>
            <w:r w:rsidRPr="00241C52">
              <w:rPr>
                <w:rFonts w:eastAsia="Times New Roman"/>
                <w:color w:val="000000"/>
              </w:rPr>
              <w:t>16.46%</w:t>
            </w:r>
          </w:p>
        </w:tc>
        <w:tc>
          <w:tcPr>
            <w:tcW w:w="1260" w:type="dxa"/>
            <w:tcBorders>
              <w:right w:val="double" w:sz="4" w:space="0" w:color="auto"/>
            </w:tcBorders>
            <w:noWrap/>
            <w:hideMark/>
          </w:tcPr>
          <w:p w14:paraId="60E08C5C" w14:textId="77777777" w:rsidR="005B6BB0" w:rsidRPr="00241C52" w:rsidRDefault="005B6BB0" w:rsidP="00286339">
            <w:pPr>
              <w:jc w:val="right"/>
              <w:rPr>
                <w:rFonts w:eastAsia="Times New Roman"/>
                <w:color w:val="000000"/>
              </w:rPr>
            </w:pPr>
            <w:r w:rsidRPr="00241C52">
              <w:rPr>
                <w:rFonts w:eastAsia="Times New Roman"/>
                <w:color w:val="000000"/>
              </w:rPr>
              <w:t>0.00%</w:t>
            </w:r>
          </w:p>
        </w:tc>
      </w:tr>
      <w:tr w:rsidR="005B6BB0" w:rsidRPr="00E82C9F" w14:paraId="21D762EA" w14:textId="77777777" w:rsidTr="00286339">
        <w:trPr>
          <w:trHeight w:val="288"/>
        </w:trPr>
        <w:tc>
          <w:tcPr>
            <w:tcW w:w="1615" w:type="dxa"/>
            <w:tcBorders>
              <w:top w:val="single" w:sz="4" w:space="0" w:color="auto"/>
              <w:left w:val="double" w:sz="4" w:space="0" w:color="auto"/>
              <w:bottom w:val="single" w:sz="4" w:space="0" w:color="auto"/>
            </w:tcBorders>
            <w:noWrap/>
            <w:hideMark/>
          </w:tcPr>
          <w:p w14:paraId="3790F19F" w14:textId="77777777" w:rsidR="005B6BB0" w:rsidRPr="00241C52" w:rsidRDefault="005B6BB0" w:rsidP="00286339">
            <w:pPr>
              <w:jc w:val="left"/>
              <w:rPr>
                <w:rFonts w:eastAsia="Times New Roman"/>
                <w:color w:val="000000"/>
              </w:rPr>
            </w:pPr>
            <w:r w:rsidRPr="00241C52">
              <w:rPr>
                <w:rFonts w:eastAsia="Times New Roman"/>
                <w:color w:val="000000"/>
              </w:rPr>
              <w:t>4</w:t>
            </w:r>
          </w:p>
        </w:tc>
        <w:tc>
          <w:tcPr>
            <w:tcW w:w="1440" w:type="dxa"/>
            <w:tcBorders>
              <w:top w:val="single" w:sz="4" w:space="0" w:color="auto"/>
              <w:bottom w:val="single" w:sz="4" w:space="0" w:color="auto"/>
              <w:right w:val="double" w:sz="4" w:space="0" w:color="auto"/>
            </w:tcBorders>
          </w:tcPr>
          <w:p w14:paraId="4E921F1A" w14:textId="77777777" w:rsidR="005B6BB0" w:rsidRPr="00241C52" w:rsidRDefault="005B6BB0" w:rsidP="00286339">
            <w:pPr>
              <w:jc w:val="right"/>
              <w:rPr>
                <w:rFonts w:eastAsia="Times New Roman"/>
                <w:color w:val="000000"/>
              </w:rPr>
            </w:pPr>
            <w:r w:rsidRPr="00241C52">
              <w:rPr>
                <w:color w:val="000000"/>
              </w:rPr>
              <w:t>117</w:t>
            </w:r>
          </w:p>
        </w:tc>
        <w:tc>
          <w:tcPr>
            <w:tcW w:w="1260" w:type="dxa"/>
            <w:tcBorders>
              <w:left w:val="double" w:sz="4" w:space="0" w:color="auto"/>
            </w:tcBorders>
            <w:noWrap/>
            <w:hideMark/>
          </w:tcPr>
          <w:p w14:paraId="56C00714" w14:textId="77777777" w:rsidR="005B6BB0" w:rsidRPr="00241C52" w:rsidRDefault="005B6BB0" w:rsidP="00286339">
            <w:pPr>
              <w:jc w:val="right"/>
              <w:rPr>
                <w:rFonts w:eastAsia="Times New Roman"/>
                <w:color w:val="000000"/>
              </w:rPr>
            </w:pPr>
            <w:r w:rsidRPr="00241C52">
              <w:rPr>
                <w:rFonts w:eastAsia="Times New Roman"/>
                <w:color w:val="000000"/>
              </w:rPr>
              <w:t>41.03%</w:t>
            </w:r>
          </w:p>
        </w:tc>
        <w:tc>
          <w:tcPr>
            <w:tcW w:w="1260" w:type="dxa"/>
            <w:noWrap/>
            <w:hideMark/>
          </w:tcPr>
          <w:p w14:paraId="1FDC73EB" w14:textId="77777777" w:rsidR="005B6BB0" w:rsidRPr="00241C52" w:rsidRDefault="005B6BB0" w:rsidP="00286339">
            <w:pPr>
              <w:jc w:val="right"/>
              <w:rPr>
                <w:rFonts w:eastAsia="Times New Roman"/>
                <w:color w:val="000000"/>
              </w:rPr>
            </w:pPr>
            <w:r w:rsidRPr="00241C52">
              <w:rPr>
                <w:rFonts w:eastAsia="Times New Roman"/>
                <w:color w:val="000000"/>
              </w:rPr>
              <w:t>40.17%</w:t>
            </w:r>
          </w:p>
        </w:tc>
        <w:tc>
          <w:tcPr>
            <w:tcW w:w="1260" w:type="dxa"/>
            <w:noWrap/>
            <w:hideMark/>
          </w:tcPr>
          <w:p w14:paraId="6757B631" w14:textId="77777777" w:rsidR="005B6BB0" w:rsidRPr="00241C52" w:rsidRDefault="005B6BB0" w:rsidP="00286339">
            <w:pPr>
              <w:jc w:val="right"/>
              <w:rPr>
                <w:rFonts w:eastAsia="Times New Roman"/>
                <w:color w:val="000000"/>
              </w:rPr>
            </w:pPr>
            <w:r w:rsidRPr="00241C52">
              <w:rPr>
                <w:rFonts w:eastAsia="Times New Roman"/>
                <w:color w:val="000000"/>
              </w:rPr>
              <w:t>17.09%</w:t>
            </w:r>
          </w:p>
        </w:tc>
        <w:tc>
          <w:tcPr>
            <w:tcW w:w="1260" w:type="dxa"/>
            <w:tcBorders>
              <w:right w:val="double" w:sz="4" w:space="0" w:color="auto"/>
            </w:tcBorders>
            <w:noWrap/>
            <w:hideMark/>
          </w:tcPr>
          <w:p w14:paraId="2AF55C01" w14:textId="77777777" w:rsidR="005B6BB0" w:rsidRPr="00241C52" w:rsidRDefault="005B6BB0" w:rsidP="00286339">
            <w:pPr>
              <w:jc w:val="right"/>
              <w:rPr>
                <w:rFonts w:eastAsia="Times New Roman"/>
                <w:color w:val="000000"/>
              </w:rPr>
            </w:pPr>
            <w:r w:rsidRPr="00241C52">
              <w:rPr>
                <w:rFonts w:eastAsia="Times New Roman"/>
                <w:color w:val="000000"/>
              </w:rPr>
              <w:t>1.71%</w:t>
            </w:r>
          </w:p>
        </w:tc>
      </w:tr>
      <w:tr w:rsidR="005B6BB0" w:rsidRPr="00E82C9F" w14:paraId="2D685735" w14:textId="77777777" w:rsidTr="00286339">
        <w:trPr>
          <w:trHeight w:val="288"/>
        </w:trPr>
        <w:tc>
          <w:tcPr>
            <w:tcW w:w="1615" w:type="dxa"/>
            <w:tcBorders>
              <w:top w:val="single" w:sz="4" w:space="0" w:color="auto"/>
              <w:left w:val="double" w:sz="4" w:space="0" w:color="auto"/>
              <w:bottom w:val="single" w:sz="4" w:space="0" w:color="auto"/>
            </w:tcBorders>
            <w:noWrap/>
            <w:hideMark/>
          </w:tcPr>
          <w:p w14:paraId="5EFA6899" w14:textId="77777777" w:rsidR="005B6BB0" w:rsidRPr="00241C52" w:rsidRDefault="005B6BB0" w:rsidP="00286339">
            <w:pPr>
              <w:jc w:val="left"/>
              <w:rPr>
                <w:rFonts w:eastAsia="Times New Roman"/>
                <w:color w:val="000000"/>
              </w:rPr>
            </w:pPr>
            <w:r w:rsidRPr="00241C52">
              <w:rPr>
                <w:rFonts w:eastAsia="Times New Roman"/>
                <w:color w:val="000000"/>
              </w:rPr>
              <w:t>5</w:t>
            </w:r>
          </w:p>
        </w:tc>
        <w:tc>
          <w:tcPr>
            <w:tcW w:w="1440" w:type="dxa"/>
            <w:tcBorders>
              <w:top w:val="single" w:sz="4" w:space="0" w:color="auto"/>
              <w:bottom w:val="single" w:sz="4" w:space="0" w:color="auto"/>
              <w:right w:val="double" w:sz="4" w:space="0" w:color="auto"/>
            </w:tcBorders>
          </w:tcPr>
          <w:p w14:paraId="478B9B42" w14:textId="77777777" w:rsidR="005B6BB0" w:rsidRPr="00241C52" w:rsidRDefault="005B6BB0" w:rsidP="00286339">
            <w:pPr>
              <w:jc w:val="right"/>
              <w:rPr>
                <w:rFonts w:eastAsia="Times New Roman"/>
                <w:color w:val="000000"/>
              </w:rPr>
            </w:pPr>
            <w:r w:rsidRPr="00241C52">
              <w:rPr>
                <w:color w:val="000000"/>
              </w:rPr>
              <w:t>96</w:t>
            </w:r>
          </w:p>
        </w:tc>
        <w:tc>
          <w:tcPr>
            <w:tcW w:w="1260" w:type="dxa"/>
            <w:tcBorders>
              <w:left w:val="double" w:sz="4" w:space="0" w:color="auto"/>
            </w:tcBorders>
            <w:noWrap/>
            <w:hideMark/>
          </w:tcPr>
          <w:p w14:paraId="51D01F79" w14:textId="77777777" w:rsidR="005B6BB0" w:rsidRPr="00241C52" w:rsidRDefault="005B6BB0" w:rsidP="00286339">
            <w:pPr>
              <w:jc w:val="right"/>
              <w:rPr>
                <w:rFonts w:eastAsia="Times New Roman"/>
                <w:color w:val="000000"/>
              </w:rPr>
            </w:pPr>
            <w:r w:rsidRPr="00241C52">
              <w:rPr>
                <w:rFonts w:eastAsia="Times New Roman"/>
                <w:color w:val="000000"/>
              </w:rPr>
              <w:t>39.58%</w:t>
            </w:r>
          </w:p>
        </w:tc>
        <w:tc>
          <w:tcPr>
            <w:tcW w:w="1260" w:type="dxa"/>
            <w:noWrap/>
            <w:hideMark/>
          </w:tcPr>
          <w:p w14:paraId="38543F65" w14:textId="77777777" w:rsidR="005B6BB0" w:rsidRPr="00241C52" w:rsidRDefault="005B6BB0" w:rsidP="00286339">
            <w:pPr>
              <w:jc w:val="right"/>
              <w:rPr>
                <w:rFonts w:eastAsia="Times New Roman"/>
                <w:color w:val="000000"/>
              </w:rPr>
            </w:pPr>
            <w:r w:rsidRPr="00241C52">
              <w:rPr>
                <w:rFonts w:eastAsia="Times New Roman"/>
                <w:color w:val="000000"/>
              </w:rPr>
              <w:t>40.63%</w:t>
            </w:r>
          </w:p>
        </w:tc>
        <w:tc>
          <w:tcPr>
            <w:tcW w:w="1260" w:type="dxa"/>
            <w:noWrap/>
            <w:hideMark/>
          </w:tcPr>
          <w:p w14:paraId="1310E8C0" w14:textId="77777777" w:rsidR="005B6BB0" w:rsidRPr="00241C52" w:rsidRDefault="005B6BB0" w:rsidP="00286339">
            <w:pPr>
              <w:jc w:val="right"/>
              <w:rPr>
                <w:rFonts w:eastAsia="Times New Roman"/>
                <w:color w:val="000000"/>
              </w:rPr>
            </w:pPr>
            <w:r w:rsidRPr="00241C52">
              <w:rPr>
                <w:rFonts w:eastAsia="Times New Roman"/>
                <w:color w:val="000000"/>
              </w:rPr>
              <w:t>14.58%</w:t>
            </w:r>
          </w:p>
        </w:tc>
        <w:tc>
          <w:tcPr>
            <w:tcW w:w="1260" w:type="dxa"/>
            <w:tcBorders>
              <w:right w:val="double" w:sz="4" w:space="0" w:color="auto"/>
            </w:tcBorders>
            <w:noWrap/>
            <w:hideMark/>
          </w:tcPr>
          <w:p w14:paraId="0ABDC62D" w14:textId="77777777" w:rsidR="005B6BB0" w:rsidRPr="00241C52" w:rsidRDefault="005B6BB0" w:rsidP="00286339">
            <w:pPr>
              <w:jc w:val="right"/>
              <w:rPr>
                <w:rFonts w:eastAsia="Times New Roman"/>
                <w:color w:val="000000"/>
              </w:rPr>
            </w:pPr>
            <w:r w:rsidRPr="00241C52">
              <w:rPr>
                <w:rFonts w:eastAsia="Times New Roman"/>
                <w:color w:val="000000"/>
              </w:rPr>
              <w:t>5.21%</w:t>
            </w:r>
          </w:p>
        </w:tc>
      </w:tr>
      <w:tr w:rsidR="005B6BB0" w:rsidRPr="00E82C9F" w14:paraId="4587788F" w14:textId="77777777" w:rsidTr="00286339">
        <w:trPr>
          <w:trHeight w:val="288"/>
        </w:trPr>
        <w:tc>
          <w:tcPr>
            <w:tcW w:w="1615" w:type="dxa"/>
            <w:tcBorders>
              <w:top w:val="single" w:sz="4" w:space="0" w:color="auto"/>
              <w:left w:val="double" w:sz="4" w:space="0" w:color="auto"/>
              <w:bottom w:val="single" w:sz="4" w:space="0" w:color="auto"/>
            </w:tcBorders>
            <w:noWrap/>
            <w:hideMark/>
          </w:tcPr>
          <w:p w14:paraId="16E66233" w14:textId="77777777" w:rsidR="005B6BB0" w:rsidRPr="00241C52" w:rsidRDefault="005B6BB0" w:rsidP="00286339">
            <w:pPr>
              <w:jc w:val="left"/>
              <w:rPr>
                <w:rFonts w:eastAsia="Times New Roman"/>
                <w:color w:val="000000"/>
              </w:rPr>
            </w:pPr>
            <w:r w:rsidRPr="00241C52">
              <w:rPr>
                <w:rFonts w:eastAsia="Times New Roman"/>
                <w:color w:val="000000"/>
              </w:rPr>
              <w:t>6</w:t>
            </w:r>
          </w:p>
        </w:tc>
        <w:tc>
          <w:tcPr>
            <w:tcW w:w="1440" w:type="dxa"/>
            <w:tcBorders>
              <w:top w:val="single" w:sz="4" w:space="0" w:color="auto"/>
              <w:bottom w:val="single" w:sz="4" w:space="0" w:color="auto"/>
              <w:right w:val="double" w:sz="4" w:space="0" w:color="auto"/>
            </w:tcBorders>
          </w:tcPr>
          <w:p w14:paraId="1F51FF1E" w14:textId="77777777" w:rsidR="005B6BB0" w:rsidRPr="00241C52" w:rsidRDefault="005B6BB0" w:rsidP="00286339">
            <w:pPr>
              <w:jc w:val="right"/>
              <w:rPr>
                <w:rFonts w:eastAsia="Times New Roman"/>
                <w:color w:val="000000"/>
              </w:rPr>
            </w:pPr>
            <w:r w:rsidRPr="00241C52">
              <w:rPr>
                <w:color w:val="000000"/>
              </w:rPr>
              <w:t>39</w:t>
            </w:r>
          </w:p>
        </w:tc>
        <w:tc>
          <w:tcPr>
            <w:tcW w:w="1260" w:type="dxa"/>
            <w:tcBorders>
              <w:left w:val="double" w:sz="4" w:space="0" w:color="auto"/>
            </w:tcBorders>
            <w:noWrap/>
            <w:hideMark/>
          </w:tcPr>
          <w:p w14:paraId="27B4EB68" w14:textId="77777777" w:rsidR="005B6BB0" w:rsidRPr="00241C52" w:rsidRDefault="005B6BB0" w:rsidP="00286339">
            <w:pPr>
              <w:jc w:val="right"/>
              <w:rPr>
                <w:rFonts w:eastAsia="Times New Roman"/>
                <w:color w:val="000000"/>
              </w:rPr>
            </w:pPr>
            <w:r w:rsidRPr="00241C52">
              <w:rPr>
                <w:rFonts w:eastAsia="Times New Roman"/>
                <w:color w:val="000000"/>
              </w:rPr>
              <w:t>35.90%</w:t>
            </w:r>
          </w:p>
        </w:tc>
        <w:tc>
          <w:tcPr>
            <w:tcW w:w="1260" w:type="dxa"/>
            <w:noWrap/>
            <w:hideMark/>
          </w:tcPr>
          <w:p w14:paraId="62B7AF86" w14:textId="77777777" w:rsidR="005B6BB0" w:rsidRPr="00241C52" w:rsidRDefault="005B6BB0" w:rsidP="00286339">
            <w:pPr>
              <w:jc w:val="right"/>
              <w:rPr>
                <w:rFonts w:eastAsia="Times New Roman"/>
                <w:color w:val="000000"/>
              </w:rPr>
            </w:pPr>
            <w:r w:rsidRPr="00241C52">
              <w:rPr>
                <w:rFonts w:eastAsia="Times New Roman"/>
                <w:color w:val="000000"/>
              </w:rPr>
              <w:t>35.90%</w:t>
            </w:r>
          </w:p>
        </w:tc>
        <w:tc>
          <w:tcPr>
            <w:tcW w:w="1260" w:type="dxa"/>
            <w:noWrap/>
            <w:hideMark/>
          </w:tcPr>
          <w:p w14:paraId="3BD5911B" w14:textId="77777777" w:rsidR="005B6BB0" w:rsidRPr="00241C52" w:rsidRDefault="005B6BB0" w:rsidP="00286339">
            <w:pPr>
              <w:jc w:val="right"/>
              <w:rPr>
                <w:rFonts w:eastAsia="Times New Roman"/>
                <w:color w:val="000000"/>
              </w:rPr>
            </w:pPr>
            <w:r w:rsidRPr="00241C52">
              <w:rPr>
                <w:rFonts w:eastAsia="Times New Roman"/>
                <w:color w:val="000000"/>
              </w:rPr>
              <w:t>17.95%</w:t>
            </w:r>
          </w:p>
        </w:tc>
        <w:tc>
          <w:tcPr>
            <w:tcW w:w="1260" w:type="dxa"/>
            <w:tcBorders>
              <w:right w:val="double" w:sz="4" w:space="0" w:color="auto"/>
            </w:tcBorders>
            <w:noWrap/>
            <w:hideMark/>
          </w:tcPr>
          <w:p w14:paraId="0B2C8218" w14:textId="77777777" w:rsidR="005B6BB0" w:rsidRPr="00241C52" w:rsidRDefault="005B6BB0" w:rsidP="00286339">
            <w:pPr>
              <w:jc w:val="right"/>
              <w:rPr>
                <w:rFonts w:eastAsia="Times New Roman"/>
                <w:color w:val="000000"/>
              </w:rPr>
            </w:pPr>
            <w:r w:rsidRPr="00241C52">
              <w:rPr>
                <w:rFonts w:eastAsia="Times New Roman"/>
                <w:color w:val="000000"/>
              </w:rPr>
              <w:t>10.26%</w:t>
            </w:r>
          </w:p>
        </w:tc>
      </w:tr>
      <w:tr w:rsidR="005B6BB0" w:rsidRPr="00E82C9F" w14:paraId="24F384E0" w14:textId="77777777" w:rsidTr="00286339">
        <w:trPr>
          <w:trHeight w:val="288"/>
        </w:trPr>
        <w:tc>
          <w:tcPr>
            <w:tcW w:w="1615" w:type="dxa"/>
            <w:tcBorders>
              <w:top w:val="single" w:sz="4" w:space="0" w:color="auto"/>
              <w:left w:val="double" w:sz="4" w:space="0" w:color="auto"/>
              <w:bottom w:val="single" w:sz="4" w:space="0" w:color="auto"/>
            </w:tcBorders>
            <w:noWrap/>
            <w:hideMark/>
          </w:tcPr>
          <w:p w14:paraId="7928D55F" w14:textId="77777777" w:rsidR="005B6BB0" w:rsidRPr="00241C52" w:rsidRDefault="005B6BB0" w:rsidP="00286339">
            <w:pPr>
              <w:jc w:val="left"/>
              <w:rPr>
                <w:rFonts w:eastAsia="Times New Roman"/>
                <w:color w:val="000000"/>
              </w:rPr>
            </w:pPr>
            <w:r w:rsidRPr="00241C52">
              <w:rPr>
                <w:rFonts w:eastAsia="Times New Roman"/>
                <w:color w:val="000000"/>
              </w:rPr>
              <w:t>7</w:t>
            </w:r>
          </w:p>
        </w:tc>
        <w:tc>
          <w:tcPr>
            <w:tcW w:w="1440" w:type="dxa"/>
            <w:tcBorders>
              <w:top w:val="single" w:sz="4" w:space="0" w:color="auto"/>
              <w:bottom w:val="single" w:sz="4" w:space="0" w:color="auto"/>
              <w:right w:val="double" w:sz="4" w:space="0" w:color="auto"/>
            </w:tcBorders>
          </w:tcPr>
          <w:p w14:paraId="2E8E8C08" w14:textId="77777777" w:rsidR="005B6BB0" w:rsidRPr="00241C52" w:rsidRDefault="005B6BB0" w:rsidP="00286339">
            <w:pPr>
              <w:jc w:val="right"/>
              <w:rPr>
                <w:rFonts w:eastAsia="Times New Roman"/>
                <w:color w:val="000000"/>
              </w:rPr>
            </w:pPr>
            <w:r w:rsidRPr="00241C52">
              <w:rPr>
                <w:color w:val="000000"/>
              </w:rPr>
              <w:t>12</w:t>
            </w:r>
          </w:p>
        </w:tc>
        <w:tc>
          <w:tcPr>
            <w:tcW w:w="1260" w:type="dxa"/>
            <w:tcBorders>
              <w:left w:val="double" w:sz="4" w:space="0" w:color="auto"/>
            </w:tcBorders>
            <w:noWrap/>
            <w:hideMark/>
          </w:tcPr>
          <w:p w14:paraId="2D9EE5C0" w14:textId="77777777" w:rsidR="005B6BB0" w:rsidRPr="00241C52" w:rsidRDefault="005B6BB0" w:rsidP="00286339">
            <w:pPr>
              <w:jc w:val="right"/>
              <w:rPr>
                <w:rFonts w:eastAsia="Times New Roman"/>
                <w:color w:val="000000"/>
              </w:rPr>
            </w:pPr>
            <w:r w:rsidRPr="00241C52">
              <w:rPr>
                <w:rFonts w:eastAsia="Times New Roman"/>
                <w:color w:val="000000"/>
              </w:rPr>
              <w:t>41.67%</w:t>
            </w:r>
          </w:p>
        </w:tc>
        <w:tc>
          <w:tcPr>
            <w:tcW w:w="1260" w:type="dxa"/>
            <w:noWrap/>
            <w:hideMark/>
          </w:tcPr>
          <w:p w14:paraId="43E0BE3B" w14:textId="77777777" w:rsidR="005B6BB0" w:rsidRPr="00241C52" w:rsidRDefault="005B6BB0" w:rsidP="00286339">
            <w:pPr>
              <w:jc w:val="right"/>
              <w:rPr>
                <w:rFonts w:eastAsia="Times New Roman"/>
                <w:color w:val="000000"/>
              </w:rPr>
            </w:pPr>
            <w:r w:rsidRPr="00241C52">
              <w:rPr>
                <w:rFonts w:eastAsia="Times New Roman"/>
                <w:color w:val="000000"/>
              </w:rPr>
              <w:t>25.00%</w:t>
            </w:r>
          </w:p>
        </w:tc>
        <w:tc>
          <w:tcPr>
            <w:tcW w:w="1260" w:type="dxa"/>
            <w:noWrap/>
            <w:hideMark/>
          </w:tcPr>
          <w:p w14:paraId="1FEEC237" w14:textId="77777777" w:rsidR="005B6BB0" w:rsidRPr="00241C52" w:rsidRDefault="005B6BB0" w:rsidP="00286339">
            <w:pPr>
              <w:jc w:val="right"/>
              <w:rPr>
                <w:rFonts w:eastAsia="Times New Roman"/>
                <w:color w:val="000000"/>
              </w:rPr>
            </w:pPr>
            <w:r w:rsidRPr="00241C52">
              <w:rPr>
                <w:rFonts w:eastAsia="Times New Roman"/>
                <w:color w:val="000000"/>
              </w:rPr>
              <w:t>33.33%</w:t>
            </w:r>
          </w:p>
        </w:tc>
        <w:tc>
          <w:tcPr>
            <w:tcW w:w="1260" w:type="dxa"/>
            <w:tcBorders>
              <w:right w:val="double" w:sz="4" w:space="0" w:color="auto"/>
            </w:tcBorders>
            <w:noWrap/>
            <w:hideMark/>
          </w:tcPr>
          <w:p w14:paraId="259D7739" w14:textId="77777777" w:rsidR="005B6BB0" w:rsidRPr="00241C52" w:rsidRDefault="005B6BB0" w:rsidP="00286339">
            <w:pPr>
              <w:jc w:val="right"/>
              <w:rPr>
                <w:rFonts w:eastAsia="Times New Roman"/>
                <w:color w:val="000000"/>
              </w:rPr>
            </w:pPr>
            <w:r w:rsidRPr="00241C52">
              <w:rPr>
                <w:rFonts w:eastAsia="Times New Roman"/>
                <w:color w:val="000000"/>
              </w:rPr>
              <w:t>0.00%</w:t>
            </w:r>
          </w:p>
        </w:tc>
      </w:tr>
      <w:tr w:rsidR="005B6BB0" w:rsidRPr="00E82C9F" w14:paraId="6061BF01" w14:textId="77777777" w:rsidTr="00286339">
        <w:trPr>
          <w:trHeight w:val="288"/>
        </w:trPr>
        <w:tc>
          <w:tcPr>
            <w:tcW w:w="1615" w:type="dxa"/>
            <w:tcBorders>
              <w:top w:val="single" w:sz="4" w:space="0" w:color="auto"/>
              <w:left w:val="double" w:sz="4" w:space="0" w:color="auto"/>
              <w:bottom w:val="single" w:sz="4" w:space="0" w:color="auto"/>
            </w:tcBorders>
            <w:noWrap/>
            <w:hideMark/>
          </w:tcPr>
          <w:p w14:paraId="2D3D3D93" w14:textId="77777777" w:rsidR="005B6BB0" w:rsidRPr="00241C52" w:rsidRDefault="005B6BB0" w:rsidP="00286339">
            <w:pPr>
              <w:jc w:val="left"/>
              <w:rPr>
                <w:rFonts w:eastAsia="Times New Roman"/>
                <w:color w:val="000000"/>
              </w:rPr>
            </w:pPr>
            <w:r w:rsidRPr="00241C52">
              <w:rPr>
                <w:rFonts w:eastAsia="Times New Roman"/>
                <w:color w:val="000000"/>
              </w:rPr>
              <w:t>8 to 9</w:t>
            </w:r>
          </w:p>
        </w:tc>
        <w:tc>
          <w:tcPr>
            <w:tcW w:w="1440" w:type="dxa"/>
            <w:tcBorders>
              <w:top w:val="single" w:sz="4" w:space="0" w:color="auto"/>
              <w:bottom w:val="single" w:sz="4" w:space="0" w:color="auto"/>
              <w:right w:val="double" w:sz="4" w:space="0" w:color="auto"/>
            </w:tcBorders>
          </w:tcPr>
          <w:p w14:paraId="216FECB9" w14:textId="77777777" w:rsidR="005B6BB0" w:rsidRPr="00241C52" w:rsidRDefault="005B6BB0" w:rsidP="00286339">
            <w:pPr>
              <w:jc w:val="right"/>
              <w:rPr>
                <w:rFonts w:eastAsia="Times New Roman"/>
                <w:color w:val="000000"/>
              </w:rPr>
            </w:pPr>
            <w:r w:rsidRPr="00241C52">
              <w:rPr>
                <w:color w:val="000000"/>
              </w:rPr>
              <w:t>46</w:t>
            </w:r>
          </w:p>
        </w:tc>
        <w:tc>
          <w:tcPr>
            <w:tcW w:w="1260" w:type="dxa"/>
            <w:tcBorders>
              <w:left w:val="double" w:sz="4" w:space="0" w:color="auto"/>
            </w:tcBorders>
            <w:noWrap/>
            <w:hideMark/>
          </w:tcPr>
          <w:p w14:paraId="5DD93126" w14:textId="77777777" w:rsidR="005B6BB0" w:rsidRPr="00241C52" w:rsidRDefault="005B6BB0" w:rsidP="00286339">
            <w:pPr>
              <w:jc w:val="right"/>
              <w:rPr>
                <w:rFonts w:eastAsia="Times New Roman"/>
                <w:color w:val="000000"/>
              </w:rPr>
            </w:pPr>
            <w:r w:rsidRPr="00241C52">
              <w:rPr>
                <w:rFonts w:eastAsia="Times New Roman"/>
                <w:color w:val="000000"/>
              </w:rPr>
              <w:t>25.85%</w:t>
            </w:r>
          </w:p>
        </w:tc>
        <w:tc>
          <w:tcPr>
            <w:tcW w:w="1260" w:type="dxa"/>
            <w:noWrap/>
            <w:hideMark/>
          </w:tcPr>
          <w:p w14:paraId="703F64A1" w14:textId="77777777" w:rsidR="005B6BB0" w:rsidRPr="00241C52" w:rsidRDefault="005B6BB0" w:rsidP="00286339">
            <w:pPr>
              <w:jc w:val="right"/>
              <w:rPr>
                <w:rFonts w:eastAsia="Times New Roman"/>
                <w:color w:val="000000"/>
              </w:rPr>
            </w:pPr>
            <w:r w:rsidRPr="00241C52">
              <w:rPr>
                <w:rFonts w:eastAsia="Times New Roman"/>
                <w:color w:val="000000"/>
              </w:rPr>
              <w:t>41.95%</w:t>
            </w:r>
          </w:p>
        </w:tc>
        <w:tc>
          <w:tcPr>
            <w:tcW w:w="1260" w:type="dxa"/>
            <w:noWrap/>
            <w:hideMark/>
          </w:tcPr>
          <w:p w14:paraId="4B046EEC" w14:textId="77777777" w:rsidR="005B6BB0" w:rsidRPr="00241C52" w:rsidRDefault="005B6BB0" w:rsidP="00286339">
            <w:pPr>
              <w:jc w:val="right"/>
              <w:rPr>
                <w:rFonts w:eastAsia="Times New Roman"/>
                <w:color w:val="000000"/>
              </w:rPr>
            </w:pPr>
            <w:r w:rsidRPr="00241C52">
              <w:rPr>
                <w:rFonts w:eastAsia="Times New Roman"/>
                <w:color w:val="000000"/>
              </w:rPr>
              <w:t>30.98%</w:t>
            </w:r>
          </w:p>
        </w:tc>
        <w:tc>
          <w:tcPr>
            <w:tcW w:w="1260" w:type="dxa"/>
            <w:tcBorders>
              <w:right w:val="double" w:sz="4" w:space="0" w:color="auto"/>
            </w:tcBorders>
            <w:noWrap/>
            <w:hideMark/>
          </w:tcPr>
          <w:p w14:paraId="04202616" w14:textId="77777777" w:rsidR="005B6BB0" w:rsidRPr="00241C52" w:rsidRDefault="005B6BB0" w:rsidP="00286339">
            <w:pPr>
              <w:jc w:val="right"/>
              <w:rPr>
                <w:rFonts w:eastAsia="Times New Roman"/>
                <w:color w:val="000000"/>
              </w:rPr>
            </w:pPr>
            <w:r w:rsidRPr="00241C52">
              <w:rPr>
                <w:rFonts w:eastAsia="Times New Roman"/>
                <w:color w:val="000000"/>
              </w:rPr>
              <w:t>1.22%</w:t>
            </w:r>
          </w:p>
        </w:tc>
      </w:tr>
      <w:tr w:rsidR="005B6BB0" w:rsidRPr="00E82C9F" w14:paraId="4D8CB217" w14:textId="77777777" w:rsidTr="00286339">
        <w:trPr>
          <w:trHeight w:val="288"/>
        </w:trPr>
        <w:tc>
          <w:tcPr>
            <w:tcW w:w="1615" w:type="dxa"/>
            <w:tcBorders>
              <w:top w:val="single" w:sz="4" w:space="0" w:color="auto"/>
              <w:left w:val="double" w:sz="4" w:space="0" w:color="auto"/>
              <w:bottom w:val="single" w:sz="4" w:space="0" w:color="auto"/>
            </w:tcBorders>
            <w:noWrap/>
            <w:hideMark/>
          </w:tcPr>
          <w:p w14:paraId="20E97F3A" w14:textId="77777777" w:rsidR="005B6BB0" w:rsidRPr="00241C52" w:rsidRDefault="005B6BB0" w:rsidP="00286339">
            <w:pPr>
              <w:jc w:val="left"/>
              <w:rPr>
                <w:rFonts w:eastAsia="Times New Roman"/>
                <w:color w:val="000000"/>
              </w:rPr>
            </w:pPr>
            <w:r w:rsidRPr="00241C52">
              <w:rPr>
                <w:rFonts w:eastAsia="Times New Roman"/>
                <w:color w:val="000000"/>
              </w:rPr>
              <w:t>10</w:t>
            </w:r>
          </w:p>
        </w:tc>
        <w:tc>
          <w:tcPr>
            <w:tcW w:w="1440" w:type="dxa"/>
            <w:tcBorders>
              <w:top w:val="single" w:sz="4" w:space="0" w:color="auto"/>
              <w:bottom w:val="single" w:sz="4" w:space="0" w:color="auto"/>
              <w:right w:val="double" w:sz="4" w:space="0" w:color="auto"/>
            </w:tcBorders>
          </w:tcPr>
          <w:p w14:paraId="38C2A332" w14:textId="77777777" w:rsidR="005B6BB0" w:rsidRPr="00241C52" w:rsidRDefault="005B6BB0" w:rsidP="00286339">
            <w:pPr>
              <w:jc w:val="right"/>
              <w:rPr>
                <w:rFonts w:eastAsia="Times New Roman"/>
                <w:color w:val="000000"/>
              </w:rPr>
            </w:pPr>
            <w:r w:rsidRPr="00241C52">
              <w:rPr>
                <w:color w:val="000000"/>
              </w:rPr>
              <w:t>67</w:t>
            </w:r>
          </w:p>
        </w:tc>
        <w:tc>
          <w:tcPr>
            <w:tcW w:w="1260" w:type="dxa"/>
            <w:tcBorders>
              <w:left w:val="double" w:sz="4" w:space="0" w:color="auto"/>
            </w:tcBorders>
            <w:noWrap/>
            <w:hideMark/>
          </w:tcPr>
          <w:p w14:paraId="1DFB87D0" w14:textId="77777777" w:rsidR="005B6BB0" w:rsidRPr="00241C52" w:rsidRDefault="005B6BB0" w:rsidP="00286339">
            <w:pPr>
              <w:jc w:val="right"/>
              <w:rPr>
                <w:rFonts w:eastAsia="Times New Roman"/>
                <w:color w:val="000000"/>
              </w:rPr>
            </w:pPr>
            <w:r w:rsidRPr="00241C52">
              <w:rPr>
                <w:rFonts w:eastAsia="Times New Roman"/>
                <w:color w:val="000000"/>
              </w:rPr>
              <w:t>14.93%</w:t>
            </w:r>
          </w:p>
        </w:tc>
        <w:tc>
          <w:tcPr>
            <w:tcW w:w="1260" w:type="dxa"/>
            <w:noWrap/>
            <w:hideMark/>
          </w:tcPr>
          <w:p w14:paraId="5595F773" w14:textId="77777777" w:rsidR="005B6BB0" w:rsidRPr="00241C52" w:rsidRDefault="005B6BB0" w:rsidP="00286339">
            <w:pPr>
              <w:jc w:val="right"/>
              <w:rPr>
                <w:rFonts w:eastAsia="Times New Roman"/>
                <w:color w:val="000000"/>
              </w:rPr>
            </w:pPr>
            <w:r w:rsidRPr="00241C52">
              <w:rPr>
                <w:rFonts w:eastAsia="Times New Roman"/>
                <w:color w:val="000000"/>
              </w:rPr>
              <w:t>52.24%</w:t>
            </w:r>
          </w:p>
        </w:tc>
        <w:tc>
          <w:tcPr>
            <w:tcW w:w="1260" w:type="dxa"/>
            <w:noWrap/>
            <w:hideMark/>
          </w:tcPr>
          <w:p w14:paraId="7542DC27" w14:textId="77777777" w:rsidR="005B6BB0" w:rsidRPr="00241C52" w:rsidRDefault="005B6BB0" w:rsidP="00286339">
            <w:pPr>
              <w:jc w:val="right"/>
              <w:rPr>
                <w:rFonts w:eastAsia="Times New Roman"/>
                <w:color w:val="000000"/>
              </w:rPr>
            </w:pPr>
            <w:r w:rsidRPr="00241C52">
              <w:rPr>
                <w:rFonts w:eastAsia="Times New Roman"/>
                <w:color w:val="000000"/>
              </w:rPr>
              <w:t>25.37%</w:t>
            </w:r>
          </w:p>
        </w:tc>
        <w:tc>
          <w:tcPr>
            <w:tcW w:w="1260" w:type="dxa"/>
            <w:tcBorders>
              <w:right w:val="double" w:sz="4" w:space="0" w:color="auto"/>
            </w:tcBorders>
            <w:noWrap/>
            <w:hideMark/>
          </w:tcPr>
          <w:p w14:paraId="2104BB28" w14:textId="77777777" w:rsidR="005B6BB0" w:rsidRPr="00241C52" w:rsidRDefault="005B6BB0" w:rsidP="00286339">
            <w:pPr>
              <w:jc w:val="right"/>
              <w:rPr>
                <w:rFonts w:eastAsia="Times New Roman"/>
                <w:color w:val="000000"/>
              </w:rPr>
            </w:pPr>
            <w:r w:rsidRPr="00241C52">
              <w:rPr>
                <w:rFonts w:eastAsia="Times New Roman"/>
                <w:color w:val="000000"/>
              </w:rPr>
              <w:t>7.46%</w:t>
            </w:r>
          </w:p>
        </w:tc>
      </w:tr>
      <w:tr w:rsidR="005B6BB0" w:rsidRPr="00E82C9F" w14:paraId="37656CEE" w14:textId="77777777" w:rsidTr="00286339">
        <w:trPr>
          <w:trHeight w:val="288"/>
        </w:trPr>
        <w:tc>
          <w:tcPr>
            <w:tcW w:w="1615" w:type="dxa"/>
            <w:tcBorders>
              <w:top w:val="single" w:sz="4" w:space="0" w:color="auto"/>
              <w:left w:val="double" w:sz="4" w:space="0" w:color="auto"/>
              <w:bottom w:val="single" w:sz="4" w:space="0" w:color="auto"/>
            </w:tcBorders>
            <w:noWrap/>
            <w:hideMark/>
          </w:tcPr>
          <w:p w14:paraId="2998FDEA" w14:textId="77777777" w:rsidR="005B6BB0" w:rsidRPr="00241C52" w:rsidRDefault="005B6BB0" w:rsidP="00286339">
            <w:pPr>
              <w:jc w:val="left"/>
              <w:rPr>
                <w:rFonts w:eastAsia="Times New Roman"/>
                <w:color w:val="000000"/>
              </w:rPr>
            </w:pPr>
            <w:r w:rsidRPr="00241C52">
              <w:rPr>
                <w:rFonts w:eastAsia="Times New Roman"/>
                <w:color w:val="000000"/>
              </w:rPr>
              <w:t>11 to 15</w:t>
            </w:r>
          </w:p>
        </w:tc>
        <w:tc>
          <w:tcPr>
            <w:tcW w:w="1440" w:type="dxa"/>
            <w:tcBorders>
              <w:top w:val="single" w:sz="4" w:space="0" w:color="auto"/>
              <w:bottom w:val="single" w:sz="4" w:space="0" w:color="auto"/>
              <w:right w:val="double" w:sz="4" w:space="0" w:color="auto"/>
            </w:tcBorders>
          </w:tcPr>
          <w:p w14:paraId="6D51C083" w14:textId="77777777" w:rsidR="005B6BB0" w:rsidRPr="00241C52" w:rsidRDefault="005B6BB0" w:rsidP="00286339">
            <w:pPr>
              <w:jc w:val="right"/>
              <w:rPr>
                <w:rFonts w:eastAsia="Times New Roman"/>
                <w:color w:val="000000"/>
              </w:rPr>
            </w:pPr>
            <w:r w:rsidRPr="00241C52">
              <w:rPr>
                <w:color w:val="000000"/>
              </w:rPr>
              <w:t>29</w:t>
            </w:r>
          </w:p>
        </w:tc>
        <w:tc>
          <w:tcPr>
            <w:tcW w:w="1260" w:type="dxa"/>
            <w:tcBorders>
              <w:left w:val="double" w:sz="4" w:space="0" w:color="auto"/>
            </w:tcBorders>
            <w:noWrap/>
            <w:hideMark/>
          </w:tcPr>
          <w:p w14:paraId="74535EDE" w14:textId="77777777" w:rsidR="005B6BB0" w:rsidRPr="00241C52" w:rsidRDefault="005B6BB0" w:rsidP="00286339">
            <w:pPr>
              <w:jc w:val="right"/>
              <w:rPr>
                <w:rFonts w:eastAsia="Times New Roman"/>
                <w:color w:val="000000"/>
              </w:rPr>
            </w:pPr>
            <w:r w:rsidRPr="00241C52">
              <w:rPr>
                <w:rFonts w:eastAsia="Times New Roman"/>
                <w:color w:val="000000"/>
              </w:rPr>
              <w:t>16.67%</w:t>
            </w:r>
          </w:p>
        </w:tc>
        <w:tc>
          <w:tcPr>
            <w:tcW w:w="1260" w:type="dxa"/>
            <w:noWrap/>
            <w:hideMark/>
          </w:tcPr>
          <w:p w14:paraId="3D6B5F76" w14:textId="77777777" w:rsidR="005B6BB0" w:rsidRPr="00241C52" w:rsidRDefault="005B6BB0" w:rsidP="00286339">
            <w:pPr>
              <w:jc w:val="right"/>
              <w:rPr>
                <w:rFonts w:eastAsia="Times New Roman"/>
                <w:color w:val="000000"/>
              </w:rPr>
            </w:pPr>
            <w:r w:rsidRPr="00241C52">
              <w:rPr>
                <w:rFonts w:eastAsia="Times New Roman"/>
                <w:color w:val="000000"/>
              </w:rPr>
              <w:t>25.69%</w:t>
            </w:r>
          </w:p>
        </w:tc>
        <w:tc>
          <w:tcPr>
            <w:tcW w:w="1260" w:type="dxa"/>
            <w:noWrap/>
            <w:hideMark/>
          </w:tcPr>
          <w:p w14:paraId="5B3A1299" w14:textId="77777777" w:rsidR="005B6BB0" w:rsidRPr="00241C52" w:rsidRDefault="005B6BB0" w:rsidP="00286339">
            <w:pPr>
              <w:jc w:val="right"/>
              <w:rPr>
                <w:rFonts w:eastAsia="Times New Roman"/>
                <w:color w:val="000000"/>
              </w:rPr>
            </w:pPr>
            <w:r w:rsidRPr="00241C52">
              <w:rPr>
                <w:rFonts w:eastAsia="Times New Roman"/>
                <w:color w:val="000000"/>
              </w:rPr>
              <w:t>54.86%</w:t>
            </w:r>
          </w:p>
        </w:tc>
        <w:tc>
          <w:tcPr>
            <w:tcW w:w="1260" w:type="dxa"/>
            <w:tcBorders>
              <w:right w:val="double" w:sz="4" w:space="0" w:color="auto"/>
            </w:tcBorders>
            <w:noWrap/>
            <w:hideMark/>
          </w:tcPr>
          <w:p w14:paraId="5DE86487" w14:textId="77777777" w:rsidR="005B6BB0" w:rsidRPr="00241C52" w:rsidRDefault="005B6BB0" w:rsidP="00286339">
            <w:pPr>
              <w:jc w:val="right"/>
              <w:rPr>
                <w:rFonts w:eastAsia="Times New Roman"/>
                <w:color w:val="000000"/>
              </w:rPr>
            </w:pPr>
            <w:r w:rsidRPr="00241C52">
              <w:rPr>
                <w:rFonts w:eastAsia="Times New Roman"/>
                <w:color w:val="000000"/>
              </w:rPr>
              <w:t>2.78%</w:t>
            </w:r>
          </w:p>
        </w:tc>
      </w:tr>
      <w:tr w:rsidR="005B6BB0" w:rsidRPr="00E82C9F" w14:paraId="28EDFFCB" w14:textId="77777777" w:rsidTr="00286339">
        <w:trPr>
          <w:trHeight w:val="288"/>
        </w:trPr>
        <w:tc>
          <w:tcPr>
            <w:tcW w:w="1615" w:type="dxa"/>
            <w:tcBorders>
              <w:top w:val="single" w:sz="4" w:space="0" w:color="auto"/>
              <w:left w:val="double" w:sz="4" w:space="0" w:color="auto"/>
              <w:bottom w:val="double" w:sz="4" w:space="0" w:color="auto"/>
            </w:tcBorders>
            <w:noWrap/>
            <w:hideMark/>
          </w:tcPr>
          <w:p w14:paraId="4910B0CA" w14:textId="77777777" w:rsidR="005B6BB0" w:rsidRPr="00241C52" w:rsidRDefault="005B6BB0" w:rsidP="00286339">
            <w:pPr>
              <w:jc w:val="left"/>
              <w:rPr>
                <w:rFonts w:eastAsia="Times New Roman"/>
                <w:color w:val="000000"/>
              </w:rPr>
            </w:pPr>
            <w:r w:rsidRPr="00241C52">
              <w:rPr>
                <w:rFonts w:eastAsia="Times New Roman"/>
                <w:color w:val="000000"/>
              </w:rPr>
              <w:t>16+</w:t>
            </w:r>
          </w:p>
        </w:tc>
        <w:tc>
          <w:tcPr>
            <w:tcW w:w="1440" w:type="dxa"/>
            <w:tcBorders>
              <w:top w:val="single" w:sz="4" w:space="0" w:color="auto"/>
              <w:bottom w:val="double" w:sz="4" w:space="0" w:color="auto"/>
              <w:right w:val="double" w:sz="4" w:space="0" w:color="auto"/>
            </w:tcBorders>
          </w:tcPr>
          <w:p w14:paraId="205B166B" w14:textId="77777777" w:rsidR="005B6BB0" w:rsidRPr="00241C52" w:rsidRDefault="005B6BB0" w:rsidP="00286339">
            <w:pPr>
              <w:jc w:val="right"/>
              <w:rPr>
                <w:rFonts w:eastAsia="Times New Roman"/>
                <w:color w:val="000000"/>
              </w:rPr>
            </w:pPr>
            <w:r w:rsidRPr="00241C52">
              <w:rPr>
                <w:color w:val="000000"/>
              </w:rPr>
              <w:t>23</w:t>
            </w:r>
          </w:p>
        </w:tc>
        <w:tc>
          <w:tcPr>
            <w:tcW w:w="1260" w:type="dxa"/>
            <w:tcBorders>
              <w:left w:val="double" w:sz="4" w:space="0" w:color="auto"/>
              <w:bottom w:val="double" w:sz="4" w:space="0" w:color="auto"/>
            </w:tcBorders>
            <w:noWrap/>
            <w:hideMark/>
          </w:tcPr>
          <w:p w14:paraId="6177C2F6" w14:textId="77777777" w:rsidR="005B6BB0" w:rsidRPr="00241C52" w:rsidRDefault="005B6BB0" w:rsidP="00286339">
            <w:pPr>
              <w:jc w:val="right"/>
              <w:rPr>
                <w:rFonts w:eastAsia="Times New Roman"/>
                <w:color w:val="000000"/>
              </w:rPr>
            </w:pPr>
            <w:r w:rsidRPr="00241C52">
              <w:rPr>
                <w:rFonts w:eastAsia="Times New Roman"/>
                <w:color w:val="000000"/>
              </w:rPr>
              <w:t>15.61%</w:t>
            </w:r>
          </w:p>
        </w:tc>
        <w:tc>
          <w:tcPr>
            <w:tcW w:w="1260" w:type="dxa"/>
            <w:tcBorders>
              <w:bottom w:val="double" w:sz="4" w:space="0" w:color="auto"/>
            </w:tcBorders>
            <w:noWrap/>
            <w:hideMark/>
          </w:tcPr>
          <w:p w14:paraId="4A7F4B22" w14:textId="77777777" w:rsidR="005B6BB0" w:rsidRPr="00241C52" w:rsidRDefault="005B6BB0" w:rsidP="00286339">
            <w:pPr>
              <w:jc w:val="right"/>
              <w:rPr>
                <w:rFonts w:eastAsia="Times New Roman"/>
                <w:color w:val="000000"/>
              </w:rPr>
            </w:pPr>
            <w:r w:rsidRPr="00241C52">
              <w:rPr>
                <w:rFonts w:eastAsia="Times New Roman"/>
                <w:color w:val="000000"/>
              </w:rPr>
              <w:t>28.18%</w:t>
            </w:r>
          </w:p>
        </w:tc>
        <w:tc>
          <w:tcPr>
            <w:tcW w:w="1260" w:type="dxa"/>
            <w:tcBorders>
              <w:bottom w:val="double" w:sz="4" w:space="0" w:color="auto"/>
            </w:tcBorders>
            <w:noWrap/>
            <w:hideMark/>
          </w:tcPr>
          <w:p w14:paraId="1072232F" w14:textId="77777777" w:rsidR="005B6BB0" w:rsidRPr="00241C52" w:rsidRDefault="005B6BB0" w:rsidP="00286339">
            <w:pPr>
              <w:jc w:val="right"/>
              <w:rPr>
                <w:rFonts w:eastAsia="Times New Roman"/>
                <w:color w:val="000000"/>
              </w:rPr>
            </w:pPr>
            <w:r w:rsidRPr="00241C52">
              <w:rPr>
                <w:rFonts w:eastAsia="Times New Roman"/>
                <w:color w:val="000000"/>
              </w:rPr>
              <w:t>44.77%</w:t>
            </w:r>
          </w:p>
        </w:tc>
        <w:tc>
          <w:tcPr>
            <w:tcW w:w="1260" w:type="dxa"/>
            <w:tcBorders>
              <w:bottom w:val="double" w:sz="4" w:space="0" w:color="auto"/>
              <w:right w:val="double" w:sz="4" w:space="0" w:color="auto"/>
            </w:tcBorders>
            <w:noWrap/>
            <w:hideMark/>
          </w:tcPr>
          <w:p w14:paraId="05BC6EA9" w14:textId="77777777" w:rsidR="005B6BB0" w:rsidRPr="00241C52" w:rsidRDefault="005B6BB0" w:rsidP="00286339">
            <w:pPr>
              <w:jc w:val="right"/>
              <w:rPr>
                <w:rFonts w:eastAsia="Times New Roman"/>
                <w:color w:val="000000"/>
              </w:rPr>
            </w:pPr>
            <w:r w:rsidRPr="00241C52">
              <w:rPr>
                <w:rFonts w:eastAsia="Times New Roman"/>
                <w:color w:val="000000"/>
              </w:rPr>
              <w:t>11.44%</w:t>
            </w:r>
          </w:p>
        </w:tc>
      </w:tr>
    </w:tbl>
    <w:p w14:paraId="5308E291" w14:textId="77777777" w:rsidR="005B6BB0" w:rsidRDefault="005B6BB0" w:rsidP="00DD2090"/>
    <w:p w14:paraId="2A62060E" w14:textId="77777777" w:rsidR="00DD2090" w:rsidRDefault="00DD2090" w:rsidP="00DD2090"/>
    <w:p w14:paraId="48598A48" w14:textId="68C85840" w:rsidR="00670778" w:rsidRDefault="00670778" w:rsidP="008A4696"/>
    <w:p w14:paraId="3D49534C" w14:textId="0A79169C" w:rsidR="00670778" w:rsidRDefault="004E4033" w:rsidP="008A4696">
      <w:r>
        <w:t xml:space="preserve"> </w:t>
      </w:r>
    </w:p>
    <w:p w14:paraId="12941241" w14:textId="77777777" w:rsidR="00670778" w:rsidRDefault="00670778" w:rsidP="008A4696"/>
    <w:p w14:paraId="2764CF4A" w14:textId="77777777" w:rsidR="00A4347B" w:rsidRDefault="00A4347B" w:rsidP="00851E94">
      <w:pPr>
        <w:sectPr w:rsidR="00A4347B">
          <w:pgSz w:w="12240" w:h="15840"/>
          <w:pgMar w:top="1440" w:right="1440" w:bottom="1440" w:left="1440" w:header="720" w:footer="720" w:gutter="0"/>
          <w:cols w:space="720"/>
          <w:docGrid w:linePitch="360"/>
        </w:sectPr>
      </w:pPr>
    </w:p>
    <w:p w14:paraId="4FDA1C49" w14:textId="7C03CB5C" w:rsidR="005B6BB0" w:rsidRPr="00213EC5" w:rsidRDefault="005B6BB0" w:rsidP="005B6BB0">
      <w:pPr>
        <w:pStyle w:val="Caption"/>
        <w:spacing w:after="120"/>
        <w:rPr>
          <w:b/>
          <w:i w:val="0"/>
          <w:color w:val="000000" w:themeColor="text1"/>
        </w:rPr>
      </w:pPr>
      <w:r w:rsidRPr="00213EC5">
        <w:rPr>
          <w:b/>
          <w:i w:val="0"/>
          <w:color w:val="000000" w:themeColor="text1"/>
          <w:sz w:val="24"/>
          <w:szCs w:val="24"/>
        </w:rPr>
        <w:t xml:space="preserve">Table </w:t>
      </w:r>
      <w:r w:rsidRPr="00213EC5">
        <w:rPr>
          <w:b/>
          <w:i w:val="0"/>
          <w:iCs w:val="0"/>
          <w:color w:val="000000" w:themeColor="text1"/>
        </w:rPr>
        <w:fldChar w:fldCharType="begin"/>
      </w:r>
      <w:r w:rsidRPr="00213EC5">
        <w:rPr>
          <w:b/>
          <w:i w:val="0"/>
          <w:color w:val="000000" w:themeColor="text1"/>
          <w:sz w:val="24"/>
          <w:szCs w:val="24"/>
        </w:rPr>
        <w:instrText xml:space="preserve"> SEQ Table \* ARABIC </w:instrText>
      </w:r>
      <w:r w:rsidRPr="00213EC5">
        <w:rPr>
          <w:b/>
          <w:i w:val="0"/>
          <w:iCs w:val="0"/>
          <w:color w:val="000000" w:themeColor="text1"/>
        </w:rPr>
        <w:fldChar w:fldCharType="separate"/>
      </w:r>
      <w:r w:rsidR="00CA3615">
        <w:rPr>
          <w:b/>
          <w:i w:val="0"/>
          <w:noProof/>
          <w:color w:val="000000" w:themeColor="text1"/>
          <w:sz w:val="24"/>
          <w:szCs w:val="24"/>
        </w:rPr>
        <w:t>3</w:t>
      </w:r>
      <w:r w:rsidRPr="00213EC5">
        <w:rPr>
          <w:b/>
          <w:i w:val="0"/>
          <w:iCs w:val="0"/>
          <w:noProof/>
          <w:color w:val="000000" w:themeColor="text1"/>
        </w:rPr>
        <w:fldChar w:fldCharType="end"/>
      </w:r>
      <w:r w:rsidRPr="00213EC5">
        <w:rPr>
          <w:b/>
          <w:i w:val="0"/>
          <w:color w:val="000000" w:themeColor="text1"/>
          <w:sz w:val="24"/>
          <w:szCs w:val="24"/>
        </w:rPr>
        <w:t>. Descriptive statistics for individual/household-level and employment status/job variables</w:t>
      </w:r>
      <w:r w:rsidRPr="00213EC5">
        <w:rPr>
          <w:b/>
          <w:i w:val="0"/>
          <w:color w:val="000000" w:themeColor="text1"/>
        </w:rPr>
        <w:t xml:space="preserve"> </w:t>
      </w:r>
    </w:p>
    <w:tbl>
      <w:tblPr>
        <w:tblW w:w="5000" w:type="pct"/>
        <w:tblLook w:val="04A0" w:firstRow="1" w:lastRow="0" w:firstColumn="1" w:lastColumn="0" w:noHBand="0" w:noVBand="1"/>
      </w:tblPr>
      <w:tblGrid>
        <w:gridCol w:w="3189"/>
        <w:gridCol w:w="1139"/>
        <w:gridCol w:w="602"/>
        <w:gridCol w:w="767"/>
        <w:gridCol w:w="5016"/>
        <w:gridCol w:w="832"/>
        <w:gridCol w:w="602"/>
        <w:gridCol w:w="767"/>
      </w:tblGrid>
      <w:tr w:rsidR="005B6BB0" w:rsidRPr="006B40E2" w14:paraId="43DAE04F" w14:textId="77777777" w:rsidTr="006C0A51">
        <w:trPr>
          <w:trHeight w:val="300"/>
        </w:trPr>
        <w:tc>
          <w:tcPr>
            <w:tcW w:w="1235" w:type="pct"/>
            <w:vMerge w:val="restart"/>
            <w:tcBorders>
              <w:top w:val="double" w:sz="6" w:space="0" w:color="auto"/>
              <w:left w:val="double" w:sz="6" w:space="0" w:color="auto"/>
              <w:bottom w:val="double" w:sz="6" w:space="0" w:color="000000"/>
              <w:right w:val="double" w:sz="4" w:space="0" w:color="auto"/>
            </w:tcBorders>
            <w:shd w:val="clear" w:color="000000" w:fill="FFFFFF"/>
            <w:noWrap/>
            <w:vAlign w:val="center"/>
            <w:hideMark/>
          </w:tcPr>
          <w:p w14:paraId="7D7BFEF9" w14:textId="77777777" w:rsidR="005B6BB0" w:rsidRPr="006B40E2" w:rsidRDefault="005B6BB0" w:rsidP="00286339">
            <w:pPr>
              <w:spacing w:after="0" w:line="240" w:lineRule="auto"/>
              <w:jc w:val="center"/>
              <w:rPr>
                <w:rFonts w:eastAsia="Times New Roman"/>
                <w:b/>
                <w:bCs/>
                <w:color w:val="000000"/>
                <w:sz w:val="22"/>
                <w:szCs w:val="22"/>
              </w:rPr>
            </w:pPr>
            <w:r w:rsidRPr="006B40E2">
              <w:rPr>
                <w:rFonts w:eastAsia="Times New Roman"/>
                <w:b/>
                <w:bCs/>
                <w:color w:val="000000"/>
                <w:sz w:val="22"/>
                <w:szCs w:val="22"/>
              </w:rPr>
              <w:t>Variable</w:t>
            </w:r>
          </w:p>
        </w:tc>
        <w:tc>
          <w:tcPr>
            <w:tcW w:w="674" w:type="pct"/>
            <w:gridSpan w:val="2"/>
            <w:tcBorders>
              <w:top w:val="double" w:sz="6" w:space="0" w:color="auto"/>
              <w:left w:val="double" w:sz="4" w:space="0" w:color="auto"/>
              <w:bottom w:val="single" w:sz="4" w:space="0" w:color="auto"/>
              <w:right w:val="single" w:sz="4" w:space="0" w:color="auto"/>
            </w:tcBorders>
            <w:shd w:val="clear" w:color="000000" w:fill="FFFFFF"/>
            <w:noWrap/>
            <w:vAlign w:val="center"/>
            <w:hideMark/>
          </w:tcPr>
          <w:p w14:paraId="18F18A39" w14:textId="77777777" w:rsidR="005B6BB0" w:rsidRPr="006B40E2" w:rsidRDefault="005B6BB0" w:rsidP="00286339">
            <w:pPr>
              <w:spacing w:after="0" w:line="240" w:lineRule="auto"/>
              <w:jc w:val="center"/>
              <w:rPr>
                <w:rFonts w:eastAsia="Times New Roman"/>
                <w:b/>
                <w:bCs/>
                <w:color w:val="000000"/>
                <w:sz w:val="22"/>
                <w:szCs w:val="22"/>
              </w:rPr>
            </w:pPr>
            <w:r w:rsidRPr="006B40E2">
              <w:rPr>
                <w:rFonts w:eastAsia="Times New Roman"/>
                <w:b/>
                <w:bCs/>
                <w:color w:val="000000"/>
                <w:sz w:val="22"/>
                <w:szCs w:val="22"/>
              </w:rPr>
              <w:t>Sample</w:t>
            </w:r>
          </w:p>
        </w:tc>
        <w:tc>
          <w:tcPr>
            <w:tcW w:w="297" w:type="pct"/>
            <w:tcBorders>
              <w:top w:val="double" w:sz="6" w:space="0" w:color="auto"/>
              <w:left w:val="nil"/>
              <w:bottom w:val="single" w:sz="4" w:space="0" w:color="auto"/>
              <w:right w:val="double" w:sz="6" w:space="0" w:color="auto"/>
            </w:tcBorders>
            <w:shd w:val="clear" w:color="000000" w:fill="FFFFFF"/>
            <w:noWrap/>
            <w:vAlign w:val="center"/>
            <w:hideMark/>
          </w:tcPr>
          <w:p w14:paraId="0550789D" w14:textId="77777777" w:rsidR="005B6BB0" w:rsidRPr="006B40E2" w:rsidRDefault="005B6BB0" w:rsidP="00286339">
            <w:pPr>
              <w:spacing w:after="0" w:line="240" w:lineRule="auto"/>
              <w:jc w:val="center"/>
              <w:rPr>
                <w:rFonts w:eastAsia="Times New Roman"/>
                <w:b/>
                <w:bCs/>
                <w:color w:val="000000"/>
                <w:sz w:val="22"/>
                <w:szCs w:val="22"/>
              </w:rPr>
            </w:pPr>
            <w:r w:rsidRPr="006B40E2">
              <w:rPr>
                <w:rFonts w:eastAsia="Times New Roman"/>
                <w:b/>
                <w:bCs/>
                <w:color w:val="000000"/>
                <w:sz w:val="22"/>
                <w:szCs w:val="22"/>
              </w:rPr>
              <w:t>Texas</w:t>
            </w:r>
          </w:p>
        </w:tc>
        <w:tc>
          <w:tcPr>
            <w:tcW w:w="1942" w:type="pct"/>
            <w:vMerge w:val="restart"/>
            <w:tcBorders>
              <w:top w:val="double" w:sz="6" w:space="0" w:color="auto"/>
              <w:left w:val="double" w:sz="6" w:space="0" w:color="auto"/>
              <w:bottom w:val="double" w:sz="6" w:space="0" w:color="000000"/>
              <w:right w:val="double" w:sz="4" w:space="0" w:color="auto"/>
            </w:tcBorders>
            <w:shd w:val="clear" w:color="000000" w:fill="FFFFFF"/>
            <w:noWrap/>
            <w:vAlign w:val="center"/>
            <w:hideMark/>
          </w:tcPr>
          <w:p w14:paraId="7B2FD295" w14:textId="77777777" w:rsidR="005B6BB0" w:rsidRPr="006B40E2" w:rsidRDefault="005B6BB0" w:rsidP="00286339">
            <w:pPr>
              <w:spacing w:after="0" w:line="240" w:lineRule="auto"/>
              <w:jc w:val="left"/>
              <w:rPr>
                <w:rFonts w:eastAsia="Times New Roman"/>
                <w:b/>
                <w:bCs/>
                <w:color w:val="000000"/>
                <w:sz w:val="22"/>
                <w:szCs w:val="22"/>
              </w:rPr>
            </w:pPr>
            <w:r w:rsidRPr="006B40E2">
              <w:rPr>
                <w:rFonts w:eastAsia="Times New Roman"/>
                <w:b/>
                <w:bCs/>
                <w:color w:val="000000"/>
                <w:sz w:val="22"/>
                <w:szCs w:val="22"/>
              </w:rPr>
              <w:t>Variable</w:t>
            </w:r>
          </w:p>
        </w:tc>
        <w:tc>
          <w:tcPr>
            <w:tcW w:w="555" w:type="pct"/>
            <w:gridSpan w:val="2"/>
            <w:tcBorders>
              <w:top w:val="double" w:sz="6" w:space="0" w:color="auto"/>
              <w:left w:val="double" w:sz="4" w:space="0" w:color="auto"/>
              <w:bottom w:val="single" w:sz="4" w:space="0" w:color="auto"/>
              <w:right w:val="single" w:sz="4" w:space="0" w:color="auto"/>
            </w:tcBorders>
            <w:shd w:val="clear" w:color="000000" w:fill="FFFFFF"/>
            <w:noWrap/>
            <w:vAlign w:val="center"/>
            <w:hideMark/>
          </w:tcPr>
          <w:p w14:paraId="74AE9D21" w14:textId="77777777" w:rsidR="005B6BB0" w:rsidRPr="006B40E2" w:rsidRDefault="005B6BB0" w:rsidP="00286339">
            <w:pPr>
              <w:spacing w:after="0" w:line="240" w:lineRule="auto"/>
              <w:jc w:val="center"/>
              <w:rPr>
                <w:rFonts w:eastAsia="Times New Roman"/>
                <w:b/>
                <w:bCs/>
                <w:color w:val="000000"/>
                <w:sz w:val="22"/>
                <w:szCs w:val="22"/>
              </w:rPr>
            </w:pPr>
            <w:r w:rsidRPr="006B40E2">
              <w:rPr>
                <w:rFonts w:eastAsia="Times New Roman"/>
                <w:b/>
                <w:bCs/>
                <w:color w:val="000000"/>
                <w:sz w:val="22"/>
                <w:szCs w:val="22"/>
              </w:rPr>
              <w:t>Sample</w:t>
            </w:r>
          </w:p>
        </w:tc>
        <w:tc>
          <w:tcPr>
            <w:tcW w:w="297" w:type="pct"/>
            <w:tcBorders>
              <w:top w:val="double" w:sz="6" w:space="0" w:color="auto"/>
              <w:left w:val="nil"/>
              <w:bottom w:val="single" w:sz="4" w:space="0" w:color="auto"/>
              <w:right w:val="double" w:sz="6" w:space="0" w:color="auto"/>
            </w:tcBorders>
            <w:shd w:val="clear" w:color="000000" w:fill="FFFFFF"/>
            <w:noWrap/>
            <w:vAlign w:val="center"/>
            <w:hideMark/>
          </w:tcPr>
          <w:p w14:paraId="69CEF6B1" w14:textId="77777777" w:rsidR="005B6BB0" w:rsidRPr="006B40E2" w:rsidRDefault="005B6BB0" w:rsidP="00286339">
            <w:pPr>
              <w:spacing w:after="0" w:line="240" w:lineRule="auto"/>
              <w:jc w:val="center"/>
              <w:rPr>
                <w:rFonts w:eastAsia="Times New Roman"/>
                <w:b/>
                <w:bCs/>
                <w:color w:val="000000"/>
                <w:sz w:val="22"/>
                <w:szCs w:val="22"/>
              </w:rPr>
            </w:pPr>
            <w:r w:rsidRPr="006B40E2">
              <w:rPr>
                <w:rFonts w:eastAsia="Times New Roman"/>
                <w:b/>
                <w:bCs/>
                <w:color w:val="000000"/>
                <w:sz w:val="22"/>
                <w:szCs w:val="22"/>
              </w:rPr>
              <w:t>Texas</w:t>
            </w:r>
          </w:p>
        </w:tc>
      </w:tr>
      <w:tr w:rsidR="006C0A51" w:rsidRPr="006B40E2" w14:paraId="5AE2C51D" w14:textId="77777777" w:rsidTr="006C0A51">
        <w:trPr>
          <w:trHeight w:val="300"/>
        </w:trPr>
        <w:tc>
          <w:tcPr>
            <w:tcW w:w="1235" w:type="pct"/>
            <w:vMerge/>
            <w:tcBorders>
              <w:top w:val="double" w:sz="6" w:space="0" w:color="auto"/>
              <w:left w:val="double" w:sz="6" w:space="0" w:color="auto"/>
              <w:bottom w:val="double" w:sz="6" w:space="0" w:color="000000"/>
              <w:right w:val="double" w:sz="4" w:space="0" w:color="auto"/>
            </w:tcBorders>
            <w:vAlign w:val="center"/>
            <w:hideMark/>
          </w:tcPr>
          <w:p w14:paraId="3EDC01C7" w14:textId="77777777" w:rsidR="005B6BB0" w:rsidRPr="006B40E2" w:rsidRDefault="005B6BB0" w:rsidP="00286339">
            <w:pPr>
              <w:spacing w:after="0" w:line="240" w:lineRule="auto"/>
              <w:jc w:val="left"/>
              <w:rPr>
                <w:rFonts w:eastAsia="Times New Roman"/>
                <w:b/>
                <w:bCs/>
                <w:color w:val="000000"/>
                <w:sz w:val="22"/>
                <w:szCs w:val="22"/>
              </w:rPr>
            </w:pPr>
          </w:p>
        </w:tc>
        <w:tc>
          <w:tcPr>
            <w:tcW w:w="441" w:type="pct"/>
            <w:tcBorders>
              <w:top w:val="nil"/>
              <w:left w:val="double" w:sz="4" w:space="0" w:color="auto"/>
              <w:bottom w:val="double" w:sz="6" w:space="0" w:color="auto"/>
              <w:right w:val="single" w:sz="4" w:space="0" w:color="auto"/>
            </w:tcBorders>
            <w:shd w:val="clear" w:color="000000" w:fill="FFFFFF"/>
            <w:noWrap/>
            <w:vAlign w:val="center"/>
            <w:hideMark/>
          </w:tcPr>
          <w:p w14:paraId="193D0949" w14:textId="77777777" w:rsidR="005B6BB0" w:rsidRPr="006B40E2" w:rsidRDefault="005B6BB0" w:rsidP="00286339">
            <w:pPr>
              <w:spacing w:after="0" w:line="240" w:lineRule="auto"/>
              <w:jc w:val="center"/>
              <w:rPr>
                <w:rFonts w:eastAsia="Times New Roman"/>
                <w:b/>
                <w:bCs/>
                <w:color w:val="000000"/>
                <w:sz w:val="22"/>
                <w:szCs w:val="22"/>
              </w:rPr>
            </w:pPr>
            <w:r w:rsidRPr="006B40E2">
              <w:rPr>
                <w:rFonts w:eastAsia="Times New Roman"/>
                <w:b/>
                <w:bCs/>
                <w:color w:val="000000"/>
                <w:sz w:val="22"/>
                <w:szCs w:val="22"/>
              </w:rPr>
              <w:t>Count</w:t>
            </w:r>
          </w:p>
        </w:tc>
        <w:tc>
          <w:tcPr>
            <w:tcW w:w="233" w:type="pct"/>
            <w:tcBorders>
              <w:top w:val="nil"/>
              <w:left w:val="nil"/>
              <w:bottom w:val="double" w:sz="6" w:space="0" w:color="auto"/>
              <w:right w:val="single" w:sz="4" w:space="0" w:color="auto"/>
            </w:tcBorders>
            <w:shd w:val="clear" w:color="000000" w:fill="FFFFFF"/>
            <w:noWrap/>
            <w:vAlign w:val="center"/>
            <w:hideMark/>
          </w:tcPr>
          <w:p w14:paraId="5599EEC4" w14:textId="77777777" w:rsidR="005B6BB0" w:rsidRPr="006B40E2" w:rsidRDefault="005B6BB0" w:rsidP="00286339">
            <w:pPr>
              <w:spacing w:after="0" w:line="240" w:lineRule="auto"/>
              <w:jc w:val="center"/>
              <w:rPr>
                <w:rFonts w:eastAsia="Times New Roman"/>
                <w:b/>
                <w:bCs/>
                <w:color w:val="000000"/>
                <w:sz w:val="22"/>
                <w:szCs w:val="22"/>
              </w:rPr>
            </w:pPr>
            <w:r w:rsidRPr="006B40E2">
              <w:rPr>
                <w:rFonts w:eastAsia="Times New Roman"/>
                <w:b/>
                <w:bCs/>
                <w:color w:val="000000"/>
                <w:sz w:val="22"/>
                <w:szCs w:val="22"/>
              </w:rPr>
              <w:t>%</w:t>
            </w:r>
          </w:p>
        </w:tc>
        <w:tc>
          <w:tcPr>
            <w:tcW w:w="297" w:type="pct"/>
            <w:tcBorders>
              <w:top w:val="nil"/>
              <w:left w:val="nil"/>
              <w:bottom w:val="double" w:sz="6" w:space="0" w:color="auto"/>
              <w:right w:val="double" w:sz="6" w:space="0" w:color="auto"/>
            </w:tcBorders>
            <w:shd w:val="clear" w:color="000000" w:fill="FFFFFF"/>
            <w:noWrap/>
            <w:vAlign w:val="center"/>
            <w:hideMark/>
          </w:tcPr>
          <w:p w14:paraId="0D69A65B" w14:textId="77777777" w:rsidR="005B6BB0" w:rsidRPr="006B40E2" w:rsidRDefault="005B6BB0" w:rsidP="00286339">
            <w:pPr>
              <w:spacing w:after="0" w:line="240" w:lineRule="auto"/>
              <w:jc w:val="center"/>
              <w:rPr>
                <w:rFonts w:eastAsia="Times New Roman"/>
                <w:b/>
                <w:bCs/>
                <w:color w:val="000000"/>
                <w:sz w:val="22"/>
                <w:szCs w:val="22"/>
              </w:rPr>
            </w:pPr>
            <w:r w:rsidRPr="006B40E2">
              <w:rPr>
                <w:rFonts w:eastAsia="Times New Roman"/>
                <w:b/>
                <w:bCs/>
                <w:color w:val="000000"/>
                <w:sz w:val="22"/>
                <w:szCs w:val="22"/>
              </w:rPr>
              <w:t>%</w:t>
            </w:r>
          </w:p>
        </w:tc>
        <w:tc>
          <w:tcPr>
            <w:tcW w:w="1942" w:type="pct"/>
            <w:vMerge/>
            <w:tcBorders>
              <w:top w:val="double" w:sz="6" w:space="0" w:color="auto"/>
              <w:left w:val="double" w:sz="6" w:space="0" w:color="auto"/>
              <w:bottom w:val="double" w:sz="6" w:space="0" w:color="000000"/>
              <w:right w:val="double" w:sz="4" w:space="0" w:color="auto"/>
            </w:tcBorders>
            <w:vAlign w:val="center"/>
            <w:hideMark/>
          </w:tcPr>
          <w:p w14:paraId="291F99AC" w14:textId="77777777" w:rsidR="005B6BB0" w:rsidRPr="006B40E2" w:rsidRDefault="005B6BB0" w:rsidP="00286339">
            <w:pPr>
              <w:spacing w:after="0" w:line="240" w:lineRule="auto"/>
              <w:jc w:val="left"/>
              <w:rPr>
                <w:rFonts w:eastAsia="Times New Roman"/>
                <w:b/>
                <w:bCs/>
                <w:color w:val="000000"/>
                <w:sz w:val="22"/>
                <w:szCs w:val="22"/>
              </w:rPr>
            </w:pPr>
          </w:p>
        </w:tc>
        <w:tc>
          <w:tcPr>
            <w:tcW w:w="322" w:type="pct"/>
            <w:tcBorders>
              <w:top w:val="nil"/>
              <w:left w:val="double" w:sz="4" w:space="0" w:color="auto"/>
              <w:bottom w:val="double" w:sz="6" w:space="0" w:color="auto"/>
              <w:right w:val="single" w:sz="4" w:space="0" w:color="auto"/>
            </w:tcBorders>
            <w:shd w:val="clear" w:color="000000" w:fill="FFFFFF"/>
            <w:noWrap/>
            <w:vAlign w:val="center"/>
            <w:hideMark/>
          </w:tcPr>
          <w:p w14:paraId="3C572032" w14:textId="77777777" w:rsidR="005B6BB0" w:rsidRPr="006B40E2" w:rsidRDefault="005B6BB0" w:rsidP="00286339">
            <w:pPr>
              <w:spacing w:after="0" w:line="240" w:lineRule="auto"/>
              <w:jc w:val="center"/>
              <w:rPr>
                <w:rFonts w:eastAsia="Times New Roman"/>
                <w:b/>
                <w:bCs/>
                <w:color w:val="000000"/>
                <w:sz w:val="22"/>
                <w:szCs w:val="22"/>
              </w:rPr>
            </w:pPr>
            <w:r w:rsidRPr="006B40E2">
              <w:rPr>
                <w:rFonts w:eastAsia="Times New Roman"/>
                <w:b/>
                <w:bCs/>
                <w:color w:val="000000"/>
                <w:sz w:val="22"/>
                <w:szCs w:val="22"/>
              </w:rPr>
              <w:t>Count</w:t>
            </w:r>
          </w:p>
        </w:tc>
        <w:tc>
          <w:tcPr>
            <w:tcW w:w="233" w:type="pct"/>
            <w:tcBorders>
              <w:top w:val="nil"/>
              <w:left w:val="nil"/>
              <w:bottom w:val="double" w:sz="6" w:space="0" w:color="auto"/>
              <w:right w:val="single" w:sz="4" w:space="0" w:color="auto"/>
            </w:tcBorders>
            <w:shd w:val="clear" w:color="000000" w:fill="FFFFFF"/>
            <w:noWrap/>
            <w:vAlign w:val="center"/>
            <w:hideMark/>
          </w:tcPr>
          <w:p w14:paraId="757AE74B" w14:textId="77777777" w:rsidR="005B6BB0" w:rsidRPr="006B40E2" w:rsidRDefault="005B6BB0" w:rsidP="00286339">
            <w:pPr>
              <w:spacing w:after="0" w:line="240" w:lineRule="auto"/>
              <w:jc w:val="center"/>
              <w:rPr>
                <w:rFonts w:eastAsia="Times New Roman"/>
                <w:b/>
                <w:bCs/>
                <w:color w:val="000000"/>
                <w:sz w:val="22"/>
                <w:szCs w:val="22"/>
              </w:rPr>
            </w:pPr>
            <w:r w:rsidRPr="006B40E2">
              <w:rPr>
                <w:rFonts w:eastAsia="Times New Roman"/>
                <w:b/>
                <w:bCs/>
                <w:color w:val="000000"/>
                <w:sz w:val="22"/>
                <w:szCs w:val="22"/>
              </w:rPr>
              <w:t>%</w:t>
            </w:r>
          </w:p>
        </w:tc>
        <w:tc>
          <w:tcPr>
            <w:tcW w:w="297" w:type="pct"/>
            <w:tcBorders>
              <w:top w:val="nil"/>
              <w:left w:val="nil"/>
              <w:bottom w:val="double" w:sz="6" w:space="0" w:color="auto"/>
              <w:right w:val="double" w:sz="6" w:space="0" w:color="auto"/>
            </w:tcBorders>
            <w:shd w:val="clear" w:color="000000" w:fill="FFFFFF"/>
            <w:noWrap/>
            <w:vAlign w:val="center"/>
            <w:hideMark/>
          </w:tcPr>
          <w:p w14:paraId="07080CE1" w14:textId="77777777" w:rsidR="005B6BB0" w:rsidRPr="006B40E2" w:rsidRDefault="005B6BB0" w:rsidP="00286339">
            <w:pPr>
              <w:spacing w:after="0" w:line="240" w:lineRule="auto"/>
              <w:jc w:val="center"/>
              <w:rPr>
                <w:rFonts w:eastAsia="Times New Roman"/>
                <w:b/>
                <w:bCs/>
                <w:color w:val="000000"/>
                <w:sz w:val="22"/>
                <w:szCs w:val="22"/>
              </w:rPr>
            </w:pPr>
            <w:r w:rsidRPr="006B40E2">
              <w:rPr>
                <w:rFonts w:eastAsia="Times New Roman"/>
                <w:b/>
                <w:bCs/>
                <w:color w:val="000000"/>
                <w:sz w:val="22"/>
                <w:szCs w:val="22"/>
              </w:rPr>
              <w:t>%</w:t>
            </w:r>
          </w:p>
        </w:tc>
      </w:tr>
      <w:tr w:rsidR="005736F5" w:rsidRPr="006B40E2" w14:paraId="3F25E1CE" w14:textId="77777777" w:rsidTr="005736F5">
        <w:trPr>
          <w:trHeight w:val="300"/>
        </w:trPr>
        <w:tc>
          <w:tcPr>
            <w:tcW w:w="2206" w:type="pct"/>
            <w:gridSpan w:val="4"/>
            <w:tcBorders>
              <w:top w:val="nil"/>
              <w:left w:val="double" w:sz="6" w:space="0" w:color="auto"/>
              <w:bottom w:val="single" w:sz="4" w:space="0" w:color="auto"/>
              <w:right w:val="double" w:sz="6" w:space="0" w:color="auto"/>
            </w:tcBorders>
            <w:shd w:val="clear" w:color="000000" w:fill="FFFFFF"/>
            <w:noWrap/>
            <w:vAlign w:val="center"/>
            <w:hideMark/>
          </w:tcPr>
          <w:p w14:paraId="02688546" w14:textId="5F3AC595" w:rsidR="005736F5" w:rsidRPr="006B40E2" w:rsidRDefault="005736F5">
            <w:pPr>
              <w:spacing w:after="0" w:line="240" w:lineRule="auto"/>
              <w:jc w:val="left"/>
              <w:rPr>
                <w:rFonts w:eastAsia="Times New Roman"/>
                <w:b/>
                <w:bCs/>
                <w:color w:val="000000"/>
                <w:sz w:val="22"/>
                <w:szCs w:val="22"/>
              </w:rPr>
            </w:pPr>
            <w:r w:rsidRPr="006B40E2">
              <w:rPr>
                <w:rFonts w:eastAsia="Times New Roman"/>
                <w:b/>
                <w:bCs/>
                <w:color w:val="000000"/>
                <w:sz w:val="22"/>
                <w:szCs w:val="22"/>
              </w:rPr>
              <w:t>Individual-Level Demographics</w:t>
            </w:r>
          </w:p>
        </w:tc>
        <w:tc>
          <w:tcPr>
            <w:tcW w:w="1942" w:type="pct"/>
            <w:tcBorders>
              <w:top w:val="nil"/>
              <w:left w:val="nil"/>
              <w:bottom w:val="nil"/>
              <w:right w:val="double" w:sz="4" w:space="0" w:color="auto"/>
            </w:tcBorders>
            <w:shd w:val="clear" w:color="000000" w:fill="FFFFFF"/>
            <w:noWrap/>
            <w:vAlign w:val="bottom"/>
            <w:hideMark/>
          </w:tcPr>
          <w:p w14:paraId="7ECD758A" w14:textId="77777777" w:rsidR="005736F5" w:rsidRPr="006B40E2" w:rsidRDefault="005736F5" w:rsidP="00286339">
            <w:pPr>
              <w:spacing w:after="0" w:line="240" w:lineRule="auto"/>
              <w:jc w:val="left"/>
              <w:rPr>
                <w:rFonts w:eastAsia="Times New Roman"/>
                <w:b/>
                <w:bCs/>
                <w:i/>
                <w:iCs/>
                <w:color w:val="000000"/>
                <w:sz w:val="22"/>
                <w:szCs w:val="22"/>
              </w:rPr>
            </w:pPr>
            <w:r w:rsidRPr="006B40E2">
              <w:rPr>
                <w:rFonts w:eastAsia="Times New Roman"/>
                <w:b/>
                <w:bCs/>
                <w:i/>
                <w:iCs/>
                <w:color w:val="000000"/>
                <w:sz w:val="22"/>
                <w:szCs w:val="22"/>
              </w:rPr>
              <w:t>Motorized vehicle ownership level</w:t>
            </w:r>
          </w:p>
        </w:tc>
        <w:tc>
          <w:tcPr>
            <w:tcW w:w="322" w:type="pct"/>
            <w:tcBorders>
              <w:top w:val="nil"/>
              <w:left w:val="double" w:sz="4" w:space="0" w:color="auto"/>
              <w:bottom w:val="nil"/>
              <w:right w:val="nil"/>
            </w:tcBorders>
            <w:shd w:val="clear" w:color="000000" w:fill="FFFFFF"/>
            <w:noWrap/>
            <w:vAlign w:val="bottom"/>
            <w:hideMark/>
          </w:tcPr>
          <w:p w14:paraId="2B23284C" w14:textId="77777777" w:rsidR="005736F5" w:rsidRPr="006B40E2" w:rsidRDefault="005736F5" w:rsidP="00286339">
            <w:pPr>
              <w:spacing w:after="0" w:line="240" w:lineRule="auto"/>
              <w:jc w:val="left"/>
              <w:rPr>
                <w:rFonts w:eastAsia="Times New Roman"/>
                <w:b/>
                <w:bCs/>
                <w:color w:val="000000"/>
                <w:sz w:val="22"/>
                <w:szCs w:val="22"/>
              </w:rPr>
            </w:pPr>
            <w:r w:rsidRPr="006B40E2">
              <w:rPr>
                <w:rFonts w:eastAsia="Times New Roman"/>
                <w:b/>
                <w:bCs/>
                <w:color w:val="000000"/>
                <w:sz w:val="22"/>
                <w:szCs w:val="22"/>
              </w:rPr>
              <w:t> </w:t>
            </w:r>
          </w:p>
        </w:tc>
        <w:tc>
          <w:tcPr>
            <w:tcW w:w="233" w:type="pct"/>
            <w:tcBorders>
              <w:top w:val="nil"/>
              <w:left w:val="nil"/>
              <w:bottom w:val="nil"/>
              <w:right w:val="single" w:sz="4" w:space="0" w:color="auto"/>
            </w:tcBorders>
            <w:shd w:val="clear" w:color="000000" w:fill="FFFFFF"/>
            <w:noWrap/>
            <w:vAlign w:val="bottom"/>
            <w:hideMark/>
          </w:tcPr>
          <w:p w14:paraId="7ECDAB12" w14:textId="77777777" w:rsidR="005736F5" w:rsidRPr="006B40E2" w:rsidRDefault="005736F5" w:rsidP="00286339">
            <w:pPr>
              <w:spacing w:after="0" w:line="240" w:lineRule="auto"/>
              <w:jc w:val="left"/>
              <w:rPr>
                <w:rFonts w:eastAsia="Times New Roman"/>
                <w:b/>
                <w:bCs/>
                <w:color w:val="000000"/>
                <w:sz w:val="22"/>
                <w:szCs w:val="22"/>
              </w:rPr>
            </w:pPr>
            <w:r w:rsidRPr="006B40E2">
              <w:rPr>
                <w:rFonts w:eastAsia="Times New Roman"/>
                <w:b/>
                <w:bCs/>
                <w:color w:val="000000"/>
                <w:sz w:val="22"/>
                <w:szCs w:val="22"/>
              </w:rPr>
              <w:t> </w:t>
            </w:r>
          </w:p>
        </w:tc>
        <w:tc>
          <w:tcPr>
            <w:tcW w:w="297" w:type="pct"/>
            <w:tcBorders>
              <w:top w:val="nil"/>
              <w:left w:val="single" w:sz="4" w:space="0" w:color="auto"/>
              <w:bottom w:val="nil"/>
              <w:right w:val="double" w:sz="6" w:space="0" w:color="auto"/>
            </w:tcBorders>
            <w:shd w:val="clear" w:color="000000" w:fill="FFFFFF"/>
            <w:noWrap/>
            <w:vAlign w:val="bottom"/>
            <w:hideMark/>
          </w:tcPr>
          <w:p w14:paraId="3328CBF9" w14:textId="77777777" w:rsidR="005736F5" w:rsidRPr="006B40E2" w:rsidRDefault="005736F5" w:rsidP="00286339">
            <w:pPr>
              <w:spacing w:after="0" w:line="240" w:lineRule="auto"/>
              <w:jc w:val="left"/>
              <w:rPr>
                <w:rFonts w:eastAsia="Times New Roman"/>
                <w:b/>
                <w:bCs/>
                <w:color w:val="000000"/>
                <w:sz w:val="22"/>
                <w:szCs w:val="22"/>
              </w:rPr>
            </w:pPr>
            <w:r w:rsidRPr="006B40E2">
              <w:rPr>
                <w:rFonts w:eastAsia="Times New Roman"/>
                <w:b/>
                <w:bCs/>
                <w:color w:val="000000"/>
                <w:sz w:val="22"/>
                <w:szCs w:val="22"/>
              </w:rPr>
              <w:t> </w:t>
            </w:r>
          </w:p>
        </w:tc>
      </w:tr>
      <w:tr w:rsidR="005970AF" w:rsidRPr="006B40E2" w14:paraId="6F8E7F3E"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2B546737" w14:textId="77777777" w:rsidR="005B6BB0" w:rsidRPr="006B40E2" w:rsidRDefault="005B6BB0" w:rsidP="00286339">
            <w:pPr>
              <w:spacing w:after="0" w:line="240" w:lineRule="auto"/>
              <w:jc w:val="left"/>
              <w:rPr>
                <w:rFonts w:eastAsia="Times New Roman"/>
                <w:b/>
                <w:bCs/>
                <w:i/>
                <w:iCs/>
                <w:color w:val="000000"/>
                <w:sz w:val="22"/>
                <w:szCs w:val="22"/>
              </w:rPr>
            </w:pPr>
            <w:r w:rsidRPr="006B40E2">
              <w:rPr>
                <w:rFonts w:eastAsia="Times New Roman"/>
                <w:b/>
                <w:bCs/>
                <w:i/>
                <w:iCs/>
                <w:color w:val="000000"/>
                <w:sz w:val="22"/>
                <w:szCs w:val="22"/>
              </w:rPr>
              <w:t>Gender</w:t>
            </w:r>
          </w:p>
        </w:tc>
        <w:tc>
          <w:tcPr>
            <w:tcW w:w="441" w:type="pct"/>
            <w:tcBorders>
              <w:top w:val="nil"/>
              <w:left w:val="double" w:sz="4" w:space="0" w:color="auto"/>
              <w:bottom w:val="nil"/>
              <w:right w:val="nil"/>
            </w:tcBorders>
            <w:shd w:val="clear" w:color="000000" w:fill="FFFFFF"/>
            <w:noWrap/>
            <w:vAlign w:val="bottom"/>
            <w:hideMark/>
          </w:tcPr>
          <w:p w14:paraId="6008787A"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c>
          <w:tcPr>
            <w:tcW w:w="233" w:type="pct"/>
            <w:tcBorders>
              <w:top w:val="nil"/>
              <w:left w:val="nil"/>
              <w:bottom w:val="nil"/>
              <w:right w:val="single" w:sz="4" w:space="0" w:color="auto"/>
            </w:tcBorders>
            <w:shd w:val="clear" w:color="000000" w:fill="FFFFFF"/>
            <w:noWrap/>
            <w:vAlign w:val="bottom"/>
            <w:hideMark/>
          </w:tcPr>
          <w:p w14:paraId="4002D5CF"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c>
          <w:tcPr>
            <w:tcW w:w="297" w:type="pct"/>
            <w:tcBorders>
              <w:top w:val="nil"/>
              <w:left w:val="single" w:sz="4" w:space="0" w:color="auto"/>
              <w:bottom w:val="nil"/>
              <w:right w:val="double" w:sz="6" w:space="0" w:color="auto"/>
            </w:tcBorders>
            <w:shd w:val="clear" w:color="000000" w:fill="FFFFFF"/>
            <w:noWrap/>
            <w:vAlign w:val="bottom"/>
            <w:hideMark/>
          </w:tcPr>
          <w:p w14:paraId="47D138D8"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c>
          <w:tcPr>
            <w:tcW w:w="1942" w:type="pct"/>
            <w:tcBorders>
              <w:top w:val="nil"/>
              <w:left w:val="nil"/>
              <w:bottom w:val="nil"/>
              <w:right w:val="double" w:sz="4" w:space="0" w:color="auto"/>
            </w:tcBorders>
            <w:shd w:val="clear" w:color="000000" w:fill="FFFFFF"/>
            <w:noWrap/>
            <w:vAlign w:val="bottom"/>
            <w:hideMark/>
          </w:tcPr>
          <w:p w14:paraId="407E9DB8" w14:textId="77777777" w:rsidR="005B6BB0" w:rsidRPr="006B40E2" w:rsidRDefault="005B6BB0" w:rsidP="00286339">
            <w:pPr>
              <w:spacing w:after="0" w:line="240" w:lineRule="auto"/>
              <w:ind w:firstLine="173"/>
              <w:jc w:val="left"/>
              <w:rPr>
                <w:rFonts w:eastAsia="Times New Roman"/>
                <w:color w:val="000000"/>
                <w:sz w:val="22"/>
                <w:szCs w:val="22"/>
              </w:rPr>
            </w:pPr>
            <w:r w:rsidRPr="006B40E2">
              <w:rPr>
                <w:rFonts w:eastAsia="Times New Roman"/>
                <w:color w:val="000000"/>
                <w:sz w:val="22"/>
                <w:szCs w:val="22"/>
              </w:rPr>
              <w:t>0</w:t>
            </w:r>
          </w:p>
        </w:tc>
        <w:tc>
          <w:tcPr>
            <w:tcW w:w="322" w:type="pct"/>
            <w:tcBorders>
              <w:top w:val="nil"/>
              <w:left w:val="double" w:sz="4" w:space="0" w:color="auto"/>
              <w:bottom w:val="nil"/>
              <w:right w:val="nil"/>
            </w:tcBorders>
            <w:shd w:val="clear" w:color="000000" w:fill="FFFFFF"/>
            <w:noWrap/>
            <w:vAlign w:val="bottom"/>
            <w:hideMark/>
          </w:tcPr>
          <w:p w14:paraId="54758139"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18</w:t>
            </w:r>
          </w:p>
        </w:tc>
        <w:tc>
          <w:tcPr>
            <w:tcW w:w="233" w:type="pct"/>
            <w:tcBorders>
              <w:top w:val="nil"/>
              <w:left w:val="nil"/>
              <w:bottom w:val="nil"/>
              <w:right w:val="single" w:sz="4" w:space="0" w:color="auto"/>
            </w:tcBorders>
            <w:shd w:val="clear" w:color="000000" w:fill="FFFFFF"/>
            <w:noWrap/>
            <w:vAlign w:val="bottom"/>
            <w:hideMark/>
          </w:tcPr>
          <w:p w14:paraId="3AEB3855"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1.6</w:t>
            </w:r>
          </w:p>
        </w:tc>
        <w:tc>
          <w:tcPr>
            <w:tcW w:w="297" w:type="pct"/>
            <w:tcBorders>
              <w:top w:val="nil"/>
              <w:left w:val="single" w:sz="4" w:space="0" w:color="auto"/>
              <w:bottom w:val="nil"/>
              <w:right w:val="double" w:sz="6" w:space="0" w:color="auto"/>
            </w:tcBorders>
            <w:shd w:val="clear" w:color="000000" w:fill="FFFFFF"/>
            <w:noWrap/>
            <w:vAlign w:val="bottom"/>
            <w:hideMark/>
          </w:tcPr>
          <w:p w14:paraId="6CDCD970"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5.2</w:t>
            </w:r>
          </w:p>
        </w:tc>
      </w:tr>
      <w:tr w:rsidR="005970AF" w:rsidRPr="006B40E2" w14:paraId="3C5D9384"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48B45A8B" w14:textId="77777777" w:rsidR="005B6BB0" w:rsidRPr="006B40E2" w:rsidRDefault="005B6BB0" w:rsidP="00286339">
            <w:pPr>
              <w:spacing w:after="0" w:line="240" w:lineRule="auto"/>
              <w:jc w:val="left"/>
              <w:rPr>
                <w:rFonts w:eastAsia="Times New Roman"/>
                <w:color w:val="000000"/>
                <w:sz w:val="22"/>
                <w:szCs w:val="22"/>
              </w:rPr>
            </w:pPr>
            <w:r>
              <w:rPr>
                <w:rFonts w:eastAsia="Times New Roman"/>
                <w:color w:val="000000"/>
                <w:sz w:val="22"/>
                <w:szCs w:val="22"/>
              </w:rPr>
              <w:t xml:space="preserve">   </w:t>
            </w:r>
            <w:r w:rsidRPr="006B40E2">
              <w:rPr>
                <w:rFonts w:eastAsia="Times New Roman"/>
                <w:color w:val="000000"/>
                <w:sz w:val="22"/>
                <w:szCs w:val="22"/>
              </w:rPr>
              <w:t>Male</w:t>
            </w:r>
          </w:p>
        </w:tc>
        <w:tc>
          <w:tcPr>
            <w:tcW w:w="441" w:type="pct"/>
            <w:tcBorders>
              <w:top w:val="nil"/>
              <w:left w:val="double" w:sz="4" w:space="0" w:color="auto"/>
              <w:bottom w:val="nil"/>
              <w:right w:val="nil"/>
            </w:tcBorders>
            <w:shd w:val="clear" w:color="000000" w:fill="FFFFFF"/>
            <w:noWrap/>
            <w:vAlign w:val="bottom"/>
            <w:hideMark/>
          </w:tcPr>
          <w:p w14:paraId="4A026B6D"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466</w:t>
            </w:r>
          </w:p>
        </w:tc>
        <w:tc>
          <w:tcPr>
            <w:tcW w:w="233" w:type="pct"/>
            <w:tcBorders>
              <w:top w:val="nil"/>
              <w:left w:val="nil"/>
              <w:bottom w:val="nil"/>
              <w:right w:val="single" w:sz="4" w:space="0" w:color="auto"/>
            </w:tcBorders>
            <w:shd w:val="clear" w:color="000000" w:fill="FFFFFF"/>
            <w:noWrap/>
            <w:vAlign w:val="bottom"/>
            <w:hideMark/>
          </w:tcPr>
          <w:p w14:paraId="59E001C6"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42.7</w:t>
            </w:r>
          </w:p>
        </w:tc>
        <w:tc>
          <w:tcPr>
            <w:tcW w:w="297" w:type="pct"/>
            <w:tcBorders>
              <w:top w:val="nil"/>
              <w:left w:val="single" w:sz="4" w:space="0" w:color="auto"/>
              <w:bottom w:val="nil"/>
              <w:right w:val="double" w:sz="6" w:space="0" w:color="auto"/>
            </w:tcBorders>
            <w:shd w:val="clear" w:color="000000" w:fill="FFFFFF"/>
            <w:noWrap/>
            <w:vAlign w:val="bottom"/>
            <w:hideMark/>
          </w:tcPr>
          <w:p w14:paraId="01B0E638"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49.7</w:t>
            </w:r>
          </w:p>
        </w:tc>
        <w:tc>
          <w:tcPr>
            <w:tcW w:w="1942" w:type="pct"/>
            <w:tcBorders>
              <w:top w:val="nil"/>
              <w:left w:val="nil"/>
              <w:bottom w:val="nil"/>
              <w:right w:val="double" w:sz="4" w:space="0" w:color="auto"/>
            </w:tcBorders>
            <w:shd w:val="clear" w:color="000000" w:fill="FFFFFF"/>
            <w:noWrap/>
            <w:vAlign w:val="bottom"/>
            <w:hideMark/>
          </w:tcPr>
          <w:p w14:paraId="7A7CAB49" w14:textId="77777777" w:rsidR="005B6BB0" w:rsidRPr="006B40E2" w:rsidRDefault="005B6BB0" w:rsidP="00286339">
            <w:pPr>
              <w:spacing w:after="0" w:line="240" w:lineRule="auto"/>
              <w:ind w:firstLine="173"/>
              <w:jc w:val="left"/>
              <w:rPr>
                <w:rFonts w:eastAsia="Times New Roman"/>
                <w:color w:val="000000"/>
                <w:sz w:val="22"/>
                <w:szCs w:val="22"/>
              </w:rPr>
            </w:pPr>
            <w:r w:rsidRPr="006B40E2">
              <w:rPr>
                <w:rFonts w:eastAsia="Times New Roman"/>
                <w:color w:val="000000"/>
                <w:sz w:val="22"/>
                <w:szCs w:val="22"/>
              </w:rPr>
              <w:t>1</w:t>
            </w:r>
          </w:p>
        </w:tc>
        <w:tc>
          <w:tcPr>
            <w:tcW w:w="322" w:type="pct"/>
            <w:tcBorders>
              <w:top w:val="nil"/>
              <w:left w:val="double" w:sz="4" w:space="0" w:color="auto"/>
              <w:bottom w:val="nil"/>
              <w:right w:val="nil"/>
            </w:tcBorders>
            <w:shd w:val="clear" w:color="000000" w:fill="FFFFFF"/>
            <w:noWrap/>
            <w:vAlign w:val="bottom"/>
            <w:hideMark/>
          </w:tcPr>
          <w:p w14:paraId="1BC41186"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244</w:t>
            </w:r>
          </w:p>
        </w:tc>
        <w:tc>
          <w:tcPr>
            <w:tcW w:w="233" w:type="pct"/>
            <w:tcBorders>
              <w:top w:val="nil"/>
              <w:left w:val="nil"/>
              <w:bottom w:val="nil"/>
              <w:right w:val="single" w:sz="4" w:space="0" w:color="auto"/>
            </w:tcBorders>
            <w:shd w:val="clear" w:color="000000" w:fill="FFFFFF"/>
            <w:noWrap/>
            <w:vAlign w:val="bottom"/>
            <w:hideMark/>
          </w:tcPr>
          <w:p w14:paraId="4BE111C7"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22.4</w:t>
            </w:r>
          </w:p>
        </w:tc>
        <w:tc>
          <w:tcPr>
            <w:tcW w:w="297" w:type="pct"/>
            <w:tcBorders>
              <w:top w:val="nil"/>
              <w:left w:val="single" w:sz="4" w:space="0" w:color="auto"/>
              <w:bottom w:val="nil"/>
              <w:right w:val="double" w:sz="6" w:space="0" w:color="auto"/>
            </w:tcBorders>
            <w:shd w:val="clear" w:color="000000" w:fill="FFFFFF"/>
            <w:noWrap/>
            <w:vAlign w:val="bottom"/>
            <w:hideMark/>
          </w:tcPr>
          <w:p w14:paraId="1473DFCE"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32.3</w:t>
            </w:r>
          </w:p>
        </w:tc>
      </w:tr>
      <w:tr w:rsidR="005970AF" w:rsidRPr="006B40E2" w14:paraId="55C79463" w14:textId="77777777" w:rsidTr="005736F5">
        <w:trPr>
          <w:trHeight w:val="288"/>
        </w:trPr>
        <w:tc>
          <w:tcPr>
            <w:tcW w:w="1235" w:type="pct"/>
            <w:tcBorders>
              <w:top w:val="nil"/>
              <w:left w:val="double" w:sz="6" w:space="0" w:color="auto"/>
              <w:bottom w:val="single" w:sz="4" w:space="0" w:color="auto"/>
              <w:right w:val="double" w:sz="4" w:space="0" w:color="auto"/>
            </w:tcBorders>
            <w:shd w:val="clear" w:color="000000" w:fill="FFFFFF"/>
            <w:noWrap/>
            <w:vAlign w:val="bottom"/>
            <w:hideMark/>
          </w:tcPr>
          <w:p w14:paraId="6CF0F2D6" w14:textId="77777777" w:rsidR="005B6BB0" w:rsidRPr="006B40E2" w:rsidRDefault="005B6BB0" w:rsidP="00286339">
            <w:pPr>
              <w:spacing w:after="0" w:line="240" w:lineRule="auto"/>
              <w:jc w:val="left"/>
              <w:rPr>
                <w:rFonts w:eastAsia="Times New Roman"/>
                <w:color w:val="000000"/>
                <w:sz w:val="22"/>
                <w:szCs w:val="22"/>
              </w:rPr>
            </w:pPr>
            <w:r>
              <w:rPr>
                <w:rFonts w:eastAsia="Times New Roman"/>
                <w:color w:val="000000"/>
                <w:sz w:val="22"/>
                <w:szCs w:val="22"/>
              </w:rPr>
              <w:t xml:space="preserve">   </w:t>
            </w:r>
            <w:r w:rsidRPr="006B40E2">
              <w:rPr>
                <w:rFonts w:eastAsia="Times New Roman"/>
                <w:color w:val="000000"/>
                <w:sz w:val="22"/>
                <w:szCs w:val="22"/>
              </w:rPr>
              <w:t>Female</w:t>
            </w:r>
          </w:p>
        </w:tc>
        <w:tc>
          <w:tcPr>
            <w:tcW w:w="441" w:type="pct"/>
            <w:tcBorders>
              <w:top w:val="nil"/>
              <w:left w:val="double" w:sz="4" w:space="0" w:color="auto"/>
              <w:bottom w:val="single" w:sz="4" w:space="0" w:color="auto"/>
              <w:right w:val="nil"/>
            </w:tcBorders>
            <w:shd w:val="clear" w:color="000000" w:fill="FFFFFF"/>
            <w:noWrap/>
            <w:vAlign w:val="bottom"/>
            <w:hideMark/>
          </w:tcPr>
          <w:p w14:paraId="72A0EB4F"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626</w:t>
            </w:r>
          </w:p>
        </w:tc>
        <w:tc>
          <w:tcPr>
            <w:tcW w:w="233" w:type="pct"/>
            <w:tcBorders>
              <w:top w:val="nil"/>
              <w:left w:val="nil"/>
              <w:bottom w:val="single" w:sz="4" w:space="0" w:color="auto"/>
              <w:right w:val="single" w:sz="4" w:space="0" w:color="auto"/>
            </w:tcBorders>
            <w:shd w:val="clear" w:color="000000" w:fill="FFFFFF"/>
            <w:noWrap/>
            <w:vAlign w:val="bottom"/>
            <w:hideMark/>
          </w:tcPr>
          <w:p w14:paraId="22702160"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57.3</w:t>
            </w:r>
          </w:p>
        </w:tc>
        <w:tc>
          <w:tcPr>
            <w:tcW w:w="297" w:type="pct"/>
            <w:tcBorders>
              <w:top w:val="nil"/>
              <w:left w:val="single" w:sz="4" w:space="0" w:color="auto"/>
              <w:bottom w:val="single" w:sz="4" w:space="0" w:color="auto"/>
              <w:right w:val="double" w:sz="6" w:space="0" w:color="auto"/>
            </w:tcBorders>
            <w:shd w:val="clear" w:color="000000" w:fill="FFFFFF"/>
            <w:noWrap/>
            <w:vAlign w:val="bottom"/>
            <w:hideMark/>
          </w:tcPr>
          <w:p w14:paraId="42BD141A"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50.3</w:t>
            </w:r>
          </w:p>
        </w:tc>
        <w:tc>
          <w:tcPr>
            <w:tcW w:w="1942" w:type="pct"/>
            <w:tcBorders>
              <w:top w:val="nil"/>
              <w:left w:val="nil"/>
              <w:bottom w:val="nil"/>
              <w:right w:val="double" w:sz="4" w:space="0" w:color="auto"/>
            </w:tcBorders>
            <w:shd w:val="clear" w:color="000000" w:fill="FFFFFF"/>
            <w:noWrap/>
            <w:vAlign w:val="bottom"/>
            <w:hideMark/>
          </w:tcPr>
          <w:p w14:paraId="6AB8F412" w14:textId="77777777" w:rsidR="005B6BB0" w:rsidRPr="006B40E2" w:rsidRDefault="005B6BB0" w:rsidP="00286339">
            <w:pPr>
              <w:spacing w:after="0" w:line="240" w:lineRule="auto"/>
              <w:ind w:firstLine="173"/>
              <w:jc w:val="left"/>
              <w:rPr>
                <w:rFonts w:eastAsia="Times New Roman"/>
                <w:color w:val="000000"/>
                <w:sz w:val="22"/>
                <w:szCs w:val="22"/>
              </w:rPr>
            </w:pPr>
            <w:r w:rsidRPr="006B40E2">
              <w:rPr>
                <w:rFonts w:eastAsia="Times New Roman"/>
                <w:color w:val="000000"/>
                <w:sz w:val="22"/>
                <w:szCs w:val="22"/>
              </w:rPr>
              <w:t>2</w:t>
            </w:r>
          </w:p>
        </w:tc>
        <w:tc>
          <w:tcPr>
            <w:tcW w:w="322" w:type="pct"/>
            <w:tcBorders>
              <w:top w:val="nil"/>
              <w:left w:val="double" w:sz="4" w:space="0" w:color="auto"/>
              <w:bottom w:val="nil"/>
              <w:right w:val="nil"/>
            </w:tcBorders>
            <w:shd w:val="clear" w:color="000000" w:fill="FFFFFF"/>
            <w:noWrap/>
            <w:vAlign w:val="bottom"/>
            <w:hideMark/>
          </w:tcPr>
          <w:p w14:paraId="54785372"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501</w:t>
            </w:r>
          </w:p>
        </w:tc>
        <w:tc>
          <w:tcPr>
            <w:tcW w:w="233" w:type="pct"/>
            <w:tcBorders>
              <w:top w:val="nil"/>
              <w:left w:val="nil"/>
              <w:bottom w:val="nil"/>
              <w:right w:val="single" w:sz="4" w:space="0" w:color="auto"/>
            </w:tcBorders>
            <w:shd w:val="clear" w:color="000000" w:fill="FFFFFF"/>
            <w:noWrap/>
            <w:vAlign w:val="bottom"/>
            <w:hideMark/>
          </w:tcPr>
          <w:p w14:paraId="27260E63"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45.9</w:t>
            </w:r>
          </w:p>
        </w:tc>
        <w:tc>
          <w:tcPr>
            <w:tcW w:w="297" w:type="pct"/>
            <w:tcBorders>
              <w:top w:val="nil"/>
              <w:left w:val="single" w:sz="4" w:space="0" w:color="auto"/>
              <w:bottom w:val="nil"/>
              <w:right w:val="double" w:sz="6" w:space="0" w:color="auto"/>
            </w:tcBorders>
            <w:shd w:val="clear" w:color="000000" w:fill="FFFFFF"/>
            <w:noWrap/>
            <w:vAlign w:val="bottom"/>
            <w:hideMark/>
          </w:tcPr>
          <w:p w14:paraId="7A02BADC"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40.1</w:t>
            </w:r>
          </w:p>
        </w:tc>
      </w:tr>
      <w:tr w:rsidR="005970AF" w:rsidRPr="006B40E2" w14:paraId="571461AE"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64948D94" w14:textId="77777777" w:rsidR="005B6BB0" w:rsidRPr="006B40E2" w:rsidRDefault="005B6BB0" w:rsidP="00286339">
            <w:pPr>
              <w:spacing w:after="0" w:line="240" w:lineRule="auto"/>
              <w:jc w:val="left"/>
              <w:rPr>
                <w:rFonts w:eastAsia="Times New Roman"/>
                <w:b/>
                <w:bCs/>
                <w:i/>
                <w:iCs/>
                <w:color w:val="000000"/>
                <w:sz w:val="22"/>
                <w:szCs w:val="22"/>
              </w:rPr>
            </w:pPr>
            <w:r w:rsidRPr="006B40E2">
              <w:rPr>
                <w:rFonts w:eastAsia="Times New Roman"/>
                <w:b/>
                <w:bCs/>
                <w:i/>
                <w:iCs/>
                <w:color w:val="000000"/>
                <w:sz w:val="22"/>
                <w:szCs w:val="22"/>
              </w:rPr>
              <w:t>Age</w:t>
            </w:r>
          </w:p>
        </w:tc>
        <w:tc>
          <w:tcPr>
            <w:tcW w:w="441" w:type="pct"/>
            <w:tcBorders>
              <w:top w:val="nil"/>
              <w:left w:val="double" w:sz="4" w:space="0" w:color="auto"/>
              <w:bottom w:val="nil"/>
              <w:right w:val="nil"/>
            </w:tcBorders>
            <w:shd w:val="clear" w:color="000000" w:fill="FFFFFF"/>
            <w:noWrap/>
            <w:vAlign w:val="bottom"/>
            <w:hideMark/>
          </w:tcPr>
          <w:p w14:paraId="32084B05"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c>
          <w:tcPr>
            <w:tcW w:w="233" w:type="pct"/>
            <w:tcBorders>
              <w:top w:val="nil"/>
              <w:left w:val="nil"/>
              <w:bottom w:val="nil"/>
              <w:right w:val="single" w:sz="4" w:space="0" w:color="auto"/>
            </w:tcBorders>
            <w:shd w:val="clear" w:color="000000" w:fill="FFFFFF"/>
            <w:noWrap/>
            <w:vAlign w:val="bottom"/>
            <w:hideMark/>
          </w:tcPr>
          <w:p w14:paraId="0332DA02"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c>
          <w:tcPr>
            <w:tcW w:w="297" w:type="pct"/>
            <w:tcBorders>
              <w:top w:val="nil"/>
              <w:left w:val="single" w:sz="4" w:space="0" w:color="auto"/>
              <w:bottom w:val="nil"/>
              <w:right w:val="double" w:sz="6" w:space="0" w:color="auto"/>
            </w:tcBorders>
            <w:shd w:val="clear" w:color="000000" w:fill="FFFFFF"/>
            <w:noWrap/>
            <w:vAlign w:val="bottom"/>
            <w:hideMark/>
          </w:tcPr>
          <w:p w14:paraId="50E23460"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c>
          <w:tcPr>
            <w:tcW w:w="1942" w:type="pct"/>
            <w:tcBorders>
              <w:top w:val="nil"/>
              <w:left w:val="nil"/>
              <w:bottom w:val="single" w:sz="4" w:space="0" w:color="auto"/>
              <w:right w:val="double" w:sz="4" w:space="0" w:color="auto"/>
            </w:tcBorders>
            <w:shd w:val="clear" w:color="000000" w:fill="FFFFFF"/>
            <w:noWrap/>
            <w:vAlign w:val="bottom"/>
            <w:hideMark/>
          </w:tcPr>
          <w:p w14:paraId="110022D1" w14:textId="77777777" w:rsidR="005B6BB0" w:rsidRPr="006B40E2" w:rsidRDefault="005B6BB0" w:rsidP="00286339">
            <w:pPr>
              <w:spacing w:after="0" w:line="240" w:lineRule="auto"/>
              <w:ind w:firstLine="173"/>
              <w:jc w:val="left"/>
              <w:rPr>
                <w:rFonts w:eastAsia="Times New Roman"/>
                <w:color w:val="000000"/>
                <w:sz w:val="22"/>
                <w:szCs w:val="22"/>
              </w:rPr>
            </w:pPr>
            <w:r w:rsidRPr="006B40E2">
              <w:rPr>
                <w:rFonts w:eastAsia="Times New Roman"/>
                <w:color w:val="000000"/>
                <w:sz w:val="22"/>
                <w:szCs w:val="22"/>
              </w:rPr>
              <w:t>3 or more</w:t>
            </w:r>
          </w:p>
        </w:tc>
        <w:tc>
          <w:tcPr>
            <w:tcW w:w="322" w:type="pct"/>
            <w:tcBorders>
              <w:top w:val="nil"/>
              <w:left w:val="double" w:sz="4" w:space="0" w:color="auto"/>
              <w:bottom w:val="single" w:sz="4" w:space="0" w:color="auto"/>
              <w:right w:val="nil"/>
            </w:tcBorders>
            <w:shd w:val="clear" w:color="000000" w:fill="FFFFFF"/>
            <w:noWrap/>
            <w:vAlign w:val="bottom"/>
            <w:hideMark/>
          </w:tcPr>
          <w:p w14:paraId="4D447189"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329</w:t>
            </w:r>
          </w:p>
        </w:tc>
        <w:tc>
          <w:tcPr>
            <w:tcW w:w="233" w:type="pct"/>
            <w:tcBorders>
              <w:top w:val="nil"/>
              <w:left w:val="nil"/>
              <w:bottom w:val="single" w:sz="4" w:space="0" w:color="auto"/>
              <w:right w:val="single" w:sz="4" w:space="0" w:color="auto"/>
            </w:tcBorders>
            <w:shd w:val="clear" w:color="000000" w:fill="FFFFFF"/>
            <w:noWrap/>
            <w:vAlign w:val="bottom"/>
            <w:hideMark/>
          </w:tcPr>
          <w:p w14:paraId="55C464CB"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30.1</w:t>
            </w:r>
          </w:p>
        </w:tc>
        <w:tc>
          <w:tcPr>
            <w:tcW w:w="297" w:type="pct"/>
            <w:tcBorders>
              <w:top w:val="nil"/>
              <w:left w:val="single" w:sz="4" w:space="0" w:color="auto"/>
              <w:bottom w:val="single" w:sz="4" w:space="0" w:color="auto"/>
              <w:right w:val="double" w:sz="6" w:space="0" w:color="auto"/>
            </w:tcBorders>
            <w:shd w:val="clear" w:color="000000" w:fill="FFFFFF"/>
            <w:noWrap/>
            <w:vAlign w:val="bottom"/>
            <w:hideMark/>
          </w:tcPr>
          <w:p w14:paraId="6A5B9948"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22.4</w:t>
            </w:r>
          </w:p>
        </w:tc>
      </w:tr>
      <w:tr w:rsidR="005970AF" w:rsidRPr="006B40E2" w14:paraId="408D978A"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43F43A16" w14:textId="77777777" w:rsidR="005B6BB0" w:rsidRPr="006B40E2" w:rsidRDefault="005B6BB0" w:rsidP="00286339">
            <w:pPr>
              <w:spacing w:after="0" w:line="240" w:lineRule="auto"/>
              <w:ind w:firstLine="139"/>
              <w:jc w:val="left"/>
              <w:rPr>
                <w:rFonts w:eastAsia="Times New Roman"/>
                <w:color w:val="000000"/>
                <w:sz w:val="22"/>
                <w:szCs w:val="22"/>
              </w:rPr>
            </w:pPr>
            <w:r w:rsidRPr="006B40E2">
              <w:rPr>
                <w:rFonts w:eastAsia="Times New Roman"/>
                <w:color w:val="000000"/>
                <w:sz w:val="22"/>
                <w:szCs w:val="22"/>
              </w:rPr>
              <w:t>18 to 29</w:t>
            </w:r>
          </w:p>
        </w:tc>
        <w:tc>
          <w:tcPr>
            <w:tcW w:w="441" w:type="pct"/>
            <w:tcBorders>
              <w:top w:val="nil"/>
              <w:left w:val="double" w:sz="4" w:space="0" w:color="auto"/>
              <w:bottom w:val="nil"/>
              <w:right w:val="nil"/>
            </w:tcBorders>
            <w:shd w:val="clear" w:color="000000" w:fill="FFFFFF"/>
            <w:noWrap/>
            <w:vAlign w:val="bottom"/>
            <w:hideMark/>
          </w:tcPr>
          <w:p w14:paraId="0B652AB9"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64</w:t>
            </w:r>
          </w:p>
        </w:tc>
        <w:tc>
          <w:tcPr>
            <w:tcW w:w="233" w:type="pct"/>
            <w:tcBorders>
              <w:top w:val="nil"/>
              <w:left w:val="nil"/>
              <w:bottom w:val="nil"/>
              <w:right w:val="single" w:sz="4" w:space="0" w:color="auto"/>
            </w:tcBorders>
            <w:shd w:val="clear" w:color="000000" w:fill="FFFFFF"/>
            <w:noWrap/>
            <w:vAlign w:val="bottom"/>
            <w:hideMark/>
          </w:tcPr>
          <w:p w14:paraId="4324AEAF"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5.9</w:t>
            </w:r>
          </w:p>
        </w:tc>
        <w:tc>
          <w:tcPr>
            <w:tcW w:w="297" w:type="pct"/>
            <w:tcBorders>
              <w:top w:val="nil"/>
              <w:left w:val="single" w:sz="4" w:space="0" w:color="auto"/>
              <w:bottom w:val="nil"/>
              <w:right w:val="double" w:sz="6" w:space="0" w:color="auto"/>
            </w:tcBorders>
            <w:shd w:val="clear" w:color="000000" w:fill="FFFFFF"/>
            <w:noWrap/>
            <w:vAlign w:val="bottom"/>
            <w:hideMark/>
          </w:tcPr>
          <w:p w14:paraId="714E413E"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29.9</w:t>
            </w:r>
          </w:p>
        </w:tc>
        <w:tc>
          <w:tcPr>
            <w:tcW w:w="1942" w:type="pct"/>
            <w:tcBorders>
              <w:top w:val="nil"/>
              <w:left w:val="nil"/>
              <w:bottom w:val="nil"/>
              <w:right w:val="double" w:sz="4" w:space="0" w:color="auto"/>
            </w:tcBorders>
            <w:shd w:val="clear" w:color="000000" w:fill="FFFFFF"/>
            <w:noWrap/>
            <w:vAlign w:val="bottom"/>
            <w:hideMark/>
          </w:tcPr>
          <w:p w14:paraId="6229E746" w14:textId="77777777" w:rsidR="005B6BB0" w:rsidRPr="006B40E2" w:rsidRDefault="005B6BB0" w:rsidP="00286339">
            <w:pPr>
              <w:spacing w:after="0" w:line="240" w:lineRule="auto"/>
              <w:jc w:val="left"/>
              <w:rPr>
                <w:rFonts w:eastAsia="Times New Roman"/>
                <w:b/>
                <w:bCs/>
                <w:i/>
                <w:iCs/>
                <w:color w:val="000000"/>
                <w:sz w:val="22"/>
                <w:szCs w:val="22"/>
              </w:rPr>
            </w:pPr>
            <w:r w:rsidRPr="006B40E2">
              <w:rPr>
                <w:rFonts w:eastAsia="Times New Roman"/>
                <w:b/>
                <w:bCs/>
                <w:i/>
                <w:iCs/>
                <w:color w:val="000000"/>
                <w:sz w:val="22"/>
                <w:szCs w:val="22"/>
              </w:rPr>
              <w:t>Household structure</w:t>
            </w:r>
          </w:p>
        </w:tc>
        <w:tc>
          <w:tcPr>
            <w:tcW w:w="322" w:type="pct"/>
            <w:tcBorders>
              <w:top w:val="nil"/>
              <w:left w:val="double" w:sz="4" w:space="0" w:color="auto"/>
              <w:bottom w:val="nil"/>
              <w:right w:val="nil"/>
            </w:tcBorders>
            <w:shd w:val="clear" w:color="000000" w:fill="FFFFFF"/>
            <w:noWrap/>
            <w:vAlign w:val="bottom"/>
            <w:hideMark/>
          </w:tcPr>
          <w:p w14:paraId="7C9A5D17"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c>
          <w:tcPr>
            <w:tcW w:w="233" w:type="pct"/>
            <w:tcBorders>
              <w:top w:val="nil"/>
              <w:left w:val="nil"/>
              <w:bottom w:val="nil"/>
              <w:right w:val="single" w:sz="4" w:space="0" w:color="auto"/>
            </w:tcBorders>
            <w:shd w:val="clear" w:color="000000" w:fill="FFFFFF"/>
            <w:noWrap/>
            <w:vAlign w:val="bottom"/>
            <w:hideMark/>
          </w:tcPr>
          <w:p w14:paraId="48F23470"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c>
          <w:tcPr>
            <w:tcW w:w="297" w:type="pct"/>
            <w:tcBorders>
              <w:top w:val="nil"/>
              <w:left w:val="single" w:sz="4" w:space="0" w:color="auto"/>
              <w:bottom w:val="nil"/>
              <w:right w:val="double" w:sz="6" w:space="0" w:color="auto"/>
            </w:tcBorders>
            <w:shd w:val="clear" w:color="000000" w:fill="FFFFFF"/>
            <w:noWrap/>
            <w:vAlign w:val="bottom"/>
            <w:hideMark/>
          </w:tcPr>
          <w:p w14:paraId="0ED29AE9"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 </w:t>
            </w:r>
          </w:p>
        </w:tc>
      </w:tr>
      <w:tr w:rsidR="005970AF" w:rsidRPr="006B40E2" w14:paraId="4E652EE1"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12FB5A22" w14:textId="77777777" w:rsidR="005B6BB0" w:rsidRPr="006B40E2" w:rsidRDefault="005B6BB0" w:rsidP="00286339">
            <w:pPr>
              <w:spacing w:after="0" w:line="240" w:lineRule="auto"/>
              <w:ind w:firstLine="139"/>
              <w:jc w:val="left"/>
              <w:rPr>
                <w:rFonts w:eastAsia="Times New Roman"/>
                <w:color w:val="000000"/>
                <w:sz w:val="22"/>
                <w:szCs w:val="22"/>
              </w:rPr>
            </w:pPr>
            <w:r w:rsidRPr="006B40E2">
              <w:rPr>
                <w:rFonts w:eastAsia="Times New Roman"/>
                <w:color w:val="000000"/>
                <w:sz w:val="22"/>
                <w:szCs w:val="22"/>
              </w:rPr>
              <w:t>30 to 49</w:t>
            </w:r>
          </w:p>
        </w:tc>
        <w:tc>
          <w:tcPr>
            <w:tcW w:w="441" w:type="pct"/>
            <w:tcBorders>
              <w:top w:val="nil"/>
              <w:left w:val="double" w:sz="4" w:space="0" w:color="auto"/>
              <w:bottom w:val="nil"/>
              <w:right w:val="nil"/>
            </w:tcBorders>
            <w:shd w:val="clear" w:color="000000" w:fill="FFFFFF"/>
            <w:noWrap/>
            <w:vAlign w:val="bottom"/>
            <w:hideMark/>
          </w:tcPr>
          <w:p w14:paraId="4FBD8B64"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353</w:t>
            </w:r>
          </w:p>
        </w:tc>
        <w:tc>
          <w:tcPr>
            <w:tcW w:w="233" w:type="pct"/>
            <w:tcBorders>
              <w:top w:val="nil"/>
              <w:left w:val="nil"/>
              <w:bottom w:val="nil"/>
              <w:right w:val="single" w:sz="4" w:space="0" w:color="auto"/>
            </w:tcBorders>
            <w:shd w:val="clear" w:color="000000" w:fill="FFFFFF"/>
            <w:noWrap/>
            <w:vAlign w:val="bottom"/>
            <w:hideMark/>
          </w:tcPr>
          <w:p w14:paraId="35994848"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32.3</w:t>
            </w:r>
          </w:p>
        </w:tc>
        <w:tc>
          <w:tcPr>
            <w:tcW w:w="297" w:type="pct"/>
            <w:tcBorders>
              <w:top w:val="nil"/>
              <w:left w:val="single" w:sz="4" w:space="0" w:color="auto"/>
              <w:bottom w:val="nil"/>
              <w:right w:val="double" w:sz="6" w:space="0" w:color="auto"/>
            </w:tcBorders>
            <w:shd w:val="clear" w:color="000000" w:fill="FFFFFF"/>
            <w:noWrap/>
            <w:vAlign w:val="bottom"/>
            <w:hideMark/>
          </w:tcPr>
          <w:p w14:paraId="5476BA89"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36.3</w:t>
            </w:r>
          </w:p>
        </w:tc>
        <w:tc>
          <w:tcPr>
            <w:tcW w:w="1942" w:type="pct"/>
            <w:tcBorders>
              <w:top w:val="nil"/>
              <w:left w:val="nil"/>
              <w:bottom w:val="nil"/>
              <w:right w:val="double" w:sz="4" w:space="0" w:color="auto"/>
            </w:tcBorders>
            <w:shd w:val="clear" w:color="000000" w:fill="FFFFFF"/>
            <w:noWrap/>
            <w:vAlign w:val="bottom"/>
            <w:hideMark/>
          </w:tcPr>
          <w:p w14:paraId="69DF0570" w14:textId="77777777" w:rsidR="005B6BB0" w:rsidRPr="006B40E2" w:rsidRDefault="005B6BB0" w:rsidP="00286339">
            <w:pPr>
              <w:spacing w:after="0" w:line="240" w:lineRule="auto"/>
              <w:ind w:firstLine="173"/>
              <w:jc w:val="left"/>
              <w:rPr>
                <w:rFonts w:eastAsia="Times New Roman"/>
                <w:color w:val="000000"/>
                <w:sz w:val="22"/>
                <w:szCs w:val="22"/>
              </w:rPr>
            </w:pPr>
            <w:r>
              <w:rPr>
                <w:rFonts w:eastAsia="Times New Roman"/>
                <w:color w:val="000000"/>
                <w:sz w:val="22"/>
                <w:szCs w:val="22"/>
              </w:rPr>
              <w:t>Single Male</w:t>
            </w:r>
          </w:p>
        </w:tc>
        <w:tc>
          <w:tcPr>
            <w:tcW w:w="322" w:type="pct"/>
            <w:tcBorders>
              <w:top w:val="nil"/>
              <w:left w:val="double" w:sz="4" w:space="0" w:color="auto"/>
              <w:bottom w:val="nil"/>
              <w:right w:val="nil"/>
            </w:tcBorders>
            <w:shd w:val="clear" w:color="000000" w:fill="FFFFFF"/>
            <w:noWrap/>
            <w:vAlign w:val="bottom"/>
          </w:tcPr>
          <w:p w14:paraId="2BE09A91" w14:textId="77777777" w:rsidR="005B6BB0" w:rsidRPr="006B40E2" w:rsidRDefault="005B6BB0" w:rsidP="00286339">
            <w:pPr>
              <w:spacing w:after="0" w:line="240" w:lineRule="auto"/>
              <w:jc w:val="right"/>
              <w:rPr>
                <w:rFonts w:eastAsia="Times New Roman"/>
                <w:color w:val="000000"/>
                <w:sz w:val="22"/>
                <w:szCs w:val="22"/>
              </w:rPr>
            </w:pPr>
            <w:r>
              <w:rPr>
                <w:rFonts w:eastAsia="Times New Roman"/>
                <w:color w:val="000000"/>
                <w:sz w:val="22"/>
                <w:szCs w:val="22"/>
              </w:rPr>
              <w:t>84</w:t>
            </w:r>
          </w:p>
        </w:tc>
        <w:tc>
          <w:tcPr>
            <w:tcW w:w="233" w:type="pct"/>
            <w:tcBorders>
              <w:top w:val="nil"/>
              <w:left w:val="nil"/>
              <w:bottom w:val="nil"/>
              <w:right w:val="single" w:sz="4" w:space="0" w:color="auto"/>
            </w:tcBorders>
            <w:shd w:val="clear" w:color="000000" w:fill="FFFFFF"/>
            <w:noWrap/>
            <w:vAlign w:val="bottom"/>
          </w:tcPr>
          <w:p w14:paraId="62967056" w14:textId="77777777" w:rsidR="005B6BB0" w:rsidRPr="006B40E2" w:rsidRDefault="005B6BB0" w:rsidP="00286339">
            <w:pPr>
              <w:spacing w:after="0" w:line="240" w:lineRule="auto"/>
              <w:jc w:val="right"/>
              <w:rPr>
                <w:rFonts w:eastAsia="Times New Roman"/>
                <w:color w:val="000000"/>
                <w:sz w:val="22"/>
                <w:szCs w:val="22"/>
              </w:rPr>
            </w:pPr>
            <w:r>
              <w:rPr>
                <w:rFonts w:eastAsia="Times New Roman"/>
                <w:color w:val="000000"/>
                <w:sz w:val="22"/>
                <w:szCs w:val="22"/>
              </w:rPr>
              <w:t>7.7</w:t>
            </w:r>
          </w:p>
        </w:tc>
        <w:tc>
          <w:tcPr>
            <w:tcW w:w="297" w:type="pct"/>
            <w:tcBorders>
              <w:top w:val="nil"/>
              <w:left w:val="single" w:sz="4" w:space="0" w:color="auto"/>
              <w:bottom w:val="nil"/>
              <w:right w:val="double" w:sz="6" w:space="0" w:color="auto"/>
            </w:tcBorders>
            <w:shd w:val="clear" w:color="000000" w:fill="FFFFFF"/>
            <w:noWrap/>
            <w:vAlign w:val="bottom"/>
            <w:hideMark/>
          </w:tcPr>
          <w:p w14:paraId="40606DE8" w14:textId="77777777" w:rsidR="005B6BB0" w:rsidRPr="006B40E2" w:rsidRDefault="005B6BB0" w:rsidP="00286339">
            <w:pPr>
              <w:spacing w:after="0" w:line="240" w:lineRule="auto"/>
              <w:jc w:val="right"/>
              <w:rPr>
                <w:rFonts w:eastAsia="Times New Roman"/>
                <w:color w:val="000000"/>
                <w:sz w:val="22"/>
                <w:szCs w:val="22"/>
              </w:rPr>
            </w:pPr>
            <w:r>
              <w:rPr>
                <w:rFonts w:eastAsia="Times New Roman"/>
                <w:color w:val="000000"/>
                <w:sz w:val="22"/>
                <w:szCs w:val="22"/>
              </w:rPr>
              <w:t>13.3</w:t>
            </w:r>
          </w:p>
        </w:tc>
      </w:tr>
      <w:tr w:rsidR="005970AF" w:rsidRPr="006B40E2" w14:paraId="417ABA39"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1AC44029" w14:textId="77777777" w:rsidR="005B6BB0" w:rsidRPr="006B40E2" w:rsidRDefault="005B6BB0" w:rsidP="00286339">
            <w:pPr>
              <w:spacing w:after="0" w:line="240" w:lineRule="auto"/>
              <w:ind w:firstLine="139"/>
              <w:jc w:val="left"/>
              <w:rPr>
                <w:rFonts w:eastAsia="Times New Roman"/>
                <w:color w:val="000000"/>
                <w:sz w:val="22"/>
                <w:szCs w:val="22"/>
              </w:rPr>
            </w:pPr>
            <w:r w:rsidRPr="006B40E2">
              <w:rPr>
                <w:rFonts w:eastAsia="Times New Roman"/>
                <w:color w:val="000000"/>
                <w:sz w:val="22"/>
                <w:szCs w:val="22"/>
              </w:rPr>
              <w:t>50 to 64</w:t>
            </w:r>
          </w:p>
        </w:tc>
        <w:tc>
          <w:tcPr>
            <w:tcW w:w="441" w:type="pct"/>
            <w:tcBorders>
              <w:top w:val="nil"/>
              <w:left w:val="double" w:sz="4" w:space="0" w:color="auto"/>
              <w:bottom w:val="nil"/>
              <w:right w:val="nil"/>
            </w:tcBorders>
            <w:shd w:val="clear" w:color="000000" w:fill="FFFFFF"/>
            <w:noWrap/>
            <w:vAlign w:val="bottom"/>
            <w:hideMark/>
          </w:tcPr>
          <w:p w14:paraId="75DE373D"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408</w:t>
            </w:r>
          </w:p>
        </w:tc>
        <w:tc>
          <w:tcPr>
            <w:tcW w:w="233" w:type="pct"/>
            <w:tcBorders>
              <w:top w:val="nil"/>
              <w:left w:val="nil"/>
              <w:bottom w:val="nil"/>
              <w:right w:val="single" w:sz="4" w:space="0" w:color="auto"/>
            </w:tcBorders>
            <w:shd w:val="clear" w:color="000000" w:fill="FFFFFF"/>
            <w:noWrap/>
            <w:vAlign w:val="bottom"/>
            <w:hideMark/>
          </w:tcPr>
          <w:p w14:paraId="68FA10E6"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37.4</w:t>
            </w:r>
          </w:p>
        </w:tc>
        <w:tc>
          <w:tcPr>
            <w:tcW w:w="297" w:type="pct"/>
            <w:tcBorders>
              <w:top w:val="nil"/>
              <w:left w:val="single" w:sz="4" w:space="0" w:color="auto"/>
              <w:bottom w:val="nil"/>
              <w:right w:val="double" w:sz="6" w:space="0" w:color="auto"/>
            </w:tcBorders>
            <w:shd w:val="clear" w:color="000000" w:fill="FFFFFF"/>
            <w:noWrap/>
            <w:vAlign w:val="bottom"/>
            <w:hideMark/>
          </w:tcPr>
          <w:p w14:paraId="5C673D91"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15.8</w:t>
            </w:r>
          </w:p>
        </w:tc>
        <w:tc>
          <w:tcPr>
            <w:tcW w:w="1942" w:type="pct"/>
            <w:tcBorders>
              <w:top w:val="nil"/>
              <w:left w:val="nil"/>
              <w:bottom w:val="nil"/>
              <w:right w:val="double" w:sz="4" w:space="0" w:color="auto"/>
            </w:tcBorders>
            <w:shd w:val="clear" w:color="000000" w:fill="FFFFFF"/>
            <w:noWrap/>
            <w:vAlign w:val="bottom"/>
            <w:hideMark/>
          </w:tcPr>
          <w:p w14:paraId="7FB1C0BC" w14:textId="77777777" w:rsidR="005B6BB0" w:rsidRPr="006B40E2" w:rsidRDefault="005B6BB0" w:rsidP="00286339">
            <w:pPr>
              <w:spacing w:after="0" w:line="240" w:lineRule="auto"/>
              <w:ind w:firstLine="173"/>
              <w:jc w:val="left"/>
              <w:rPr>
                <w:rFonts w:eastAsia="Times New Roman"/>
                <w:color w:val="000000"/>
                <w:sz w:val="22"/>
                <w:szCs w:val="22"/>
              </w:rPr>
            </w:pPr>
            <w:r w:rsidRPr="006B40E2">
              <w:rPr>
                <w:rFonts w:eastAsia="Times New Roman"/>
                <w:color w:val="000000"/>
                <w:sz w:val="22"/>
                <w:szCs w:val="22"/>
              </w:rPr>
              <w:t xml:space="preserve">Single </w:t>
            </w:r>
            <w:r>
              <w:rPr>
                <w:rFonts w:eastAsia="Times New Roman"/>
                <w:color w:val="000000"/>
                <w:sz w:val="22"/>
                <w:szCs w:val="22"/>
              </w:rPr>
              <w:t>Female</w:t>
            </w:r>
          </w:p>
        </w:tc>
        <w:tc>
          <w:tcPr>
            <w:tcW w:w="322" w:type="pct"/>
            <w:tcBorders>
              <w:top w:val="nil"/>
              <w:left w:val="double" w:sz="4" w:space="0" w:color="auto"/>
              <w:bottom w:val="nil"/>
              <w:right w:val="nil"/>
            </w:tcBorders>
            <w:shd w:val="clear" w:color="000000" w:fill="FFFFFF"/>
            <w:noWrap/>
            <w:vAlign w:val="bottom"/>
          </w:tcPr>
          <w:p w14:paraId="613BDD10" w14:textId="77777777" w:rsidR="005B6BB0" w:rsidRPr="006B40E2" w:rsidRDefault="005B6BB0" w:rsidP="00286339">
            <w:pPr>
              <w:spacing w:after="0" w:line="240" w:lineRule="auto"/>
              <w:jc w:val="right"/>
              <w:rPr>
                <w:rFonts w:eastAsia="Times New Roman"/>
                <w:color w:val="000000"/>
                <w:sz w:val="22"/>
                <w:szCs w:val="22"/>
              </w:rPr>
            </w:pPr>
            <w:r>
              <w:rPr>
                <w:rFonts w:eastAsia="Times New Roman"/>
                <w:color w:val="000000"/>
                <w:sz w:val="22"/>
                <w:szCs w:val="22"/>
              </w:rPr>
              <w:t>147</w:t>
            </w:r>
          </w:p>
        </w:tc>
        <w:tc>
          <w:tcPr>
            <w:tcW w:w="233" w:type="pct"/>
            <w:tcBorders>
              <w:top w:val="nil"/>
              <w:left w:val="nil"/>
              <w:bottom w:val="nil"/>
              <w:right w:val="single" w:sz="4" w:space="0" w:color="auto"/>
            </w:tcBorders>
            <w:shd w:val="clear" w:color="000000" w:fill="FFFFFF"/>
            <w:noWrap/>
            <w:vAlign w:val="bottom"/>
          </w:tcPr>
          <w:p w14:paraId="509C96E3" w14:textId="77777777" w:rsidR="005B6BB0" w:rsidRPr="006B40E2" w:rsidRDefault="005B6BB0" w:rsidP="00286339">
            <w:pPr>
              <w:spacing w:after="0" w:line="240" w:lineRule="auto"/>
              <w:jc w:val="right"/>
              <w:rPr>
                <w:rFonts w:eastAsia="Times New Roman"/>
                <w:color w:val="000000"/>
                <w:sz w:val="22"/>
                <w:szCs w:val="22"/>
              </w:rPr>
            </w:pPr>
            <w:r>
              <w:rPr>
                <w:rFonts w:eastAsia="Times New Roman"/>
                <w:color w:val="000000"/>
                <w:sz w:val="22"/>
                <w:szCs w:val="22"/>
              </w:rPr>
              <w:t>13.4</w:t>
            </w:r>
          </w:p>
        </w:tc>
        <w:tc>
          <w:tcPr>
            <w:tcW w:w="297" w:type="pct"/>
            <w:tcBorders>
              <w:top w:val="nil"/>
              <w:left w:val="single" w:sz="4" w:space="0" w:color="auto"/>
              <w:bottom w:val="nil"/>
              <w:right w:val="double" w:sz="6" w:space="0" w:color="auto"/>
            </w:tcBorders>
            <w:shd w:val="clear" w:color="000000" w:fill="FFFFFF"/>
            <w:noWrap/>
            <w:vAlign w:val="bottom"/>
            <w:hideMark/>
          </w:tcPr>
          <w:p w14:paraId="225567C5" w14:textId="77777777" w:rsidR="005B6BB0" w:rsidRPr="006B40E2" w:rsidRDefault="005B6BB0" w:rsidP="00286339">
            <w:pPr>
              <w:spacing w:after="0" w:line="240" w:lineRule="auto"/>
              <w:jc w:val="right"/>
              <w:rPr>
                <w:rFonts w:eastAsia="Times New Roman"/>
                <w:color w:val="000000"/>
                <w:sz w:val="22"/>
                <w:szCs w:val="22"/>
              </w:rPr>
            </w:pPr>
            <w:r>
              <w:rPr>
                <w:rFonts w:eastAsia="Times New Roman"/>
                <w:color w:val="000000"/>
                <w:sz w:val="22"/>
                <w:szCs w:val="22"/>
              </w:rPr>
              <w:t>19.6</w:t>
            </w:r>
          </w:p>
        </w:tc>
      </w:tr>
      <w:tr w:rsidR="005970AF" w:rsidRPr="006B40E2" w14:paraId="7CE53A22" w14:textId="77777777" w:rsidTr="005736F5">
        <w:trPr>
          <w:trHeight w:val="288"/>
        </w:trPr>
        <w:tc>
          <w:tcPr>
            <w:tcW w:w="1235" w:type="pct"/>
            <w:tcBorders>
              <w:top w:val="nil"/>
              <w:left w:val="double" w:sz="6" w:space="0" w:color="auto"/>
              <w:bottom w:val="single" w:sz="4" w:space="0" w:color="auto"/>
              <w:right w:val="double" w:sz="4" w:space="0" w:color="auto"/>
            </w:tcBorders>
            <w:shd w:val="clear" w:color="000000" w:fill="FFFFFF"/>
            <w:noWrap/>
            <w:vAlign w:val="bottom"/>
            <w:hideMark/>
          </w:tcPr>
          <w:p w14:paraId="1C46E564" w14:textId="77777777" w:rsidR="005B6BB0" w:rsidRPr="006B40E2" w:rsidRDefault="005B6BB0" w:rsidP="00286339">
            <w:pPr>
              <w:spacing w:after="0" w:line="240" w:lineRule="auto"/>
              <w:ind w:firstLine="139"/>
              <w:jc w:val="left"/>
              <w:rPr>
                <w:rFonts w:eastAsia="Times New Roman"/>
                <w:color w:val="000000"/>
                <w:sz w:val="22"/>
                <w:szCs w:val="22"/>
              </w:rPr>
            </w:pPr>
            <w:r w:rsidRPr="006B40E2">
              <w:rPr>
                <w:rFonts w:eastAsia="Times New Roman"/>
                <w:color w:val="000000"/>
                <w:sz w:val="22"/>
                <w:szCs w:val="22"/>
              </w:rPr>
              <w:t>65 or more</w:t>
            </w:r>
          </w:p>
        </w:tc>
        <w:tc>
          <w:tcPr>
            <w:tcW w:w="441" w:type="pct"/>
            <w:tcBorders>
              <w:top w:val="nil"/>
              <w:left w:val="double" w:sz="4" w:space="0" w:color="auto"/>
              <w:bottom w:val="single" w:sz="4" w:space="0" w:color="auto"/>
              <w:right w:val="nil"/>
            </w:tcBorders>
            <w:shd w:val="clear" w:color="000000" w:fill="FFFFFF"/>
            <w:noWrap/>
            <w:vAlign w:val="bottom"/>
            <w:hideMark/>
          </w:tcPr>
          <w:p w14:paraId="66DAE825"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267</w:t>
            </w:r>
          </w:p>
        </w:tc>
        <w:tc>
          <w:tcPr>
            <w:tcW w:w="233" w:type="pct"/>
            <w:tcBorders>
              <w:top w:val="nil"/>
              <w:left w:val="nil"/>
              <w:bottom w:val="single" w:sz="4" w:space="0" w:color="auto"/>
              <w:right w:val="single" w:sz="4" w:space="0" w:color="auto"/>
            </w:tcBorders>
            <w:shd w:val="clear" w:color="000000" w:fill="FFFFFF"/>
            <w:noWrap/>
            <w:vAlign w:val="bottom"/>
            <w:hideMark/>
          </w:tcPr>
          <w:p w14:paraId="7708C3D5"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24.4</w:t>
            </w:r>
          </w:p>
        </w:tc>
        <w:tc>
          <w:tcPr>
            <w:tcW w:w="297" w:type="pct"/>
            <w:tcBorders>
              <w:top w:val="nil"/>
              <w:left w:val="single" w:sz="4" w:space="0" w:color="auto"/>
              <w:bottom w:val="single" w:sz="4" w:space="0" w:color="auto"/>
              <w:right w:val="double" w:sz="6" w:space="0" w:color="auto"/>
            </w:tcBorders>
            <w:shd w:val="clear" w:color="000000" w:fill="FFFFFF"/>
            <w:noWrap/>
            <w:vAlign w:val="bottom"/>
            <w:hideMark/>
          </w:tcPr>
          <w:p w14:paraId="264DADE7"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18</w:t>
            </w:r>
            <w:r>
              <w:rPr>
                <w:rFonts w:eastAsia="Times New Roman"/>
                <w:color w:val="000000"/>
                <w:sz w:val="22"/>
                <w:szCs w:val="22"/>
              </w:rPr>
              <w:t>.0</w:t>
            </w:r>
          </w:p>
        </w:tc>
        <w:tc>
          <w:tcPr>
            <w:tcW w:w="1942" w:type="pct"/>
            <w:tcBorders>
              <w:top w:val="nil"/>
              <w:left w:val="nil"/>
              <w:bottom w:val="nil"/>
              <w:right w:val="double" w:sz="4" w:space="0" w:color="auto"/>
            </w:tcBorders>
            <w:shd w:val="clear" w:color="000000" w:fill="FFFFFF"/>
            <w:noWrap/>
            <w:vAlign w:val="bottom"/>
            <w:hideMark/>
          </w:tcPr>
          <w:p w14:paraId="0D154393" w14:textId="77777777" w:rsidR="005B6BB0" w:rsidRPr="006B40E2" w:rsidRDefault="005B6BB0" w:rsidP="00286339">
            <w:pPr>
              <w:spacing w:after="0" w:line="240" w:lineRule="auto"/>
              <w:ind w:firstLine="173"/>
              <w:jc w:val="left"/>
              <w:rPr>
                <w:rFonts w:eastAsia="Times New Roman"/>
                <w:color w:val="000000"/>
                <w:sz w:val="22"/>
                <w:szCs w:val="22"/>
              </w:rPr>
            </w:pPr>
            <w:r w:rsidRPr="006B40E2">
              <w:rPr>
                <w:rFonts w:eastAsia="Times New Roman"/>
                <w:color w:val="000000"/>
                <w:sz w:val="22"/>
                <w:szCs w:val="22"/>
              </w:rPr>
              <w:t>Couples without children</w:t>
            </w:r>
          </w:p>
        </w:tc>
        <w:tc>
          <w:tcPr>
            <w:tcW w:w="322" w:type="pct"/>
            <w:tcBorders>
              <w:top w:val="nil"/>
              <w:left w:val="double" w:sz="4" w:space="0" w:color="auto"/>
              <w:bottom w:val="nil"/>
              <w:right w:val="nil"/>
            </w:tcBorders>
            <w:shd w:val="clear" w:color="000000" w:fill="FFFFFF"/>
            <w:noWrap/>
            <w:vAlign w:val="bottom"/>
            <w:hideMark/>
          </w:tcPr>
          <w:p w14:paraId="03CE0AEA"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 </w:t>
            </w:r>
            <w:r>
              <w:rPr>
                <w:rFonts w:eastAsia="Times New Roman"/>
                <w:color w:val="000000"/>
                <w:sz w:val="22"/>
                <w:szCs w:val="22"/>
              </w:rPr>
              <w:t>549</w:t>
            </w:r>
          </w:p>
        </w:tc>
        <w:tc>
          <w:tcPr>
            <w:tcW w:w="233" w:type="pct"/>
            <w:tcBorders>
              <w:top w:val="nil"/>
              <w:left w:val="nil"/>
              <w:bottom w:val="nil"/>
              <w:right w:val="single" w:sz="4" w:space="0" w:color="auto"/>
            </w:tcBorders>
            <w:shd w:val="clear" w:color="000000" w:fill="FFFFFF"/>
            <w:noWrap/>
            <w:vAlign w:val="bottom"/>
            <w:hideMark/>
          </w:tcPr>
          <w:p w14:paraId="12856271" w14:textId="77777777" w:rsidR="005B6BB0" w:rsidRPr="006B40E2" w:rsidRDefault="005B6BB0" w:rsidP="00286339">
            <w:pPr>
              <w:spacing w:after="0" w:line="240" w:lineRule="auto"/>
              <w:jc w:val="right"/>
              <w:rPr>
                <w:rFonts w:eastAsia="Times New Roman"/>
                <w:color w:val="000000"/>
                <w:sz w:val="22"/>
                <w:szCs w:val="22"/>
              </w:rPr>
            </w:pPr>
            <w:r>
              <w:rPr>
                <w:rFonts w:eastAsia="Times New Roman"/>
                <w:color w:val="000000"/>
                <w:sz w:val="22"/>
                <w:szCs w:val="22"/>
              </w:rPr>
              <w:t>50.3</w:t>
            </w:r>
          </w:p>
        </w:tc>
        <w:tc>
          <w:tcPr>
            <w:tcW w:w="297" w:type="pct"/>
            <w:tcBorders>
              <w:top w:val="nil"/>
              <w:left w:val="single" w:sz="4" w:space="0" w:color="auto"/>
              <w:bottom w:val="nil"/>
              <w:right w:val="double" w:sz="6" w:space="0" w:color="auto"/>
            </w:tcBorders>
            <w:shd w:val="clear" w:color="000000" w:fill="FFFFFF"/>
            <w:noWrap/>
            <w:vAlign w:val="bottom"/>
            <w:hideMark/>
          </w:tcPr>
          <w:p w14:paraId="221E3BB4" w14:textId="77777777" w:rsidR="005B6BB0" w:rsidRPr="006B40E2" w:rsidRDefault="005B6BB0" w:rsidP="00286339">
            <w:pPr>
              <w:spacing w:after="0" w:line="240" w:lineRule="auto"/>
              <w:jc w:val="right"/>
              <w:rPr>
                <w:rFonts w:eastAsia="Times New Roman"/>
                <w:color w:val="000000"/>
                <w:sz w:val="22"/>
                <w:szCs w:val="22"/>
              </w:rPr>
            </w:pPr>
            <w:r>
              <w:rPr>
                <w:rFonts w:eastAsia="Times New Roman"/>
                <w:color w:val="000000"/>
                <w:sz w:val="22"/>
                <w:szCs w:val="22"/>
              </w:rPr>
              <w:t>31.2</w:t>
            </w:r>
          </w:p>
        </w:tc>
      </w:tr>
      <w:tr w:rsidR="005970AF" w:rsidRPr="006B40E2" w14:paraId="533253CF"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00F43114" w14:textId="77777777" w:rsidR="005B6BB0" w:rsidRPr="006B40E2" w:rsidRDefault="005B6BB0" w:rsidP="00286339">
            <w:pPr>
              <w:spacing w:after="0" w:line="240" w:lineRule="auto"/>
              <w:jc w:val="left"/>
              <w:rPr>
                <w:rFonts w:eastAsia="Times New Roman"/>
                <w:b/>
                <w:bCs/>
                <w:i/>
                <w:iCs/>
                <w:color w:val="000000"/>
                <w:sz w:val="22"/>
                <w:szCs w:val="22"/>
              </w:rPr>
            </w:pPr>
            <w:r w:rsidRPr="006B40E2">
              <w:rPr>
                <w:rFonts w:eastAsia="Times New Roman"/>
                <w:b/>
                <w:bCs/>
                <w:i/>
                <w:iCs/>
                <w:color w:val="000000"/>
                <w:sz w:val="22"/>
                <w:szCs w:val="22"/>
              </w:rPr>
              <w:t>Race</w:t>
            </w:r>
          </w:p>
        </w:tc>
        <w:tc>
          <w:tcPr>
            <w:tcW w:w="441" w:type="pct"/>
            <w:tcBorders>
              <w:top w:val="nil"/>
              <w:left w:val="double" w:sz="4" w:space="0" w:color="auto"/>
              <w:bottom w:val="nil"/>
              <w:right w:val="nil"/>
            </w:tcBorders>
            <w:shd w:val="clear" w:color="000000" w:fill="FFFFFF"/>
            <w:noWrap/>
            <w:vAlign w:val="bottom"/>
            <w:hideMark/>
          </w:tcPr>
          <w:p w14:paraId="330B7028"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c>
          <w:tcPr>
            <w:tcW w:w="233" w:type="pct"/>
            <w:tcBorders>
              <w:top w:val="nil"/>
              <w:left w:val="nil"/>
              <w:bottom w:val="nil"/>
              <w:right w:val="single" w:sz="4" w:space="0" w:color="auto"/>
            </w:tcBorders>
            <w:shd w:val="clear" w:color="000000" w:fill="FFFFFF"/>
            <w:noWrap/>
            <w:vAlign w:val="bottom"/>
            <w:hideMark/>
          </w:tcPr>
          <w:p w14:paraId="58DA8898"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c>
          <w:tcPr>
            <w:tcW w:w="297" w:type="pct"/>
            <w:tcBorders>
              <w:top w:val="nil"/>
              <w:left w:val="single" w:sz="4" w:space="0" w:color="auto"/>
              <w:bottom w:val="nil"/>
              <w:right w:val="double" w:sz="6" w:space="0" w:color="auto"/>
            </w:tcBorders>
            <w:shd w:val="clear" w:color="000000" w:fill="FFFFFF"/>
            <w:noWrap/>
            <w:vAlign w:val="bottom"/>
            <w:hideMark/>
          </w:tcPr>
          <w:p w14:paraId="52B7214C"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c>
          <w:tcPr>
            <w:tcW w:w="1942" w:type="pct"/>
            <w:tcBorders>
              <w:top w:val="nil"/>
              <w:left w:val="nil"/>
              <w:bottom w:val="nil"/>
              <w:right w:val="double" w:sz="4" w:space="0" w:color="auto"/>
            </w:tcBorders>
            <w:shd w:val="clear" w:color="000000" w:fill="FFFFFF"/>
            <w:noWrap/>
            <w:vAlign w:val="bottom"/>
            <w:hideMark/>
          </w:tcPr>
          <w:p w14:paraId="56853C52" w14:textId="77777777" w:rsidR="005B6BB0" w:rsidRPr="00756A03" w:rsidRDefault="005B6BB0" w:rsidP="00286339">
            <w:pPr>
              <w:spacing w:after="0" w:line="240" w:lineRule="auto"/>
              <w:ind w:firstLine="173"/>
              <w:jc w:val="left"/>
              <w:rPr>
                <w:rFonts w:eastAsia="Times New Roman"/>
                <w:color w:val="000000"/>
                <w:sz w:val="22"/>
                <w:szCs w:val="22"/>
              </w:rPr>
            </w:pPr>
            <w:r w:rsidRPr="00756A03">
              <w:rPr>
                <w:rFonts w:eastAsia="Times New Roman"/>
                <w:color w:val="000000"/>
                <w:sz w:val="22"/>
                <w:szCs w:val="22"/>
              </w:rPr>
              <w:t>Couples with children</w:t>
            </w:r>
          </w:p>
        </w:tc>
        <w:tc>
          <w:tcPr>
            <w:tcW w:w="322" w:type="pct"/>
            <w:tcBorders>
              <w:top w:val="nil"/>
              <w:left w:val="double" w:sz="4" w:space="0" w:color="auto"/>
              <w:bottom w:val="nil"/>
              <w:right w:val="nil"/>
            </w:tcBorders>
            <w:shd w:val="clear" w:color="000000" w:fill="FFFFFF"/>
            <w:noWrap/>
            <w:vAlign w:val="bottom"/>
            <w:hideMark/>
          </w:tcPr>
          <w:p w14:paraId="5067FC37" w14:textId="77777777" w:rsidR="005B6BB0" w:rsidRPr="00756A03" w:rsidRDefault="005B6BB0" w:rsidP="00286339">
            <w:pPr>
              <w:spacing w:after="0" w:line="240" w:lineRule="auto"/>
              <w:jc w:val="right"/>
              <w:rPr>
                <w:rFonts w:eastAsia="Times New Roman"/>
                <w:color w:val="000000"/>
                <w:sz w:val="22"/>
                <w:szCs w:val="22"/>
              </w:rPr>
            </w:pPr>
            <w:r w:rsidRPr="00756A03">
              <w:rPr>
                <w:rFonts w:eastAsia="Times New Roman"/>
                <w:color w:val="000000"/>
                <w:sz w:val="22"/>
                <w:szCs w:val="22"/>
              </w:rPr>
              <w:t>196</w:t>
            </w:r>
          </w:p>
        </w:tc>
        <w:tc>
          <w:tcPr>
            <w:tcW w:w="233" w:type="pct"/>
            <w:tcBorders>
              <w:top w:val="nil"/>
              <w:left w:val="nil"/>
              <w:bottom w:val="nil"/>
              <w:right w:val="single" w:sz="4" w:space="0" w:color="auto"/>
            </w:tcBorders>
            <w:shd w:val="clear" w:color="000000" w:fill="FFFFFF"/>
            <w:noWrap/>
            <w:vAlign w:val="bottom"/>
            <w:hideMark/>
          </w:tcPr>
          <w:p w14:paraId="4043AF6F" w14:textId="77777777" w:rsidR="005B6BB0" w:rsidRPr="00756A03" w:rsidRDefault="005B6BB0" w:rsidP="00286339">
            <w:pPr>
              <w:spacing w:after="0" w:line="240" w:lineRule="auto"/>
              <w:jc w:val="right"/>
              <w:rPr>
                <w:rFonts w:eastAsia="Times New Roman"/>
                <w:color w:val="000000"/>
                <w:sz w:val="22"/>
                <w:szCs w:val="22"/>
              </w:rPr>
            </w:pPr>
            <w:r w:rsidRPr="00756A03">
              <w:rPr>
                <w:rFonts w:eastAsia="Times New Roman"/>
                <w:color w:val="000000"/>
                <w:sz w:val="22"/>
                <w:szCs w:val="22"/>
              </w:rPr>
              <w:t>17.9</w:t>
            </w:r>
          </w:p>
        </w:tc>
        <w:tc>
          <w:tcPr>
            <w:tcW w:w="297" w:type="pct"/>
            <w:tcBorders>
              <w:top w:val="nil"/>
              <w:left w:val="single" w:sz="4" w:space="0" w:color="auto"/>
              <w:bottom w:val="nil"/>
              <w:right w:val="double" w:sz="6" w:space="0" w:color="auto"/>
            </w:tcBorders>
            <w:shd w:val="clear" w:color="000000" w:fill="FFFFFF"/>
            <w:noWrap/>
            <w:vAlign w:val="bottom"/>
            <w:hideMark/>
          </w:tcPr>
          <w:p w14:paraId="7FAE0CE9" w14:textId="77777777" w:rsidR="005B6BB0" w:rsidRPr="00756A03" w:rsidRDefault="005B6BB0" w:rsidP="00286339">
            <w:pPr>
              <w:spacing w:after="0" w:line="240" w:lineRule="auto"/>
              <w:jc w:val="right"/>
              <w:rPr>
                <w:rFonts w:eastAsia="Times New Roman"/>
                <w:color w:val="000000"/>
                <w:sz w:val="22"/>
                <w:szCs w:val="22"/>
              </w:rPr>
            </w:pPr>
            <w:r w:rsidRPr="00756A03">
              <w:rPr>
                <w:rFonts w:eastAsia="Times New Roman"/>
                <w:color w:val="000000"/>
                <w:sz w:val="22"/>
                <w:szCs w:val="22"/>
              </w:rPr>
              <w:t>23.2</w:t>
            </w:r>
          </w:p>
        </w:tc>
      </w:tr>
      <w:tr w:rsidR="005970AF" w:rsidRPr="006B40E2" w14:paraId="3EE4C6A9"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4CC60E21" w14:textId="77777777" w:rsidR="005B6BB0" w:rsidRPr="006B40E2" w:rsidRDefault="005B6BB0" w:rsidP="00286339">
            <w:pPr>
              <w:spacing w:after="0" w:line="240" w:lineRule="auto"/>
              <w:ind w:firstLine="139"/>
              <w:jc w:val="left"/>
              <w:rPr>
                <w:rFonts w:eastAsia="Times New Roman"/>
                <w:color w:val="000000"/>
                <w:sz w:val="22"/>
                <w:szCs w:val="22"/>
              </w:rPr>
            </w:pPr>
            <w:r w:rsidRPr="006B40E2">
              <w:rPr>
                <w:rFonts w:eastAsia="Times New Roman"/>
                <w:color w:val="000000"/>
                <w:sz w:val="22"/>
                <w:szCs w:val="22"/>
              </w:rPr>
              <w:t>White</w:t>
            </w:r>
          </w:p>
        </w:tc>
        <w:tc>
          <w:tcPr>
            <w:tcW w:w="441" w:type="pct"/>
            <w:tcBorders>
              <w:top w:val="nil"/>
              <w:left w:val="double" w:sz="4" w:space="0" w:color="auto"/>
              <w:bottom w:val="nil"/>
              <w:right w:val="nil"/>
            </w:tcBorders>
            <w:shd w:val="clear" w:color="000000" w:fill="FFFFFF"/>
            <w:noWrap/>
            <w:vAlign w:val="bottom"/>
            <w:hideMark/>
          </w:tcPr>
          <w:p w14:paraId="6518F156"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944</w:t>
            </w:r>
          </w:p>
        </w:tc>
        <w:tc>
          <w:tcPr>
            <w:tcW w:w="233" w:type="pct"/>
            <w:tcBorders>
              <w:top w:val="nil"/>
              <w:left w:val="nil"/>
              <w:bottom w:val="nil"/>
              <w:right w:val="single" w:sz="4" w:space="0" w:color="auto"/>
            </w:tcBorders>
            <w:shd w:val="clear" w:color="000000" w:fill="FFFFFF"/>
            <w:noWrap/>
            <w:vAlign w:val="bottom"/>
            <w:hideMark/>
          </w:tcPr>
          <w:p w14:paraId="08EF58EC"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86.4</w:t>
            </w:r>
          </w:p>
        </w:tc>
        <w:tc>
          <w:tcPr>
            <w:tcW w:w="297" w:type="pct"/>
            <w:tcBorders>
              <w:top w:val="nil"/>
              <w:left w:val="single" w:sz="4" w:space="0" w:color="auto"/>
              <w:bottom w:val="nil"/>
              <w:right w:val="double" w:sz="6" w:space="0" w:color="auto"/>
            </w:tcBorders>
            <w:shd w:val="clear" w:color="000000" w:fill="FFFFFF"/>
            <w:noWrap/>
            <w:vAlign w:val="bottom"/>
            <w:hideMark/>
          </w:tcPr>
          <w:p w14:paraId="6132FFB1"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68.6</w:t>
            </w:r>
          </w:p>
        </w:tc>
        <w:tc>
          <w:tcPr>
            <w:tcW w:w="1942" w:type="pct"/>
            <w:tcBorders>
              <w:top w:val="nil"/>
              <w:left w:val="nil"/>
              <w:bottom w:val="nil"/>
              <w:right w:val="double" w:sz="4" w:space="0" w:color="auto"/>
            </w:tcBorders>
            <w:shd w:val="clear" w:color="000000" w:fill="FFFFFF"/>
            <w:noWrap/>
            <w:vAlign w:val="bottom"/>
            <w:hideMark/>
          </w:tcPr>
          <w:p w14:paraId="7C881EB6" w14:textId="77777777" w:rsidR="005B6BB0" w:rsidRPr="00756A03" w:rsidRDefault="005B6BB0" w:rsidP="00286339">
            <w:pPr>
              <w:spacing w:after="0" w:line="240" w:lineRule="auto"/>
              <w:ind w:firstLine="173"/>
              <w:jc w:val="left"/>
              <w:rPr>
                <w:rFonts w:eastAsia="Times New Roman"/>
                <w:color w:val="000000"/>
                <w:sz w:val="22"/>
                <w:szCs w:val="22"/>
              </w:rPr>
            </w:pPr>
            <w:r w:rsidRPr="00756A03">
              <w:rPr>
                <w:rFonts w:eastAsia="Times New Roman"/>
                <w:color w:val="000000"/>
                <w:sz w:val="22"/>
                <w:szCs w:val="22"/>
              </w:rPr>
              <w:t>Multiple related adults</w:t>
            </w:r>
          </w:p>
        </w:tc>
        <w:tc>
          <w:tcPr>
            <w:tcW w:w="322" w:type="pct"/>
            <w:tcBorders>
              <w:top w:val="nil"/>
              <w:left w:val="double" w:sz="4" w:space="0" w:color="auto"/>
              <w:bottom w:val="nil"/>
              <w:right w:val="nil"/>
            </w:tcBorders>
            <w:shd w:val="clear" w:color="000000" w:fill="FFFFFF"/>
            <w:noWrap/>
            <w:vAlign w:val="bottom"/>
            <w:hideMark/>
          </w:tcPr>
          <w:p w14:paraId="0D0F1E29" w14:textId="77777777" w:rsidR="005B6BB0" w:rsidRPr="00756A03" w:rsidRDefault="005B6BB0" w:rsidP="00286339">
            <w:pPr>
              <w:spacing w:after="0" w:line="240" w:lineRule="auto"/>
              <w:jc w:val="right"/>
              <w:rPr>
                <w:rFonts w:eastAsia="Times New Roman"/>
                <w:color w:val="000000"/>
                <w:sz w:val="22"/>
                <w:szCs w:val="22"/>
              </w:rPr>
            </w:pPr>
            <w:r w:rsidRPr="00756A03">
              <w:rPr>
                <w:rFonts w:eastAsia="Times New Roman"/>
                <w:color w:val="000000"/>
                <w:sz w:val="22"/>
                <w:szCs w:val="22"/>
              </w:rPr>
              <w:t>80</w:t>
            </w:r>
          </w:p>
        </w:tc>
        <w:tc>
          <w:tcPr>
            <w:tcW w:w="233" w:type="pct"/>
            <w:tcBorders>
              <w:top w:val="nil"/>
              <w:left w:val="nil"/>
              <w:bottom w:val="nil"/>
              <w:right w:val="single" w:sz="4" w:space="0" w:color="auto"/>
            </w:tcBorders>
            <w:shd w:val="clear" w:color="000000" w:fill="FFFFFF"/>
            <w:noWrap/>
            <w:vAlign w:val="bottom"/>
            <w:hideMark/>
          </w:tcPr>
          <w:p w14:paraId="1804D00E" w14:textId="77777777" w:rsidR="005B6BB0" w:rsidRPr="00756A03" w:rsidRDefault="005B6BB0" w:rsidP="00286339">
            <w:pPr>
              <w:spacing w:after="0" w:line="240" w:lineRule="auto"/>
              <w:jc w:val="right"/>
              <w:rPr>
                <w:rFonts w:eastAsia="Times New Roman"/>
                <w:color w:val="000000"/>
                <w:sz w:val="22"/>
                <w:szCs w:val="22"/>
              </w:rPr>
            </w:pPr>
            <w:r w:rsidRPr="00756A03">
              <w:rPr>
                <w:rFonts w:eastAsia="Times New Roman"/>
                <w:color w:val="000000"/>
                <w:sz w:val="22"/>
                <w:szCs w:val="22"/>
              </w:rPr>
              <w:t>7.4</w:t>
            </w:r>
          </w:p>
        </w:tc>
        <w:tc>
          <w:tcPr>
            <w:tcW w:w="297" w:type="pct"/>
            <w:tcBorders>
              <w:top w:val="nil"/>
              <w:left w:val="single" w:sz="4" w:space="0" w:color="auto"/>
              <w:bottom w:val="nil"/>
              <w:right w:val="double" w:sz="6" w:space="0" w:color="auto"/>
            </w:tcBorders>
            <w:shd w:val="clear" w:color="000000" w:fill="FFFFFF"/>
            <w:noWrap/>
            <w:vAlign w:val="bottom"/>
            <w:hideMark/>
          </w:tcPr>
          <w:p w14:paraId="0BAE75AB" w14:textId="77777777" w:rsidR="005B6BB0" w:rsidRPr="00756A03" w:rsidRDefault="005B6BB0" w:rsidP="00286339">
            <w:pPr>
              <w:spacing w:after="0" w:line="240" w:lineRule="auto"/>
              <w:jc w:val="right"/>
              <w:rPr>
                <w:rFonts w:eastAsia="Times New Roman"/>
                <w:color w:val="000000"/>
                <w:sz w:val="22"/>
                <w:szCs w:val="22"/>
              </w:rPr>
            </w:pPr>
            <w:r w:rsidRPr="00756A03">
              <w:rPr>
                <w:rFonts w:eastAsia="Times New Roman"/>
                <w:color w:val="000000"/>
                <w:sz w:val="22"/>
                <w:szCs w:val="22"/>
              </w:rPr>
              <w:t xml:space="preserve"> 6.9</w:t>
            </w:r>
          </w:p>
        </w:tc>
      </w:tr>
      <w:tr w:rsidR="005970AF" w:rsidRPr="006B40E2" w14:paraId="5AB56AF5" w14:textId="77777777" w:rsidTr="005736F5">
        <w:trPr>
          <w:trHeight w:val="288"/>
        </w:trPr>
        <w:tc>
          <w:tcPr>
            <w:tcW w:w="1235" w:type="pct"/>
            <w:tcBorders>
              <w:top w:val="nil"/>
              <w:left w:val="double" w:sz="6" w:space="0" w:color="auto"/>
              <w:bottom w:val="single" w:sz="4" w:space="0" w:color="auto"/>
              <w:right w:val="double" w:sz="4" w:space="0" w:color="auto"/>
            </w:tcBorders>
            <w:shd w:val="clear" w:color="000000" w:fill="FFFFFF"/>
            <w:noWrap/>
            <w:vAlign w:val="bottom"/>
            <w:hideMark/>
          </w:tcPr>
          <w:p w14:paraId="69A61B4E" w14:textId="77777777" w:rsidR="005B6BB0" w:rsidRPr="006B40E2" w:rsidRDefault="005B6BB0" w:rsidP="00286339">
            <w:pPr>
              <w:spacing w:after="0" w:line="240" w:lineRule="auto"/>
              <w:ind w:firstLine="139"/>
              <w:jc w:val="left"/>
              <w:rPr>
                <w:rFonts w:eastAsia="Times New Roman"/>
                <w:color w:val="000000"/>
                <w:sz w:val="22"/>
                <w:szCs w:val="22"/>
              </w:rPr>
            </w:pPr>
            <w:r w:rsidRPr="006B40E2">
              <w:rPr>
                <w:rFonts w:eastAsia="Times New Roman"/>
                <w:color w:val="000000"/>
                <w:sz w:val="22"/>
                <w:szCs w:val="22"/>
              </w:rPr>
              <w:t>Not White</w:t>
            </w:r>
          </w:p>
        </w:tc>
        <w:tc>
          <w:tcPr>
            <w:tcW w:w="441" w:type="pct"/>
            <w:tcBorders>
              <w:top w:val="nil"/>
              <w:left w:val="double" w:sz="4" w:space="0" w:color="auto"/>
              <w:bottom w:val="single" w:sz="4" w:space="0" w:color="auto"/>
              <w:right w:val="nil"/>
            </w:tcBorders>
            <w:shd w:val="clear" w:color="000000" w:fill="FFFFFF"/>
            <w:noWrap/>
            <w:vAlign w:val="bottom"/>
            <w:hideMark/>
          </w:tcPr>
          <w:p w14:paraId="24727E57"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148</w:t>
            </w:r>
          </w:p>
        </w:tc>
        <w:tc>
          <w:tcPr>
            <w:tcW w:w="233" w:type="pct"/>
            <w:tcBorders>
              <w:top w:val="nil"/>
              <w:left w:val="nil"/>
              <w:bottom w:val="single" w:sz="4" w:space="0" w:color="auto"/>
              <w:right w:val="single" w:sz="4" w:space="0" w:color="auto"/>
            </w:tcBorders>
            <w:shd w:val="clear" w:color="000000" w:fill="FFFFFF"/>
            <w:noWrap/>
            <w:vAlign w:val="bottom"/>
            <w:hideMark/>
          </w:tcPr>
          <w:p w14:paraId="5765A4DF"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13.6</w:t>
            </w:r>
          </w:p>
        </w:tc>
        <w:tc>
          <w:tcPr>
            <w:tcW w:w="297" w:type="pct"/>
            <w:tcBorders>
              <w:top w:val="nil"/>
              <w:left w:val="single" w:sz="4" w:space="0" w:color="auto"/>
              <w:bottom w:val="single" w:sz="4" w:space="0" w:color="auto"/>
              <w:right w:val="double" w:sz="6" w:space="0" w:color="auto"/>
            </w:tcBorders>
            <w:shd w:val="clear" w:color="000000" w:fill="FFFFFF"/>
            <w:noWrap/>
            <w:vAlign w:val="bottom"/>
            <w:hideMark/>
          </w:tcPr>
          <w:p w14:paraId="7172F3F9"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31.4</w:t>
            </w:r>
          </w:p>
        </w:tc>
        <w:tc>
          <w:tcPr>
            <w:tcW w:w="1942" w:type="pct"/>
            <w:tcBorders>
              <w:top w:val="nil"/>
              <w:left w:val="nil"/>
              <w:bottom w:val="nil"/>
              <w:right w:val="double" w:sz="4" w:space="0" w:color="auto"/>
            </w:tcBorders>
            <w:shd w:val="clear" w:color="000000" w:fill="FFFFFF"/>
            <w:noWrap/>
            <w:vAlign w:val="bottom"/>
            <w:hideMark/>
          </w:tcPr>
          <w:p w14:paraId="6206860D" w14:textId="77777777" w:rsidR="005B6BB0" w:rsidRPr="00756A03" w:rsidRDefault="005B6BB0" w:rsidP="00286339">
            <w:pPr>
              <w:spacing w:after="0" w:line="240" w:lineRule="auto"/>
              <w:ind w:firstLine="173"/>
              <w:jc w:val="left"/>
              <w:rPr>
                <w:rFonts w:eastAsia="Times New Roman"/>
                <w:color w:val="000000"/>
                <w:sz w:val="22"/>
                <w:szCs w:val="22"/>
              </w:rPr>
            </w:pPr>
            <w:r w:rsidRPr="00756A03">
              <w:rPr>
                <w:rFonts w:eastAsia="Times New Roman"/>
                <w:color w:val="000000"/>
                <w:sz w:val="22"/>
                <w:szCs w:val="22"/>
              </w:rPr>
              <w:t xml:space="preserve">Multiple unrelated adults </w:t>
            </w:r>
          </w:p>
        </w:tc>
        <w:tc>
          <w:tcPr>
            <w:tcW w:w="322" w:type="pct"/>
            <w:tcBorders>
              <w:top w:val="nil"/>
              <w:left w:val="double" w:sz="4" w:space="0" w:color="auto"/>
              <w:bottom w:val="nil"/>
              <w:right w:val="nil"/>
            </w:tcBorders>
            <w:shd w:val="clear" w:color="000000" w:fill="FFFFFF"/>
            <w:noWrap/>
            <w:vAlign w:val="bottom"/>
            <w:hideMark/>
          </w:tcPr>
          <w:p w14:paraId="2F517E76" w14:textId="77777777" w:rsidR="005B6BB0" w:rsidRPr="00756A03" w:rsidRDefault="005B6BB0" w:rsidP="00286339">
            <w:pPr>
              <w:spacing w:after="0" w:line="240" w:lineRule="auto"/>
              <w:jc w:val="right"/>
              <w:rPr>
                <w:rFonts w:eastAsia="Times New Roman"/>
                <w:color w:val="000000"/>
                <w:sz w:val="22"/>
                <w:szCs w:val="22"/>
              </w:rPr>
            </w:pPr>
            <w:r w:rsidRPr="00756A03">
              <w:rPr>
                <w:rFonts w:eastAsia="Times New Roman"/>
                <w:color w:val="000000"/>
                <w:sz w:val="22"/>
                <w:szCs w:val="22"/>
              </w:rPr>
              <w:t>36</w:t>
            </w:r>
          </w:p>
        </w:tc>
        <w:tc>
          <w:tcPr>
            <w:tcW w:w="233" w:type="pct"/>
            <w:tcBorders>
              <w:top w:val="nil"/>
              <w:left w:val="nil"/>
              <w:bottom w:val="nil"/>
              <w:right w:val="single" w:sz="4" w:space="0" w:color="auto"/>
            </w:tcBorders>
            <w:shd w:val="clear" w:color="000000" w:fill="FFFFFF"/>
            <w:noWrap/>
            <w:vAlign w:val="bottom"/>
            <w:hideMark/>
          </w:tcPr>
          <w:p w14:paraId="646D3142" w14:textId="77777777" w:rsidR="005B6BB0" w:rsidRPr="00756A03" w:rsidRDefault="005B6BB0" w:rsidP="00286339">
            <w:pPr>
              <w:spacing w:after="0" w:line="240" w:lineRule="auto"/>
              <w:jc w:val="right"/>
              <w:rPr>
                <w:rFonts w:eastAsia="Times New Roman"/>
                <w:color w:val="000000"/>
                <w:sz w:val="22"/>
                <w:szCs w:val="22"/>
              </w:rPr>
            </w:pPr>
            <w:r w:rsidRPr="00756A03">
              <w:rPr>
                <w:rFonts w:eastAsia="Times New Roman"/>
                <w:color w:val="000000"/>
                <w:sz w:val="22"/>
                <w:szCs w:val="22"/>
              </w:rPr>
              <w:t>3.3</w:t>
            </w:r>
          </w:p>
        </w:tc>
        <w:tc>
          <w:tcPr>
            <w:tcW w:w="297" w:type="pct"/>
            <w:tcBorders>
              <w:top w:val="nil"/>
              <w:left w:val="single" w:sz="4" w:space="0" w:color="auto"/>
              <w:bottom w:val="nil"/>
              <w:right w:val="double" w:sz="6" w:space="0" w:color="auto"/>
            </w:tcBorders>
            <w:shd w:val="clear" w:color="000000" w:fill="FFFFFF"/>
            <w:noWrap/>
            <w:vAlign w:val="bottom"/>
            <w:hideMark/>
          </w:tcPr>
          <w:p w14:paraId="4C079A40" w14:textId="51E97A45" w:rsidR="005B6BB0" w:rsidRPr="00756A03" w:rsidRDefault="005B6BB0" w:rsidP="00286339">
            <w:pPr>
              <w:spacing w:after="0" w:line="240" w:lineRule="auto"/>
              <w:jc w:val="right"/>
              <w:rPr>
                <w:rFonts w:eastAsia="Times New Roman"/>
                <w:color w:val="000000"/>
                <w:sz w:val="22"/>
                <w:szCs w:val="22"/>
              </w:rPr>
            </w:pPr>
            <w:r w:rsidRPr="00756A03">
              <w:rPr>
                <w:rFonts w:eastAsia="Times New Roman"/>
                <w:color w:val="000000"/>
                <w:sz w:val="22"/>
                <w:szCs w:val="22"/>
              </w:rPr>
              <w:t>5.</w:t>
            </w:r>
            <w:r w:rsidR="008C0608">
              <w:rPr>
                <w:rFonts w:eastAsia="Times New Roman"/>
                <w:color w:val="000000"/>
                <w:sz w:val="22"/>
                <w:szCs w:val="22"/>
              </w:rPr>
              <w:t>8</w:t>
            </w:r>
          </w:p>
        </w:tc>
      </w:tr>
      <w:tr w:rsidR="005970AF" w:rsidRPr="006B40E2" w14:paraId="19A0BC14"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7CD50D72" w14:textId="77777777" w:rsidR="005B6BB0" w:rsidRPr="006B40E2" w:rsidRDefault="005B6BB0" w:rsidP="00286339">
            <w:pPr>
              <w:spacing w:after="0" w:line="240" w:lineRule="auto"/>
              <w:jc w:val="left"/>
              <w:rPr>
                <w:rFonts w:eastAsia="Times New Roman"/>
                <w:b/>
                <w:bCs/>
                <w:i/>
                <w:iCs/>
                <w:color w:val="000000"/>
                <w:sz w:val="22"/>
                <w:szCs w:val="22"/>
              </w:rPr>
            </w:pPr>
            <w:r w:rsidRPr="006B40E2">
              <w:rPr>
                <w:rFonts w:eastAsia="Times New Roman"/>
                <w:b/>
                <w:bCs/>
                <w:i/>
                <w:iCs/>
                <w:color w:val="000000"/>
                <w:sz w:val="22"/>
                <w:szCs w:val="22"/>
              </w:rPr>
              <w:t>Education level</w:t>
            </w:r>
          </w:p>
        </w:tc>
        <w:tc>
          <w:tcPr>
            <w:tcW w:w="441" w:type="pct"/>
            <w:tcBorders>
              <w:top w:val="nil"/>
              <w:left w:val="double" w:sz="4" w:space="0" w:color="auto"/>
              <w:bottom w:val="nil"/>
              <w:right w:val="nil"/>
            </w:tcBorders>
            <w:shd w:val="clear" w:color="000000" w:fill="FFFFFF"/>
            <w:noWrap/>
            <w:vAlign w:val="bottom"/>
            <w:hideMark/>
          </w:tcPr>
          <w:p w14:paraId="1471C374"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c>
          <w:tcPr>
            <w:tcW w:w="233" w:type="pct"/>
            <w:tcBorders>
              <w:top w:val="nil"/>
              <w:left w:val="nil"/>
              <w:bottom w:val="nil"/>
              <w:right w:val="single" w:sz="4" w:space="0" w:color="auto"/>
            </w:tcBorders>
            <w:shd w:val="clear" w:color="000000" w:fill="FFFFFF"/>
            <w:noWrap/>
            <w:vAlign w:val="bottom"/>
            <w:hideMark/>
          </w:tcPr>
          <w:p w14:paraId="6B64087D"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c>
          <w:tcPr>
            <w:tcW w:w="297" w:type="pct"/>
            <w:tcBorders>
              <w:top w:val="nil"/>
              <w:left w:val="single" w:sz="4" w:space="0" w:color="auto"/>
              <w:bottom w:val="nil"/>
              <w:right w:val="double" w:sz="6" w:space="0" w:color="auto"/>
            </w:tcBorders>
            <w:shd w:val="clear" w:color="000000" w:fill="FFFFFF"/>
            <w:noWrap/>
            <w:vAlign w:val="bottom"/>
            <w:hideMark/>
          </w:tcPr>
          <w:p w14:paraId="77A68AF5"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c>
          <w:tcPr>
            <w:tcW w:w="1942" w:type="pct"/>
            <w:tcBorders>
              <w:top w:val="nil"/>
              <w:left w:val="nil"/>
              <w:bottom w:val="single" w:sz="4" w:space="0" w:color="auto"/>
              <w:right w:val="double" w:sz="4" w:space="0" w:color="auto"/>
            </w:tcBorders>
            <w:shd w:val="clear" w:color="000000" w:fill="FFFFFF"/>
            <w:noWrap/>
            <w:vAlign w:val="bottom"/>
            <w:hideMark/>
          </w:tcPr>
          <w:p w14:paraId="4B2DDA68" w14:textId="77777777" w:rsidR="005B6BB0" w:rsidRPr="00756A03" w:rsidRDefault="005B6BB0" w:rsidP="00286339">
            <w:pPr>
              <w:spacing w:after="0" w:line="240" w:lineRule="auto"/>
              <w:ind w:firstLine="173"/>
              <w:jc w:val="left"/>
              <w:rPr>
                <w:rFonts w:eastAsia="Times New Roman"/>
                <w:color w:val="000000"/>
                <w:sz w:val="22"/>
                <w:szCs w:val="22"/>
              </w:rPr>
            </w:pPr>
            <w:r w:rsidRPr="00756A03">
              <w:rPr>
                <w:rFonts w:eastAsia="Times New Roman"/>
                <w:color w:val="000000"/>
                <w:sz w:val="22"/>
                <w:szCs w:val="22"/>
              </w:rPr>
              <w:t xml:space="preserve">Presence of children </w:t>
            </w:r>
          </w:p>
        </w:tc>
        <w:tc>
          <w:tcPr>
            <w:tcW w:w="322" w:type="pct"/>
            <w:tcBorders>
              <w:top w:val="nil"/>
              <w:left w:val="double" w:sz="4" w:space="0" w:color="auto"/>
              <w:bottom w:val="single" w:sz="4" w:space="0" w:color="auto"/>
              <w:right w:val="nil"/>
            </w:tcBorders>
            <w:shd w:val="clear" w:color="000000" w:fill="FFFFFF"/>
            <w:noWrap/>
            <w:vAlign w:val="bottom"/>
          </w:tcPr>
          <w:p w14:paraId="392095EF" w14:textId="77777777" w:rsidR="005B6BB0" w:rsidRPr="00756A03" w:rsidRDefault="005B6BB0" w:rsidP="00286339">
            <w:pPr>
              <w:spacing w:after="0" w:line="240" w:lineRule="auto"/>
              <w:jc w:val="right"/>
              <w:rPr>
                <w:rFonts w:eastAsia="Times New Roman"/>
                <w:color w:val="000000"/>
                <w:sz w:val="22"/>
                <w:szCs w:val="22"/>
              </w:rPr>
            </w:pPr>
            <w:r w:rsidRPr="00756A03">
              <w:rPr>
                <w:rFonts w:eastAsia="Times New Roman"/>
                <w:color w:val="000000"/>
                <w:sz w:val="22"/>
                <w:szCs w:val="22"/>
              </w:rPr>
              <w:t>415</w:t>
            </w:r>
          </w:p>
        </w:tc>
        <w:tc>
          <w:tcPr>
            <w:tcW w:w="233" w:type="pct"/>
            <w:tcBorders>
              <w:top w:val="nil"/>
              <w:left w:val="nil"/>
              <w:bottom w:val="single" w:sz="4" w:space="0" w:color="auto"/>
              <w:right w:val="single" w:sz="4" w:space="0" w:color="auto"/>
            </w:tcBorders>
            <w:shd w:val="clear" w:color="000000" w:fill="FFFFFF"/>
            <w:noWrap/>
            <w:vAlign w:val="bottom"/>
          </w:tcPr>
          <w:p w14:paraId="3224B69C" w14:textId="77777777" w:rsidR="005B6BB0" w:rsidRPr="00756A03" w:rsidRDefault="005B6BB0" w:rsidP="00286339">
            <w:pPr>
              <w:spacing w:after="0" w:line="240" w:lineRule="auto"/>
              <w:jc w:val="right"/>
              <w:rPr>
                <w:rFonts w:eastAsia="Times New Roman"/>
                <w:color w:val="000000"/>
                <w:sz w:val="22"/>
                <w:szCs w:val="22"/>
              </w:rPr>
            </w:pPr>
            <w:r w:rsidRPr="00756A03">
              <w:rPr>
                <w:rFonts w:eastAsia="Times New Roman"/>
                <w:color w:val="000000"/>
                <w:sz w:val="22"/>
                <w:szCs w:val="22"/>
              </w:rPr>
              <w:t>38.0</w:t>
            </w:r>
          </w:p>
        </w:tc>
        <w:tc>
          <w:tcPr>
            <w:tcW w:w="297" w:type="pct"/>
            <w:tcBorders>
              <w:top w:val="nil"/>
              <w:left w:val="single" w:sz="4" w:space="0" w:color="auto"/>
              <w:bottom w:val="single" w:sz="4" w:space="0" w:color="auto"/>
              <w:right w:val="double" w:sz="6" w:space="0" w:color="auto"/>
            </w:tcBorders>
            <w:shd w:val="clear" w:color="000000" w:fill="FFFFFF"/>
            <w:noWrap/>
            <w:vAlign w:val="bottom"/>
          </w:tcPr>
          <w:p w14:paraId="457E4EC5" w14:textId="77777777" w:rsidR="005B6BB0" w:rsidRPr="00756A03" w:rsidRDefault="005B6BB0" w:rsidP="00286339">
            <w:pPr>
              <w:spacing w:after="0" w:line="240" w:lineRule="auto"/>
              <w:jc w:val="right"/>
              <w:rPr>
                <w:rFonts w:eastAsia="Times New Roman"/>
                <w:color w:val="000000"/>
                <w:sz w:val="22"/>
                <w:szCs w:val="22"/>
              </w:rPr>
            </w:pPr>
            <w:r w:rsidRPr="00756A03">
              <w:rPr>
                <w:rFonts w:eastAsia="Times New Roman"/>
                <w:color w:val="000000"/>
                <w:sz w:val="22"/>
                <w:szCs w:val="22"/>
              </w:rPr>
              <w:t>36.2</w:t>
            </w:r>
          </w:p>
        </w:tc>
      </w:tr>
      <w:tr w:rsidR="005736F5" w:rsidRPr="006B40E2" w14:paraId="72BB928C" w14:textId="77777777" w:rsidTr="006C0A51">
        <w:trPr>
          <w:trHeight w:val="300"/>
        </w:trPr>
        <w:tc>
          <w:tcPr>
            <w:tcW w:w="1235" w:type="pct"/>
            <w:tcBorders>
              <w:top w:val="nil"/>
              <w:left w:val="double" w:sz="6" w:space="0" w:color="auto"/>
              <w:bottom w:val="nil"/>
              <w:right w:val="double" w:sz="4" w:space="0" w:color="auto"/>
            </w:tcBorders>
            <w:shd w:val="clear" w:color="000000" w:fill="FFFFFF"/>
            <w:noWrap/>
            <w:vAlign w:val="bottom"/>
            <w:hideMark/>
          </w:tcPr>
          <w:p w14:paraId="465BFCF1" w14:textId="77777777" w:rsidR="005736F5" w:rsidRPr="006B40E2" w:rsidRDefault="005736F5" w:rsidP="00286339">
            <w:pPr>
              <w:spacing w:after="0" w:line="240" w:lineRule="auto"/>
              <w:ind w:firstLine="139"/>
              <w:jc w:val="left"/>
              <w:rPr>
                <w:rFonts w:eastAsia="Times New Roman"/>
                <w:color w:val="000000"/>
                <w:sz w:val="22"/>
                <w:szCs w:val="22"/>
              </w:rPr>
            </w:pPr>
            <w:r w:rsidRPr="006B40E2">
              <w:rPr>
                <w:rFonts w:eastAsia="Times New Roman"/>
                <w:color w:val="000000"/>
                <w:sz w:val="22"/>
                <w:szCs w:val="22"/>
              </w:rPr>
              <w:t>No degree</w:t>
            </w:r>
          </w:p>
        </w:tc>
        <w:tc>
          <w:tcPr>
            <w:tcW w:w="441" w:type="pct"/>
            <w:tcBorders>
              <w:top w:val="nil"/>
              <w:left w:val="double" w:sz="4" w:space="0" w:color="auto"/>
              <w:bottom w:val="nil"/>
              <w:right w:val="nil"/>
            </w:tcBorders>
            <w:shd w:val="clear" w:color="000000" w:fill="FFFFFF"/>
            <w:noWrap/>
            <w:vAlign w:val="bottom"/>
            <w:hideMark/>
          </w:tcPr>
          <w:p w14:paraId="520393CC" w14:textId="77777777" w:rsidR="005736F5" w:rsidRPr="006B40E2" w:rsidRDefault="005736F5" w:rsidP="00286339">
            <w:pPr>
              <w:spacing w:after="0" w:line="240" w:lineRule="auto"/>
              <w:jc w:val="right"/>
              <w:rPr>
                <w:rFonts w:eastAsia="Times New Roman"/>
                <w:color w:val="000000"/>
                <w:sz w:val="22"/>
                <w:szCs w:val="22"/>
              </w:rPr>
            </w:pPr>
            <w:r w:rsidRPr="006B40E2">
              <w:rPr>
                <w:rFonts w:eastAsia="Times New Roman"/>
                <w:color w:val="000000"/>
                <w:sz w:val="22"/>
                <w:szCs w:val="22"/>
              </w:rPr>
              <w:t>11</w:t>
            </w:r>
          </w:p>
        </w:tc>
        <w:tc>
          <w:tcPr>
            <w:tcW w:w="233" w:type="pct"/>
            <w:tcBorders>
              <w:top w:val="nil"/>
              <w:left w:val="nil"/>
              <w:bottom w:val="nil"/>
              <w:right w:val="single" w:sz="4" w:space="0" w:color="auto"/>
            </w:tcBorders>
            <w:shd w:val="clear" w:color="000000" w:fill="FFFFFF"/>
            <w:noWrap/>
            <w:vAlign w:val="bottom"/>
            <w:hideMark/>
          </w:tcPr>
          <w:p w14:paraId="6E49E8AD" w14:textId="77777777" w:rsidR="005736F5" w:rsidRPr="006B40E2" w:rsidRDefault="005736F5" w:rsidP="00286339">
            <w:pPr>
              <w:spacing w:after="0" w:line="240" w:lineRule="auto"/>
              <w:jc w:val="right"/>
              <w:rPr>
                <w:rFonts w:eastAsia="Times New Roman"/>
                <w:color w:val="000000"/>
                <w:sz w:val="22"/>
                <w:szCs w:val="22"/>
              </w:rPr>
            </w:pPr>
            <w:r w:rsidRPr="006B40E2">
              <w:rPr>
                <w:rFonts w:eastAsia="Times New Roman"/>
                <w:color w:val="000000"/>
                <w:sz w:val="22"/>
                <w:szCs w:val="22"/>
              </w:rPr>
              <w:t>1</w:t>
            </w:r>
            <w:r>
              <w:rPr>
                <w:rFonts w:eastAsia="Times New Roman"/>
                <w:color w:val="000000"/>
                <w:sz w:val="22"/>
                <w:szCs w:val="22"/>
              </w:rPr>
              <w:t>.0</w:t>
            </w:r>
          </w:p>
        </w:tc>
        <w:tc>
          <w:tcPr>
            <w:tcW w:w="297" w:type="pct"/>
            <w:tcBorders>
              <w:top w:val="nil"/>
              <w:left w:val="single" w:sz="4" w:space="0" w:color="auto"/>
              <w:bottom w:val="nil"/>
              <w:right w:val="double" w:sz="6" w:space="0" w:color="auto"/>
            </w:tcBorders>
            <w:shd w:val="clear" w:color="000000" w:fill="FFFFFF"/>
            <w:noWrap/>
            <w:vAlign w:val="bottom"/>
            <w:hideMark/>
          </w:tcPr>
          <w:p w14:paraId="24702072" w14:textId="77777777" w:rsidR="005736F5" w:rsidRPr="006B40E2" w:rsidRDefault="005736F5" w:rsidP="00286339">
            <w:pPr>
              <w:spacing w:after="0" w:line="240" w:lineRule="auto"/>
              <w:jc w:val="right"/>
              <w:rPr>
                <w:rFonts w:eastAsia="Times New Roman"/>
                <w:color w:val="000000"/>
                <w:sz w:val="22"/>
                <w:szCs w:val="22"/>
              </w:rPr>
            </w:pPr>
            <w:r w:rsidRPr="006B40E2">
              <w:rPr>
                <w:rFonts w:eastAsia="Times New Roman"/>
                <w:color w:val="000000"/>
                <w:sz w:val="22"/>
                <w:szCs w:val="22"/>
              </w:rPr>
              <w:t>15.7</w:t>
            </w:r>
          </w:p>
        </w:tc>
        <w:tc>
          <w:tcPr>
            <w:tcW w:w="2794" w:type="pct"/>
            <w:gridSpan w:val="4"/>
            <w:tcBorders>
              <w:top w:val="nil"/>
              <w:left w:val="nil"/>
              <w:bottom w:val="single" w:sz="4" w:space="0" w:color="auto"/>
              <w:right w:val="double" w:sz="6" w:space="0" w:color="auto"/>
            </w:tcBorders>
            <w:shd w:val="clear" w:color="000000" w:fill="FFFFFF"/>
            <w:noWrap/>
            <w:vAlign w:val="center"/>
            <w:hideMark/>
          </w:tcPr>
          <w:p w14:paraId="7289018E" w14:textId="77777777" w:rsidR="005736F5" w:rsidRPr="006B40E2" w:rsidRDefault="005736F5">
            <w:pPr>
              <w:spacing w:after="0" w:line="240" w:lineRule="auto"/>
              <w:jc w:val="left"/>
              <w:rPr>
                <w:rFonts w:eastAsia="Times New Roman"/>
                <w:b/>
                <w:bCs/>
                <w:color w:val="000000"/>
                <w:sz w:val="22"/>
                <w:szCs w:val="22"/>
              </w:rPr>
            </w:pPr>
            <w:r w:rsidRPr="006B40E2">
              <w:rPr>
                <w:rFonts w:eastAsia="Times New Roman"/>
                <w:b/>
                <w:bCs/>
                <w:color w:val="000000"/>
                <w:sz w:val="22"/>
                <w:szCs w:val="22"/>
              </w:rPr>
              <w:t>Employment Status/Job Characteristics</w:t>
            </w:r>
          </w:p>
          <w:p w14:paraId="46A63E94" w14:textId="4A6BC23B" w:rsidR="005736F5" w:rsidRPr="006B40E2" w:rsidRDefault="005736F5">
            <w:pPr>
              <w:spacing w:after="0" w:line="240" w:lineRule="auto"/>
              <w:jc w:val="left"/>
              <w:rPr>
                <w:rFonts w:eastAsia="Times New Roman"/>
                <w:color w:val="000000"/>
                <w:sz w:val="22"/>
                <w:szCs w:val="22"/>
              </w:rPr>
            </w:pPr>
          </w:p>
        </w:tc>
      </w:tr>
      <w:tr w:rsidR="005970AF" w:rsidRPr="006B40E2" w14:paraId="6E90C392"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20F207E9" w14:textId="77777777" w:rsidR="005B6BB0" w:rsidRPr="006B40E2" w:rsidRDefault="005B6BB0" w:rsidP="00286339">
            <w:pPr>
              <w:spacing w:after="0" w:line="240" w:lineRule="auto"/>
              <w:ind w:firstLine="139"/>
              <w:jc w:val="left"/>
              <w:rPr>
                <w:rFonts w:eastAsia="Times New Roman"/>
                <w:color w:val="000000"/>
                <w:sz w:val="22"/>
                <w:szCs w:val="22"/>
              </w:rPr>
            </w:pPr>
            <w:r w:rsidRPr="006B40E2">
              <w:rPr>
                <w:rFonts w:eastAsia="Times New Roman"/>
                <w:color w:val="000000"/>
                <w:sz w:val="22"/>
                <w:szCs w:val="22"/>
              </w:rPr>
              <w:t>High school</w:t>
            </w:r>
          </w:p>
        </w:tc>
        <w:tc>
          <w:tcPr>
            <w:tcW w:w="441" w:type="pct"/>
            <w:tcBorders>
              <w:top w:val="nil"/>
              <w:left w:val="double" w:sz="4" w:space="0" w:color="auto"/>
              <w:bottom w:val="nil"/>
              <w:right w:val="nil"/>
            </w:tcBorders>
            <w:shd w:val="clear" w:color="000000" w:fill="FFFFFF"/>
            <w:noWrap/>
            <w:vAlign w:val="bottom"/>
            <w:hideMark/>
          </w:tcPr>
          <w:p w14:paraId="002643A6"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87</w:t>
            </w:r>
          </w:p>
        </w:tc>
        <w:tc>
          <w:tcPr>
            <w:tcW w:w="233" w:type="pct"/>
            <w:tcBorders>
              <w:top w:val="nil"/>
              <w:left w:val="nil"/>
              <w:bottom w:val="nil"/>
              <w:right w:val="single" w:sz="4" w:space="0" w:color="auto"/>
            </w:tcBorders>
            <w:shd w:val="clear" w:color="000000" w:fill="FFFFFF"/>
            <w:noWrap/>
            <w:vAlign w:val="bottom"/>
            <w:hideMark/>
          </w:tcPr>
          <w:p w14:paraId="56FDEE27"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8</w:t>
            </w:r>
            <w:r>
              <w:rPr>
                <w:rFonts w:eastAsia="Times New Roman"/>
                <w:color w:val="000000"/>
                <w:sz w:val="22"/>
                <w:szCs w:val="22"/>
              </w:rPr>
              <w:t>.0</w:t>
            </w:r>
          </w:p>
        </w:tc>
        <w:tc>
          <w:tcPr>
            <w:tcW w:w="297" w:type="pct"/>
            <w:tcBorders>
              <w:top w:val="nil"/>
              <w:left w:val="single" w:sz="4" w:space="0" w:color="auto"/>
              <w:bottom w:val="nil"/>
              <w:right w:val="double" w:sz="6" w:space="0" w:color="auto"/>
            </w:tcBorders>
            <w:shd w:val="clear" w:color="000000" w:fill="FFFFFF"/>
            <w:noWrap/>
            <w:vAlign w:val="bottom"/>
            <w:hideMark/>
          </w:tcPr>
          <w:p w14:paraId="66A62682"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46.2</w:t>
            </w:r>
          </w:p>
        </w:tc>
        <w:tc>
          <w:tcPr>
            <w:tcW w:w="1942" w:type="pct"/>
            <w:tcBorders>
              <w:top w:val="nil"/>
              <w:left w:val="nil"/>
              <w:bottom w:val="nil"/>
              <w:right w:val="double" w:sz="4" w:space="0" w:color="auto"/>
            </w:tcBorders>
            <w:shd w:val="clear" w:color="000000" w:fill="FFFFFF"/>
            <w:noWrap/>
            <w:vAlign w:val="bottom"/>
            <w:hideMark/>
          </w:tcPr>
          <w:p w14:paraId="0F203760" w14:textId="77777777" w:rsidR="005B6BB0" w:rsidRPr="006B40E2" w:rsidRDefault="005B6BB0" w:rsidP="00286339">
            <w:pPr>
              <w:spacing w:after="0" w:line="240" w:lineRule="auto"/>
              <w:jc w:val="left"/>
              <w:rPr>
                <w:rFonts w:eastAsia="Times New Roman"/>
                <w:b/>
                <w:bCs/>
                <w:i/>
                <w:iCs/>
                <w:color w:val="000000"/>
                <w:sz w:val="22"/>
                <w:szCs w:val="22"/>
              </w:rPr>
            </w:pPr>
            <w:r w:rsidRPr="006B40E2">
              <w:rPr>
                <w:rFonts w:eastAsia="Times New Roman"/>
                <w:b/>
                <w:bCs/>
                <w:i/>
                <w:iCs/>
                <w:color w:val="000000"/>
                <w:sz w:val="22"/>
                <w:szCs w:val="22"/>
              </w:rPr>
              <w:t>Employment status</w:t>
            </w:r>
          </w:p>
        </w:tc>
        <w:tc>
          <w:tcPr>
            <w:tcW w:w="322" w:type="pct"/>
            <w:tcBorders>
              <w:top w:val="nil"/>
              <w:left w:val="double" w:sz="4" w:space="0" w:color="auto"/>
              <w:bottom w:val="nil"/>
              <w:right w:val="nil"/>
            </w:tcBorders>
            <w:shd w:val="clear" w:color="000000" w:fill="FFFFFF"/>
            <w:noWrap/>
            <w:vAlign w:val="bottom"/>
            <w:hideMark/>
          </w:tcPr>
          <w:p w14:paraId="61F911CC"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c>
          <w:tcPr>
            <w:tcW w:w="233" w:type="pct"/>
            <w:tcBorders>
              <w:top w:val="nil"/>
              <w:left w:val="nil"/>
              <w:bottom w:val="nil"/>
              <w:right w:val="single" w:sz="4" w:space="0" w:color="auto"/>
            </w:tcBorders>
            <w:shd w:val="clear" w:color="000000" w:fill="FFFFFF"/>
            <w:noWrap/>
            <w:vAlign w:val="bottom"/>
            <w:hideMark/>
          </w:tcPr>
          <w:p w14:paraId="2B2CBA98"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c>
          <w:tcPr>
            <w:tcW w:w="297" w:type="pct"/>
            <w:tcBorders>
              <w:top w:val="nil"/>
              <w:left w:val="single" w:sz="4" w:space="0" w:color="auto"/>
              <w:bottom w:val="nil"/>
              <w:right w:val="double" w:sz="6" w:space="0" w:color="auto"/>
            </w:tcBorders>
            <w:shd w:val="clear" w:color="000000" w:fill="FFFFFF"/>
            <w:noWrap/>
            <w:vAlign w:val="bottom"/>
            <w:hideMark/>
          </w:tcPr>
          <w:p w14:paraId="6DFF19E1"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 </w:t>
            </w:r>
          </w:p>
        </w:tc>
      </w:tr>
      <w:tr w:rsidR="005970AF" w:rsidRPr="006B40E2" w14:paraId="4A131F72"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42ABBB8A" w14:textId="77777777" w:rsidR="005B6BB0" w:rsidRPr="006B40E2" w:rsidRDefault="005B6BB0" w:rsidP="00286339">
            <w:pPr>
              <w:spacing w:after="0" w:line="240" w:lineRule="auto"/>
              <w:ind w:firstLine="139"/>
              <w:jc w:val="left"/>
              <w:rPr>
                <w:rFonts w:eastAsia="Times New Roman"/>
                <w:color w:val="000000"/>
                <w:sz w:val="22"/>
                <w:szCs w:val="22"/>
              </w:rPr>
            </w:pPr>
            <w:r w:rsidRPr="006B40E2">
              <w:rPr>
                <w:rFonts w:eastAsia="Times New Roman"/>
                <w:color w:val="000000"/>
                <w:sz w:val="22"/>
                <w:szCs w:val="22"/>
              </w:rPr>
              <w:t>Technical degree</w:t>
            </w:r>
          </w:p>
        </w:tc>
        <w:tc>
          <w:tcPr>
            <w:tcW w:w="441" w:type="pct"/>
            <w:tcBorders>
              <w:top w:val="nil"/>
              <w:left w:val="double" w:sz="4" w:space="0" w:color="auto"/>
              <w:bottom w:val="nil"/>
              <w:right w:val="nil"/>
            </w:tcBorders>
            <w:shd w:val="clear" w:color="000000" w:fill="FFFFFF"/>
            <w:noWrap/>
            <w:vAlign w:val="bottom"/>
            <w:hideMark/>
          </w:tcPr>
          <w:p w14:paraId="51466E94"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104</w:t>
            </w:r>
          </w:p>
        </w:tc>
        <w:tc>
          <w:tcPr>
            <w:tcW w:w="233" w:type="pct"/>
            <w:tcBorders>
              <w:top w:val="nil"/>
              <w:left w:val="nil"/>
              <w:bottom w:val="nil"/>
              <w:right w:val="single" w:sz="4" w:space="0" w:color="auto"/>
            </w:tcBorders>
            <w:shd w:val="clear" w:color="000000" w:fill="FFFFFF"/>
            <w:noWrap/>
            <w:vAlign w:val="bottom"/>
            <w:hideMark/>
          </w:tcPr>
          <w:p w14:paraId="160D0E9E"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9.5</w:t>
            </w:r>
          </w:p>
        </w:tc>
        <w:tc>
          <w:tcPr>
            <w:tcW w:w="297" w:type="pct"/>
            <w:tcBorders>
              <w:top w:val="nil"/>
              <w:left w:val="single" w:sz="4" w:space="0" w:color="auto"/>
              <w:bottom w:val="nil"/>
              <w:right w:val="double" w:sz="6" w:space="0" w:color="auto"/>
            </w:tcBorders>
            <w:shd w:val="clear" w:color="000000" w:fill="FFFFFF"/>
            <w:noWrap/>
            <w:vAlign w:val="bottom"/>
            <w:hideMark/>
          </w:tcPr>
          <w:p w14:paraId="0DF677A0"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7.4</w:t>
            </w:r>
          </w:p>
        </w:tc>
        <w:tc>
          <w:tcPr>
            <w:tcW w:w="1942" w:type="pct"/>
            <w:tcBorders>
              <w:top w:val="nil"/>
              <w:left w:val="nil"/>
              <w:bottom w:val="nil"/>
              <w:right w:val="double" w:sz="4" w:space="0" w:color="auto"/>
            </w:tcBorders>
            <w:shd w:val="clear" w:color="000000" w:fill="FFFFFF"/>
            <w:noWrap/>
            <w:vAlign w:val="bottom"/>
            <w:hideMark/>
          </w:tcPr>
          <w:p w14:paraId="4357FFC1" w14:textId="77777777" w:rsidR="005B6BB0" w:rsidRPr="006B40E2" w:rsidRDefault="005B6BB0" w:rsidP="00286339">
            <w:pPr>
              <w:spacing w:after="0" w:line="240" w:lineRule="auto"/>
              <w:ind w:firstLine="173"/>
              <w:jc w:val="left"/>
              <w:rPr>
                <w:rFonts w:eastAsia="Times New Roman"/>
                <w:color w:val="000000"/>
                <w:sz w:val="22"/>
                <w:szCs w:val="22"/>
              </w:rPr>
            </w:pPr>
            <w:r w:rsidRPr="006B40E2">
              <w:rPr>
                <w:rFonts w:eastAsia="Times New Roman"/>
                <w:color w:val="000000"/>
                <w:sz w:val="22"/>
                <w:szCs w:val="22"/>
              </w:rPr>
              <w:t>Not employed</w:t>
            </w:r>
          </w:p>
        </w:tc>
        <w:tc>
          <w:tcPr>
            <w:tcW w:w="322" w:type="pct"/>
            <w:tcBorders>
              <w:top w:val="nil"/>
              <w:left w:val="double" w:sz="4" w:space="0" w:color="auto"/>
              <w:bottom w:val="nil"/>
              <w:right w:val="nil"/>
            </w:tcBorders>
            <w:shd w:val="clear" w:color="000000" w:fill="FFFFFF"/>
            <w:noWrap/>
            <w:vAlign w:val="bottom"/>
            <w:hideMark/>
          </w:tcPr>
          <w:p w14:paraId="21FB65A8"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229</w:t>
            </w:r>
          </w:p>
        </w:tc>
        <w:tc>
          <w:tcPr>
            <w:tcW w:w="233" w:type="pct"/>
            <w:tcBorders>
              <w:top w:val="nil"/>
              <w:left w:val="nil"/>
              <w:bottom w:val="nil"/>
              <w:right w:val="single" w:sz="4" w:space="0" w:color="auto"/>
            </w:tcBorders>
            <w:shd w:val="clear" w:color="000000" w:fill="FFFFFF"/>
            <w:noWrap/>
            <w:vAlign w:val="bottom"/>
            <w:hideMark/>
          </w:tcPr>
          <w:p w14:paraId="4477B001"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21</w:t>
            </w:r>
            <w:r>
              <w:rPr>
                <w:rFonts w:eastAsia="Times New Roman"/>
                <w:color w:val="000000"/>
                <w:sz w:val="22"/>
                <w:szCs w:val="22"/>
              </w:rPr>
              <w:t>.0</w:t>
            </w:r>
          </w:p>
        </w:tc>
        <w:tc>
          <w:tcPr>
            <w:tcW w:w="297" w:type="pct"/>
            <w:tcBorders>
              <w:top w:val="nil"/>
              <w:left w:val="single" w:sz="4" w:space="0" w:color="auto"/>
              <w:bottom w:val="nil"/>
              <w:right w:val="double" w:sz="6" w:space="0" w:color="auto"/>
            </w:tcBorders>
            <w:shd w:val="clear" w:color="000000" w:fill="FFFFFF"/>
            <w:noWrap/>
            <w:vAlign w:val="bottom"/>
            <w:hideMark/>
          </w:tcPr>
          <w:p w14:paraId="3EA7E543"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24</w:t>
            </w:r>
            <w:r>
              <w:rPr>
                <w:rFonts w:eastAsia="Times New Roman"/>
                <w:color w:val="000000"/>
                <w:sz w:val="22"/>
                <w:szCs w:val="22"/>
              </w:rPr>
              <w:t>.0</w:t>
            </w:r>
          </w:p>
        </w:tc>
      </w:tr>
      <w:tr w:rsidR="005970AF" w:rsidRPr="006B40E2" w14:paraId="68204936"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5AAA25AA" w14:textId="77777777" w:rsidR="005B6BB0" w:rsidRPr="006B40E2" w:rsidRDefault="005B6BB0" w:rsidP="00286339">
            <w:pPr>
              <w:spacing w:after="0" w:line="240" w:lineRule="auto"/>
              <w:ind w:firstLine="139"/>
              <w:jc w:val="left"/>
              <w:rPr>
                <w:rFonts w:eastAsia="Times New Roman"/>
                <w:color w:val="000000"/>
                <w:sz w:val="22"/>
                <w:szCs w:val="22"/>
              </w:rPr>
            </w:pPr>
            <w:r w:rsidRPr="006B40E2">
              <w:rPr>
                <w:rFonts w:eastAsia="Times New Roman"/>
                <w:color w:val="000000"/>
                <w:sz w:val="22"/>
                <w:szCs w:val="22"/>
              </w:rPr>
              <w:t xml:space="preserve">Undergraduate </w:t>
            </w:r>
          </w:p>
        </w:tc>
        <w:tc>
          <w:tcPr>
            <w:tcW w:w="441" w:type="pct"/>
            <w:tcBorders>
              <w:top w:val="nil"/>
              <w:left w:val="double" w:sz="4" w:space="0" w:color="auto"/>
              <w:bottom w:val="nil"/>
              <w:right w:val="nil"/>
            </w:tcBorders>
            <w:shd w:val="clear" w:color="000000" w:fill="FFFFFF"/>
            <w:noWrap/>
            <w:vAlign w:val="bottom"/>
            <w:hideMark/>
          </w:tcPr>
          <w:p w14:paraId="4C73CF03"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377</w:t>
            </w:r>
          </w:p>
        </w:tc>
        <w:tc>
          <w:tcPr>
            <w:tcW w:w="233" w:type="pct"/>
            <w:tcBorders>
              <w:top w:val="nil"/>
              <w:left w:val="nil"/>
              <w:bottom w:val="nil"/>
              <w:right w:val="single" w:sz="4" w:space="0" w:color="auto"/>
            </w:tcBorders>
            <w:shd w:val="clear" w:color="000000" w:fill="FFFFFF"/>
            <w:noWrap/>
            <w:vAlign w:val="bottom"/>
            <w:hideMark/>
          </w:tcPr>
          <w:p w14:paraId="11D98148"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34.5</w:t>
            </w:r>
          </w:p>
        </w:tc>
        <w:tc>
          <w:tcPr>
            <w:tcW w:w="297" w:type="pct"/>
            <w:tcBorders>
              <w:top w:val="nil"/>
              <w:left w:val="single" w:sz="4" w:space="0" w:color="auto"/>
              <w:bottom w:val="nil"/>
              <w:right w:val="double" w:sz="6" w:space="0" w:color="auto"/>
            </w:tcBorders>
            <w:shd w:val="clear" w:color="000000" w:fill="FFFFFF"/>
            <w:noWrap/>
            <w:vAlign w:val="bottom"/>
            <w:hideMark/>
          </w:tcPr>
          <w:p w14:paraId="60415CCE"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19.9</w:t>
            </w:r>
          </w:p>
        </w:tc>
        <w:tc>
          <w:tcPr>
            <w:tcW w:w="1942" w:type="pct"/>
            <w:tcBorders>
              <w:top w:val="nil"/>
              <w:left w:val="nil"/>
              <w:bottom w:val="nil"/>
              <w:right w:val="double" w:sz="4" w:space="0" w:color="auto"/>
            </w:tcBorders>
            <w:shd w:val="clear" w:color="000000" w:fill="FFFFFF"/>
            <w:noWrap/>
            <w:vAlign w:val="bottom"/>
            <w:hideMark/>
          </w:tcPr>
          <w:p w14:paraId="469226C6" w14:textId="5F7B246E" w:rsidR="005B6BB0" w:rsidRPr="00354732" w:rsidRDefault="005B6BB0" w:rsidP="00286339">
            <w:pPr>
              <w:spacing w:after="0" w:line="240" w:lineRule="auto"/>
              <w:ind w:firstLine="173"/>
              <w:jc w:val="left"/>
              <w:rPr>
                <w:rFonts w:eastAsia="Times New Roman"/>
                <w:color w:val="000000"/>
                <w:sz w:val="22"/>
                <w:szCs w:val="22"/>
              </w:rPr>
            </w:pPr>
            <w:r w:rsidRPr="00354732">
              <w:rPr>
                <w:rFonts w:eastAsia="Times New Roman"/>
                <w:color w:val="000000"/>
                <w:sz w:val="22"/>
                <w:szCs w:val="22"/>
              </w:rPr>
              <w:t>Part-time employee</w:t>
            </w:r>
            <w:r w:rsidR="00D260C5" w:rsidRPr="00354732">
              <w:rPr>
                <w:rFonts w:eastAsia="Times New Roman"/>
                <w:color w:val="000000"/>
                <w:sz w:val="22"/>
                <w:szCs w:val="22"/>
              </w:rPr>
              <w:t xml:space="preserve"> (≤30 hours per week)</w:t>
            </w:r>
          </w:p>
        </w:tc>
        <w:tc>
          <w:tcPr>
            <w:tcW w:w="322" w:type="pct"/>
            <w:tcBorders>
              <w:top w:val="nil"/>
              <w:left w:val="double" w:sz="4" w:space="0" w:color="auto"/>
              <w:bottom w:val="nil"/>
              <w:right w:val="nil"/>
            </w:tcBorders>
            <w:shd w:val="clear" w:color="000000" w:fill="FFFFFF"/>
            <w:noWrap/>
            <w:vAlign w:val="bottom"/>
            <w:hideMark/>
          </w:tcPr>
          <w:p w14:paraId="6FE64EE5"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50</w:t>
            </w:r>
          </w:p>
        </w:tc>
        <w:tc>
          <w:tcPr>
            <w:tcW w:w="233" w:type="pct"/>
            <w:tcBorders>
              <w:top w:val="nil"/>
              <w:left w:val="nil"/>
              <w:bottom w:val="nil"/>
              <w:right w:val="single" w:sz="4" w:space="0" w:color="auto"/>
            </w:tcBorders>
            <w:shd w:val="clear" w:color="000000" w:fill="FFFFFF"/>
            <w:noWrap/>
            <w:vAlign w:val="bottom"/>
            <w:hideMark/>
          </w:tcPr>
          <w:p w14:paraId="716DA6A4"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4.6</w:t>
            </w:r>
          </w:p>
        </w:tc>
        <w:tc>
          <w:tcPr>
            <w:tcW w:w="297" w:type="pct"/>
            <w:tcBorders>
              <w:top w:val="nil"/>
              <w:left w:val="single" w:sz="4" w:space="0" w:color="auto"/>
              <w:bottom w:val="nil"/>
              <w:right w:val="double" w:sz="6" w:space="0" w:color="auto"/>
            </w:tcBorders>
            <w:shd w:val="clear" w:color="000000" w:fill="FFFFFF"/>
            <w:noWrap/>
            <w:vAlign w:val="bottom"/>
            <w:hideMark/>
          </w:tcPr>
          <w:p w14:paraId="169EE0BC"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14.9</w:t>
            </w:r>
          </w:p>
        </w:tc>
      </w:tr>
      <w:tr w:rsidR="005970AF" w:rsidRPr="006B40E2" w14:paraId="79EBAC41"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39A5904F" w14:textId="77777777" w:rsidR="005B6BB0" w:rsidRPr="006B40E2" w:rsidRDefault="005B6BB0" w:rsidP="00286339">
            <w:pPr>
              <w:spacing w:after="0" w:line="240" w:lineRule="auto"/>
              <w:ind w:firstLine="139"/>
              <w:jc w:val="left"/>
              <w:rPr>
                <w:rFonts w:eastAsia="Times New Roman"/>
                <w:color w:val="000000"/>
                <w:sz w:val="22"/>
                <w:szCs w:val="22"/>
              </w:rPr>
            </w:pPr>
            <w:r w:rsidRPr="006B40E2">
              <w:rPr>
                <w:rFonts w:eastAsia="Times New Roman"/>
                <w:color w:val="000000"/>
                <w:sz w:val="22"/>
                <w:szCs w:val="22"/>
              </w:rPr>
              <w:t xml:space="preserve">Graduate </w:t>
            </w:r>
          </w:p>
        </w:tc>
        <w:tc>
          <w:tcPr>
            <w:tcW w:w="441" w:type="pct"/>
            <w:tcBorders>
              <w:top w:val="nil"/>
              <w:left w:val="double" w:sz="4" w:space="0" w:color="auto"/>
              <w:bottom w:val="nil"/>
              <w:right w:val="nil"/>
            </w:tcBorders>
            <w:shd w:val="clear" w:color="000000" w:fill="FFFFFF"/>
            <w:noWrap/>
            <w:vAlign w:val="bottom"/>
            <w:hideMark/>
          </w:tcPr>
          <w:p w14:paraId="1F9DEB90"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513</w:t>
            </w:r>
          </w:p>
        </w:tc>
        <w:tc>
          <w:tcPr>
            <w:tcW w:w="233" w:type="pct"/>
            <w:tcBorders>
              <w:top w:val="nil"/>
              <w:left w:val="nil"/>
              <w:bottom w:val="nil"/>
              <w:right w:val="single" w:sz="4" w:space="0" w:color="auto"/>
            </w:tcBorders>
            <w:shd w:val="clear" w:color="000000" w:fill="FFFFFF"/>
            <w:noWrap/>
            <w:vAlign w:val="bottom"/>
            <w:hideMark/>
          </w:tcPr>
          <w:p w14:paraId="0862A405"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47</w:t>
            </w:r>
            <w:r>
              <w:rPr>
                <w:rFonts w:eastAsia="Times New Roman"/>
                <w:color w:val="000000"/>
                <w:sz w:val="22"/>
                <w:szCs w:val="22"/>
              </w:rPr>
              <w:t>.0</w:t>
            </w:r>
          </w:p>
        </w:tc>
        <w:tc>
          <w:tcPr>
            <w:tcW w:w="297" w:type="pct"/>
            <w:tcBorders>
              <w:top w:val="nil"/>
              <w:left w:val="single" w:sz="4" w:space="0" w:color="auto"/>
              <w:bottom w:val="nil"/>
              <w:right w:val="double" w:sz="6" w:space="0" w:color="auto"/>
            </w:tcBorders>
            <w:shd w:val="clear" w:color="000000" w:fill="FFFFFF"/>
            <w:noWrap/>
            <w:vAlign w:val="bottom"/>
            <w:hideMark/>
          </w:tcPr>
          <w:p w14:paraId="4B3B09D7"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10.8</w:t>
            </w:r>
          </w:p>
        </w:tc>
        <w:tc>
          <w:tcPr>
            <w:tcW w:w="1942" w:type="pct"/>
            <w:tcBorders>
              <w:top w:val="nil"/>
              <w:left w:val="nil"/>
              <w:bottom w:val="single" w:sz="4" w:space="0" w:color="auto"/>
              <w:right w:val="double" w:sz="4" w:space="0" w:color="auto"/>
            </w:tcBorders>
            <w:shd w:val="clear" w:color="000000" w:fill="FFFFFF"/>
            <w:noWrap/>
            <w:vAlign w:val="bottom"/>
            <w:hideMark/>
          </w:tcPr>
          <w:p w14:paraId="32F55586" w14:textId="79EF7B14" w:rsidR="005B6BB0" w:rsidRPr="00354732" w:rsidRDefault="005B6BB0" w:rsidP="00286339">
            <w:pPr>
              <w:spacing w:after="0" w:line="240" w:lineRule="auto"/>
              <w:ind w:firstLine="173"/>
              <w:jc w:val="left"/>
              <w:rPr>
                <w:rFonts w:eastAsia="Times New Roman"/>
                <w:color w:val="000000"/>
                <w:sz w:val="22"/>
                <w:szCs w:val="22"/>
              </w:rPr>
            </w:pPr>
            <w:r w:rsidRPr="00354732">
              <w:rPr>
                <w:rFonts w:eastAsia="Times New Roman"/>
                <w:color w:val="000000"/>
                <w:sz w:val="22"/>
                <w:szCs w:val="22"/>
              </w:rPr>
              <w:t>Full-time employee</w:t>
            </w:r>
            <w:r w:rsidR="00D260C5" w:rsidRPr="00354732">
              <w:rPr>
                <w:rFonts w:eastAsia="Times New Roman"/>
                <w:color w:val="000000"/>
                <w:sz w:val="22"/>
                <w:szCs w:val="22"/>
              </w:rPr>
              <w:t xml:space="preserve"> (&gt;30 hours per week)</w:t>
            </w:r>
          </w:p>
        </w:tc>
        <w:tc>
          <w:tcPr>
            <w:tcW w:w="322" w:type="pct"/>
            <w:tcBorders>
              <w:top w:val="nil"/>
              <w:left w:val="double" w:sz="4" w:space="0" w:color="auto"/>
              <w:bottom w:val="single" w:sz="4" w:space="0" w:color="auto"/>
              <w:right w:val="nil"/>
            </w:tcBorders>
            <w:shd w:val="clear" w:color="000000" w:fill="FFFFFF"/>
            <w:noWrap/>
            <w:vAlign w:val="bottom"/>
            <w:hideMark/>
          </w:tcPr>
          <w:p w14:paraId="08DEB60C"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813</w:t>
            </w:r>
          </w:p>
        </w:tc>
        <w:tc>
          <w:tcPr>
            <w:tcW w:w="233" w:type="pct"/>
            <w:tcBorders>
              <w:top w:val="nil"/>
              <w:left w:val="nil"/>
              <w:bottom w:val="single" w:sz="4" w:space="0" w:color="auto"/>
              <w:right w:val="single" w:sz="4" w:space="0" w:color="auto"/>
            </w:tcBorders>
            <w:shd w:val="clear" w:color="000000" w:fill="FFFFFF"/>
            <w:noWrap/>
            <w:vAlign w:val="bottom"/>
            <w:hideMark/>
          </w:tcPr>
          <w:p w14:paraId="62FA9EF5"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74.4</w:t>
            </w:r>
          </w:p>
        </w:tc>
        <w:tc>
          <w:tcPr>
            <w:tcW w:w="297" w:type="pct"/>
            <w:tcBorders>
              <w:top w:val="nil"/>
              <w:left w:val="single" w:sz="4" w:space="0" w:color="auto"/>
              <w:bottom w:val="single" w:sz="4" w:space="0" w:color="auto"/>
              <w:right w:val="double" w:sz="6" w:space="0" w:color="auto"/>
            </w:tcBorders>
            <w:shd w:val="clear" w:color="000000" w:fill="FFFFFF"/>
            <w:noWrap/>
            <w:vAlign w:val="bottom"/>
            <w:hideMark/>
          </w:tcPr>
          <w:p w14:paraId="43B10A79"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61.1</w:t>
            </w:r>
          </w:p>
        </w:tc>
      </w:tr>
      <w:tr w:rsidR="005736F5" w:rsidRPr="006B40E2" w14:paraId="7C6455F6" w14:textId="77777777" w:rsidTr="006C0A51">
        <w:trPr>
          <w:trHeight w:val="288"/>
        </w:trPr>
        <w:tc>
          <w:tcPr>
            <w:tcW w:w="2206" w:type="pct"/>
            <w:gridSpan w:val="4"/>
            <w:tcBorders>
              <w:top w:val="single" w:sz="4" w:space="0" w:color="auto"/>
              <w:left w:val="double" w:sz="6" w:space="0" w:color="auto"/>
              <w:bottom w:val="single" w:sz="4" w:space="0" w:color="auto"/>
              <w:right w:val="double" w:sz="6" w:space="0" w:color="auto"/>
            </w:tcBorders>
            <w:shd w:val="clear" w:color="000000" w:fill="FFFFFF"/>
            <w:noWrap/>
            <w:vAlign w:val="center"/>
            <w:hideMark/>
          </w:tcPr>
          <w:p w14:paraId="2335FE5B" w14:textId="157AB1E6" w:rsidR="005736F5" w:rsidRPr="006B40E2" w:rsidRDefault="005736F5">
            <w:pPr>
              <w:spacing w:after="0" w:line="240" w:lineRule="auto"/>
              <w:jc w:val="left"/>
              <w:rPr>
                <w:rFonts w:eastAsia="Times New Roman"/>
                <w:color w:val="000000"/>
                <w:sz w:val="22"/>
                <w:szCs w:val="22"/>
              </w:rPr>
            </w:pPr>
            <w:r w:rsidRPr="006B40E2">
              <w:rPr>
                <w:rFonts w:eastAsia="Times New Roman"/>
                <w:b/>
                <w:bCs/>
                <w:color w:val="000000"/>
                <w:sz w:val="22"/>
                <w:szCs w:val="22"/>
              </w:rPr>
              <w:t>Household Characteristics</w:t>
            </w:r>
          </w:p>
        </w:tc>
        <w:tc>
          <w:tcPr>
            <w:tcW w:w="1942" w:type="pct"/>
            <w:tcBorders>
              <w:top w:val="nil"/>
              <w:left w:val="nil"/>
              <w:bottom w:val="nil"/>
              <w:right w:val="double" w:sz="4" w:space="0" w:color="auto"/>
            </w:tcBorders>
            <w:shd w:val="clear" w:color="000000" w:fill="FFFFFF"/>
            <w:noWrap/>
            <w:vAlign w:val="bottom"/>
            <w:hideMark/>
          </w:tcPr>
          <w:p w14:paraId="696B9C02" w14:textId="77777777" w:rsidR="005736F5" w:rsidRPr="006B40E2" w:rsidRDefault="005736F5" w:rsidP="00286339">
            <w:pPr>
              <w:spacing w:after="0" w:line="240" w:lineRule="auto"/>
              <w:jc w:val="left"/>
              <w:rPr>
                <w:rFonts w:eastAsia="Times New Roman"/>
                <w:b/>
                <w:bCs/>
                <w:i/>
                <w:iCs/>
                <w:color w:val="000000"/>
                <w:sz w:val="22"/>
                <w:szCs w:val="22"/>
              </w:rPr>
            </w:pPr>
            <w:r w:rsidRPr="006B40E2">
              <w:rPr>
                <w:rFonts w:eastAsia="Times New Roman"/>
                <w:b/>
                <w:bCs/>
                <w:i/>
                <w:iCs/>
                <w:color w:val="000000"/>
                <w:sz w:val="22"/>
                <w:szCs w:val="22"/>
              </w:rPr>
              <w:t>Self-employment</w:t>
            </w:r>
          </w:p>
        </w:tc>
        <w:tc>
          <w:tcPr>
            <w:tcW w:w="322" w:type="pct"/>
            <w:tcBorders>
              <w:top w:val="nil"/>
              <w:left w:val="double" w:sz="4" w:space="0" w:color="auto"/>
              <w:bottom w:val="nil"/>
              <w:right w:val="nil"/>
            </w:tcBorders>
            <w:shd w:val="clear" w:color="000000" w:fill="FFFFFF"/>
            <w:noWrap/>
            <w:vAlign w:val="bottom"/>
            <w:hideMark/>
          </w:tcPr>
          <w:p w14:paraId="604CE658" w14:textId="77777777" w:rsidR="005736F5" w:rsidRPr="006B40E2" w:rsidRDefault="005736F5"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c>
          <w:tcPr>
            <w:tcW w:w="233" w:type="pct"/>
            <w:tcBorders>
              <w:top w:val="nil"/>
              <w:left w:val="nil"/>
              <w:bottom w:val="nil"/>
              <w:right w:val="single" w:sz="4" w:space="0" w:color="auto"/>
            </w:tcBorders>
            <w:shd w:val="clear" w:color="000000" w:fill="FFFFFF"/>
            <w:noWrap/>
            <w:vAlign w:val="bottom"/>
            <w:hideMark/>
          </w:tcPr>
          <w:p w14:paraId="012DB436" w14:textId="77777777" w:rsidR="005736F5" w:rsidRPr="006B40E2" w:rsidRDefault="005736F5"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c>
          <w:tcPr>
            <w:tcW w:w="297" w:type="pct"/>
            <w:tcBorders>
              <w:top w:val="nil"/>
              <w:left w:val="single" w:sz="4" w:space="0" w:color="auto"/>
              <w:bottom w:val="nil"/>
              <w:right w:val="double" w:sz="6" w:space="0" w:color="auto"/>
            </w:tcBorders>
            <w:shd w:val="clear" w:color="000000" w:fill="FFFFFF"/>
            <w:noWrap/>
            <w:vAlign w:val="bottom"/>
            <w:hideMark/>
          </w:tcPr>
          <w:p w14:paraId="516720DB" w14:textId="77777777" w:rsidR="005736F5" w:rsidRPr="006B40E2" w:rsidRDefault="005736F5"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r>
      <w:tr w:rsidR="005970AF" w:rsidRPr="006B40E2" w14:paraId="4752ABA8" w14:textId="77777777" w:rsidTr="005736F5">
        <w:trPr>
          <w:trHeight w:val="300"/>
        </w:trPr>
        <w:tc>
          <w:tcPr>
            <w:tcW w:w="1235" w:type="pct"/>
            <w:tcBorders>
              <w:top w:val="nil"/>
              <w:left w:val="double" w:sz="6" w:space="0" w:color="auto"/>
              <w:bottom w:val="nil"/>
              <w:right w:val="double" w:sz="4" w:space="0" w:color="auto"/>
            </w:tcBorders>
            <w:shd w:val="clear" w:color="000000" w:fill="FFFFFF"/>
            <w:noWrap/>
            <w:vAlign w:val="bottom"/>
            <w:hideMark/>
          </w:tcPr>
          <w:p w14:paraId="3042B2F5" w14:textId="77777777" w:rsidR="005B6BB0" w:rsidRPr="006B40E2" w:rsidRDefault="005B6BB0" w:rsidP="00286339">
            <w:pPr>
              <w:spacing w:after="0" w:line="240" w:lineRule="auto"/>
              <w:jc w:val="left"/>
              <w:rPr>
                <w:rFonts w:eastAsia="Times New Roman"/>
                <w:b/>
                <w:bCs/>
                <w:i/>
                <w:iCs/>
                <w:color w:val="000000"/>
                <w:sz w:val="22"/>
                <w:szCs w:val="22"/>
              </w:rPr>
            </w:pPr>
            <w:r w:rsidRPr="006B40E2">
              <w:rPr>
                <w:rFonts w:eastAsia="Times New Roman"/>
                <w:b/>
                <w:bCs/>
                <w:i/>
                <w:iCs/>
                <w:color w:val="000000"/>
                <w:sz w:val="22"/>
                <w:szCs w:val="22"/>
              </w:rPr>
              <w:t>Annual income</w:t>
            </w:r>
          </w:p>
        </w:tc>
        <w:tc>
          <w:tcPr>
            <w:tcW w:w="441" w:type="pct"/>
            <w:tcBorders>
              <w:top w:val="nil"/>
              <w:left w:val="double" w:sz="4" w:space="0" w:color="auto"/>
              <w:bottom w:val="nil"/>
              <w:right w:val="nil"/>
            </w:tcBorders>
            <w:shd w:val="clear" w:color="000000" w:fill="FFFFFF"/>
            <w:noWrap/>
            <w:vAlign w:val="bottom"/>
            <w:hideMark/>
          </w:tcPr>
          <w:p w14:paraId="09D82CC3"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c>
          <w:tcPr>
            <w:tcW w:w="233" w:type="pct"/>
            <w:tcBorders>
              <w:top w:val="nil"/>
              <w:left w:val="nil"/>
              <w:bottom w:val="nil"/>
              <w:right w:val="single" w:sz="4" w:space="0" w:color="auto"/>
            </w:tcBorders>
            <w:shd w:val="clear" w:color="000000" w:fill="FFFFFF"/>
            <w:noWrap/>
            <w:vAlign w:val="bottom"/>
            <w:hideMark/>
          </w:tcPr>
          <w:p w14:paraId="4539DA74"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c>
          <w:tcPr>
            <w:tcW w:w="297" w:type="pct"/>
            <w:tcBorders>
              <w:top w:val="nil"/>
              <w:left w:val="single" w:sz="4" w:space="0" w:color="auto"/>
              <w:bottom w:val="nil"/>
              <w:right w:val="double" w:sz="6" w:space="0" w:color="auto"/>
            </w:tcBorders>
            <w:shd w:val="clear" w:color="000000" w:fill="FFFFFF"/>
            <w:noWrap/>
            <w:vAlign w:val="bottom"/>
            <w:hideMark/>
          </w:tcPr>
          <w:p w14:paraId="577E7506"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c>
          <w:tcPr>
            <w:tcW w:w="1942" w:type="pct"/>
            <w:tcBorders>
              <w:top w:val="nil"/>
              <w:left w:val="nil"/>
              <w:bottom w:val="nil"/>
              <w:right w:val="double" w:sz="4" w:space="0" w:color="auto"/>
            </w:tcBorders>
            <w:shd w:val="clear" w:color="000000" w:fill="FFFFFF"/>
            <w:noWrap/>
            <w:vAlign w:val="center"/>
            <w:hideMark/>
          </w:tcPr>
          <w:p w14:paraId="295C3BB3" w14:textId="77777777" w:rsidR="005B6BB0" w:rsidRPr="006B40E2" w:rsidRDefault="005B6BB0" w:rsidP="00286339">
            <w:pPr>
              <w:spacing w:after="0" w:line="240" w:lineRule="auto"/>
              <w:ind w:firstLine="173"/>
              <w:jc w:val="left"/>
              <w:rPr>
                <w:rFonts w:eastAsia="Times New Roman"/>
                <w:color w:val="000000"/>
                <w:sz w:val="22"/>
                <w:szCs w:val="22"/>
              </w:rPr>
            </w:pPr>
            <w:r w:rsidRPr="006B40E2">
              <w:rPr>
                <w:rFonts w:eastAsia="Times New Roman"/>
                <w:color w:val="000000"/>
                <w:sz w:val="22"/>
                <w:szCs w:val="22"/>
              </w:rPr>
              <w:t>Self-employed</w:t>
            </w:r>
          </w:p>
        </w:tc>
        <w:tc>
          <w:tcPr>
            <w:tcW w:w="322" w:type="pct"/>
            <w:tcBorders>
              <w:top w:val="nil"/>
              <w:left w:val="double" w:sz="4" w:space="0" w:color="auto"/>
              <w:bottom w:val="nil"/>
              <w:right w:val="nil"/>
            </w:tcBorders>
            <w:shd w:val="clear" w:color="000000" w:fill="FFFFFF"/>
            <w:noWrap/>
            <w:vAlign w:val="bottom"/>
            <w:hideMark/>
          </w:tcPr>
          <w:p w14:paraId="526B17AB"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104</w:t>
            </w:r>
          </w:p>
        </w:tc>
        <w:tc>
          <w:tcPr>
            <w:tcW w:w="233" w:type="pct"/>
            <w:tcBorders>
              <w:top w:val="nil"/>
              <w:left w:val="nil"/>
              <w:bottom w:val="nil"/>
              <w:right w:val="single" w:sz="4" w:space="0" w:color="auto"/>
            </w:tcBorders>
            <w:shd w:val="clear" w:color="000000" w:fill="FFFFFF"/>
            <w:noWrap/>
            <w:vAlign w:val="bottom"/>
            <w:hideMark/>
          </w:tcPr>
          <w:p w14:paraId="7177EC8F"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9.5</w:t>
            </w:r>
          </w:p>
        </w:tc>
        <w:tc>
          <w:tcPr>
            <w:tcW w:w="297" w:type="pct"/>
            <w:tcBorders>
              <w:top w:val="nil"/>
              <w:left w:val="single" w:sz="4" w:space="0" w:color="auto"/>
              <w:bottom w:val="nil"/>
              <w:right w:val="double" w:sz="6" w:space="0" w:color="auto"/>
            </w:tcBorders>
            <w:shd w:val="clear" w:color="000000" w:fill="FFFFFF"/>
            <w:noWrap/>
            <w:vAlign w:val="bottom"/>
            <w:hideMark/>
          </w:tcPr>
          <w:p w14:paraId="20BB2A4E"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6.7</w:t>
            </w:r>
          </w:p>
        </w:tc>
      </w:tr>
      <w:tr w:rsidR="005970AF" w:rsidRPr="006B40E2" w14:paraId="4CD51852" w14:textId="77777777" w:rsidTr="0002251D">
        <w:trPr>
          <w:trHeight w:val="144"/>
        </w:trPr>
        <w:tc>
          <w:tcPr>
            <w:tcW w:w="1235" w:type="pct"/>
            <w:tcBorders>
              <w:top w:val="nil"/>
              <w:left w:val="double" w:sz="6" w:space="0" w:color="auto"/>
              <w:bottom w:val="nil"/>
              <w:right w:val="double" w:sz="4" w:space="0" w:color="auto"/>
            </w:tcBorders>
            <w:shd w:val="clear" w:color="000000" w:fill="FFFFFF"/>
            <w:noWrap/>
            <w:vAlign w:val="bottom"/>
            <w:hideMark/>
          </w:tcPr>
          <w:p w14:paraId="49902426" w14:textId="77777777" w:rsidR="005B6BB0" w:rsidRPr="006B40E2" w:rsidRDefault="005B6BB0" w:rsidP="00286339">
            <w:pPr>
              <w:spacing w:after="0" w:line="240" w:lineRule="auto"/>
              <w:ind w:firstLine="139"/>
              <w:jc w:val="left"/>
              <w:rPr>
                <w:rFonts w:eastAsia="Times New Roman"/>
                <w:color w:val="000000"/>
                <w:sz w:val="22"/>
                <w:szCs w:val="22"/>
              </w:rPr>
            </w:pPr>
            <w:r w:rsidRPr="006B40E2">
              <w:rPr>
                <w:rFonts w:eastAsia="Times New Roman"/>
                <w:color w:val="000000"/>
                <w:sz w:val="22"/>
                <w:szCs w:val="22"/>
              </w:rPr>
              <w:t>Under $24,999</w:t>
            </w:r>
          </w:p>
        </w:tc>
        <w:tc>
          <w:tcPr>
            <w:tcW w:w="441" w:type="pct"/>
            <w:tcBorders>
              <w:top w:val="nil"/>
              <w:left w:val="double" w:sz="4" w:space="0" w:color="auto"/>
              <w:bottom w:val="nil"/>
              <w:right w:val="nil"/>
            </w:tcBorders>
            <w:shd w:val="clear" w:color="000000" w:fill="FFFFFF"/>
            <w:noWrap/>
            <w:vAlign w:val="bottom"/>
            <w:hideMark/>
          </w:tcPr>
          <w:p w14:paraId="39C790A9"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38</w:t>
            </w:r>
          </w:p>
        </w:tc>
        <w:tc>
          <w:tcPr>
            <w:tcW w:w="233" w:type="pct"/>
            <w:tcBorders>
              <w:top w:val="nil"/>
              <w:left w:val="nil"/>
              <w:bottom w:val="nil"/>
              <w:right w:val="single" w:sz="4" w:space="0" w:color="auto"/>
            </w:tcBorders>
            <w:shd w:val="clear" w:color="000000" w:fill="FFFFFF"/>
            <w:noWrap/>
            <w:vAlign w:val="bottom"/>
            <w:hideMark/>
          </w:tcPr>
          <w:p w14:paraId="3805687B"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3.4</w:t>
            </w:r>
          </w:p>
        </w:tc>
        <w:tc>
          <w:tcPr>
            <w:tcW w:w="297" w:type="pct"/>
            <w:tcBorders>
              <w:top w:val="nil"/>
              <w:left w:val="single" w:sz="4" w:space="0" w:color="auto"/>
              <w:bottom w:val="nil"/>
              <w:right w:val="double" w:sz="6" w:space="0" w:color="auto"/>
            </w:tcBorders>
            <w:shd w:val="clear" w:color="000000" w:fill="FFFFFF"/>
            <w:noWrap/>
            <w:vAlign w:val="bottom"/>
            <w:hideMark/>
          </w:tcPr>
          <w:p w14:paraId="4285FC4B" w14:textId="3EC28503"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1</w:t>
            </w:r>
            <w:r w:rsidR="00AF1518">
              <w:rPr>
                <w:rFonts w:eastAsia="Times New Roman"/>
                <w:color w:val="000000"/>
                <w:sz w:val="22"/>
                <w:szCs w:val="22"/>
              </w:rPr>
              <w:t>7</w:t>
            </w:r>
            <w:r w:rsidRPr="006B40E2">
              <w:rPr>
                <w:rFonts w:eastAsia="Times New Roman"/>
                <w:color w:val="000000"/>
                <w:sz w:val="22"/>
                <w:szCs w:val="22"/>
              </w:rPr>
              <w:t>.</w:t>
            </w:r>
            <w:r w:rsidR="00AF1518">
              <w:rPr>
                <w:rFonts w:eastAsia="Times New Roman"/>
                <w:color w:val="000000"/>
                <w:sz w:val="22"/>
                <w:szCs w:val="22"/>
              </w:rPr>
              <w:t>1</w:t>
            </w:r>
          </w:p>
        </w:tc>
        <w:tc>
          <w:tcPr>
            <w:tcW w:w="1942" w:type="pct"/>
            <w:tcBorders>
              <w:top w:val="double" w:sz="6" w:space="0" w:color="auto"/>
              <w:left w:val="nil"/>
              <w:bottom w:val="double" w:sz="6" w:space="0" w:color="auto"/>
              <w:right w:val="double" w:sz="4" w:space="0" w:color="auto"/>
            </w:tcBorders>
            <w:shd w:val="clear" w:color="000000" w:fill="FFFFFF"/>
            <w:noWrap/>
            <w:vAlign w:val="center"/>
            <w:hideMark/>
          </w:tcPr>
          <w:p w14:paraId="292C9945" w14:textId="77777777" w:rsidR="005B6BB0" w:rsidRPr="006B40E2" w:rsidRDefault="005B6BB0" w:rsidP="00286339">
            <w:pPr>
              <w:spacing w:after="0" w:line="240" w:lineRule="auto"/>
              <w:jc w:val="left"/>
              <w:rPr>
                <w:rFonts w:eastAsia="Times New Roman"/>
                <w:b/>
                <w:bCs/>
                <w:color w:val="000000"/>
                <w:sz w:val="22"/>
                <w:szCs w:val="22"/>
              </w:rPr>
            </w:pPr>
            <w:r w:rsidRPr="006B40E2">
              <w:rPr>
                <w:rFonts w:eastAsia="Times New Roman"/>
                <w:b/>
                <w:bCs/>
                <w:color w:val="000000"/>
                <w:sz w:val="22"/>
                <w:szCs w:val="22"/>
              </w:rPr>
              <w:t>Variable</w:t>
            </w:r>
          </w:p>
        </w:tc>
        <w:tc>
          <w:tcPr>
            <w:tcW w:w="322" w:type="pct"/>
            <w:tcBorders>
              <w:top w:val="double" w:sz="6" w:space="0" w:color="auto"/>
              <w:left w:val="double" w:sz="4" w:space="0" w:color="auto"/>
              <w:bottom w:val="double" w:sz="6" w:space="0" w:color="auto"/>
              <w:right w:val="single" w:sz="4" w:space="0" w:color="auto"/>
            </w:tcBorders>
            <w:shd w:val="clear" w:color="000000" w:fill="FFFFFF"/>
            <w:noWrap/>
            <w:vAlign w:val="center"/>
            <w:hideMark/>
          </w:tcPr>
          <w:p w14:paraId="2F00C59B" w14:textId="77777777" w:rsidR="005B6BB0" w:rsidRPr="006B40E2" w:rsidRDefault="005B6BB0" w:rsidP="00286339">
            <w:pPr>
              <w:spacing w:after="0" w:line="240" w:lineRule="auto"/>
              <w:jc w:val="center"/>
              <w:rPr>
                <w:rFonts w:eastAsia="Times New Roman"/>
                <w:b/>
                <w:bCs/>
                <w:color w:val="000000"/>
                <w:sz w:val="22"/>
                <w:szCs w:val="22"/>
              </w:rPr>
            </w:pPr>
            <w:r w:rsidRPr="006B40E2">
              <w:rPr>
                <w:rFonts w:eastAsia="Times New Roman"/>
                <w:b/>
                <w:bCs/>
                <w:color w:val="000000"/>
                <w:sz w:val="22"/>
                <w:szCs w:val="22"/>
              </w:rPr>
              <w:t>Mean</w:t>
            </w:r>
          </w:p>
        </w:tc>
        <w:tc>
          <w:tcPr>
            <w:tcW w:w="233" w:type="pct"/>
            <w:tcBorders>
              <w:top w:val="double" w:sz="6" w:space="0" w:color="auto"/>
              <w:left w:val="nil"/>
              <w:bottom w:val="double" w:sz="6" w:space="0" w:color="auto"/>
              <w:right w:val="single" w:sz="4" w:space="0" w:color="auto"/>
            </w:tcBorders>
            <w:shd w:val="clear" w:color="000000" w:fill="FFFFFF"/>
            <w:noWrap/>
            <w:vAlign w:val="center"/>
            <w:hideMark/>
          </w:tcPr>
          <w:p w14:paraId="4BA9A778" w14:textId="77777777" w:rsidR="005B6BB0" w:rsidRPr="006B40E2" w:rsidRDefault="005B6BB0" w:rsidP="00286339">
            <w:pPr>
              <w:spacing w:after="0" w:line="240" w:lineRule="auto"/>
              <w:jc w:val="center"/>
              <w:rPr>
                <w:rFonts w:eastAsia="Times New Roman"/>
                <w:b/>
                <w:bCs/>
                <w:color w:val="000000"/>
                <w:sz w:val="22"/>
                <w:szCs w:val="22"/>
              </w:rPr>
            </w:pPr>
            <w:r w:rsidRPr="006B40E2">
              <w:rPr>
                <w:rFonts w:eastAsia="Times New Roman"/>
                <w:b/>
                <w:bCs/>
                <w:color w:val="000000"/>
                <w:sz w:val="22"/>
                <w:szCs w:val="22"/>
              </w:rPr>
              <w:t>SD</w:t>
            </w:r>
          </w:p>
        </w:tc>
        <w:tc>
          <w:tcPr>
            <w:tcW w:w="297" w:type="pct"/>
            <w:tcBorders>
              <w:top w:val="double" w:sz="6" w:space="0" w:color="auto"/>
              <w:left w:val="nil"/>
              <w:bottom w:val="double" w:sz="6" w:space="0" w:color="auto"/>
              <w:right w:val="double" w:sz="6" w:space="0" w:color="auto"/>
            </w:tcBorders>
            <w:shd w:val="clear" w:color="000000" w:fill="FFFFFF"/>
            <w:noWrap/>
            <w:vAlign w:val="center"/>
            <w:hideMark/>
          </w:tcPr>
          <w:p w14:paraId="468A9078" w14:textId="77777777" w:rsidR="005B6BB0" w:rsidRPr="006B40E2" w:rsidRDefault="005B6BB0" w:rsidP="00286339">
            <w:pPr>
              <w:spacing w:after="0" w:line="240" w:lineRule="auto"/>
              <w:jc w:val="center"/>
              <w:rPr>
                <w:rFonts w:eastAsia="Times New Roman"/>
                <w:b/>
                <w:bCs/>
                <w:color w:val="000000"/>
                <w:sz w:val="22"/>
                <w:szCs w:val="22"/>
              </w:rPr>
            </w:pPr>
            <w:r w:rsidRPr="006B40E2">
              <w:rPr>
                <w:rFonts w:eastAsia="Times New Roman"/>
                <w:b/>
                <w:bCs/>
                <w:color w:val="000000"/>
                <w:sz w:val="22"/>
                <w:szCs w:val="22"/>
              </w:rPr>
              <w:t>Texas</w:t>
            </w:r>
          </w:p>
        </w:tc>
      </w:tr>
      <w:tr w:rsidR="005970AF" w:rsidRPr="006B40E2" w14:paraId="232FBCAE"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2612DBA1" w14:textId="77777777" w:rsidR="005B6BB0" w:rsidRPr="006B40E2" w:rsidRDefault="005B6BB0" w:rsidP="00286339">
            <w:pPr>
              <w:spacing w:after="0" w:line="240" w:lineRule="auto"/>
              <w:ind w:firstLine="139"/>
              <w:jc w:val="left"/>
              <w:rPr>
                <w:rFonts w:eastAsia="Times New Roman"/>
                <w:color w:val="000000"/>
                <w:sz w:val="22"/>
                <w:szCs w:val="22"/>
              </w:rPr>
            </w:pPr>
            <w:r w:rsidRPr="006B40E2">
              <w:rPr>
                <w:rFonts w:eastAsia="Times New Roman"/>
                <w:color w:val="000000"/>
                <w:sz w:val="22"/>
                <w:szCs w:val="22"/>
              </w:rPr>
              <w:t>$25,000-$49,999</w:t>
            </w:r>
          </w:p>
        </w:tc>
        <w:tc>
          <w:tcPr>
            <w:tcW w:w="441" w:type="pct"/>
            <w:tcBorders>
              <w:top w:val="nil"/>
              <w:left w:val="double" w:sz="4" w:space="0" w:color="auto"/>
              <w:bottom w:val="nil"/>
              <w:right w:val="nil"/>
            </w:tcBorders>
            <w:shd w:val="clear" w:color="000000" w:fill="FFFFFF"/>
            <w:noWrap/>
            <w:vAlign w:val="bottom"/>
            <w:hideMark/>
          </w:tcPr>
          <w:p w14:paraId="3C808129"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81</w:t>
            </w:r>
          </w:p>
        </w:tc>
        <w:tc>
          <w:tcPr>
            <w:tcW w:w="233" w:type="pct"/>
            <w:tcBorders>
              <w:top w:val="nil"/>
              <w:left w:val="nil"/>
              <w:bottom w:val="nil"/>
              <w:right w:val="single" w:sz="4" w:space="0" w:color="auto"/>
            </w:tcBorders>
            <w:shd w:val="clear" w:color="000000" w:fill="FFFFFF"/>
            <w:noWrap/>
            <w:vAlign w:val="bottom"/>
            <w:hideMark/>
          </w:tcPr>
          <w:p w14:paraId="28E7DB49"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7.4</w:t>
            </w:r>
          </w:p>
        </w:tc>
        <w:tc>
          <w:tcPr>
            <w:tcW w:w="297" w:type="pct"/>
            <w:tcBorders>
              <w:top w:val="nil"/>
              <w:left w:val="single" w:sz="4" w:space="0" w:color="auto"/>
              <w:bottom w:val="nil"/>
              <w:right w:val="double" w:sz="6" w:space="0" w:color="auto"/>
            </w:tcBorders>
            <w:shd w:val="clear" w:color="000000" w:fill="FFFFFF"/>
            <w:noWrap/>
            <w:vAlign w:val="bottom"/>
            <w:hideMark/>
          </w:tcPr>
          <w:p w14:paraId="61D44DBE" w14:textId="79D18BFD" w:rsidR="005B6BB0" w:rsidRPr="006B40E2" w:rsidRDefault="00AF1518" w:rsidP="00286339">
            <w:pPr>
              <w:spacing w:after="0" w:line="240" w:lineRule="auto"/>
              <w:jc w:val="right"/>
              <w:rPr>
                <w:rFonts w:eastAsia="Times New Roman"/>
                <w:color w:val="000000"/>
                <w:sz w:val="22"/>
                <w:szCs w:val="22"/>
              </w:rPr>
            </w:pPr>
            <w:r>
              <w:rPr>
                <w:rFonts w:eastAsia="Times New Roman"/>
                <w:color w:val="000000"/>
                <w:sz w:val="22"/>
                <w:szCs w:val="22"/>
              </w:rPr>
              <w:t>20.2</w:t>
            </w:r>
          </w:p>
        </w:tc>
        <w:tc>
          <w:tcPr>
            <w:tcW w:w="1942" w:type="pct"/>
            <w:tcBorders>
              <w:top w:val="nil"/>
              <w:left w:val="nil"/>
              <w:bottom w:val="nil"/>
              <w:right w:val="double" w:sz="4" w:space="0" w:color="auto"/>
            </w:tcBorders>
            <w:shd w:val="clear" w:color="000000" w:fill="FFFFFF"/>
            <w:noWrap/>
            <w:vAlign w:val="bottom"/>
            <w:hideMark/>
          </w:tcPr>
          <w:p w14:paraId="28B76424" w14:textId="77777777" w:rsidR="005B6BB0" w:rsidRPr="006B40E2" w:rsidRDefault="005B6BB0" w:rsidP="00286339">
            <w:pPr>
              <w:spacing w:after="0" w:line="240" w:lineRule="auto"/>
              <w:jc w:val="left"/>
              <w:rPr>
                <w:rFonts w:eastAsia="Times New Roman"/>
                <w:b/>
                <w:bCs/>
                <w:i/>
                <w:iCs/>
                <w:color w:val="000000"/>
                <w:sz w:val="22"/>
                <w:szCs w:val="22"/>
              </w:rPr>
            </w:pPr>
            <w:r w:rsidRPr="006B40E2">
              <w:rPr>
                <w:rFonts w:eastAsia="Times New Roman"/>
                <w:b/>
                <w:bCs/>
                <w:i/>
                <w:iCs/>
                <w:color w:val="000000"/>
                <w:sz w:val="22"/>
                <w:szCs w:val="22"/>
              </w:rPr>
              <w:t>Commute duration</w:t>
            </w:r>
          </w:p>
        </w:tc>
        <w:tc>
          <w:tcPr>
            <w:tcW w:w="322" w:type="pct"/>
            <w:tcBorders>
              <w:top w:val="nil"/>
              <w:left w:val="double" w:sz="4" w:space="0" w:color="auto"/>
              <w:bottom w:val="nil"/>
              <w:right w:val="nil"/>
            </w:tcBorders>
            <w:shd w:val="clear" w:color="000000" w:fill="FFFFFF"/>
            <w:noWrap/>
            <w:vAlign w:val="bottom"/>
            <w:hideMark/>
          </w:tcPr>
          <w:p w14:paraId="1E89850F"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c>
          <w:tcPr>
            <w:tcW w:w="233" w:type="pct"/>
            <w:tcBorders>
              <w:top w:val="nil"/>
              <w:left w:val="nil"/>
              <w:bottom w:val="nil"/>
              <w:right w:val="single" w:sz="4" w:space="0" w:color="auto"/>
            </w:tcBorders>
            <w:shd w:val="clear" w:color="000000" w:fill="FFFFFF"/>
            <w:noWrap/>
            <w:vAlign w:val="bottom"/>
            <w:hideMark/>
          </w:tcPr>
          <w:p w14:paraId="1CC24AF8"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c>
          <w:tcPr>
            <w:tcW w:w="297" w:type="pct"/>
            <w:tcBorders>
              <w:top w:val="nil"/>
              <w:left w:val="single" w:sz="4" w:space="0" w:color="auto"/>
              <w:bottom w:val="nil"/>
              <w:right w:val="double" w:sz="6" w:space="0" w:color="auto"/>
            </w:tcBorders>
            <w:shd w:val="clear" w:color="000000" w:fill="FFFFFF"/>
            <w:noWrap/>
            <w:vAlign w:val="bottom"/>
            <w:hideMark/>
          </w:tcPr>
          <w:p w14:paraId="64C2E09C"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r>
      <w:tr w:rsidR="005970AF" w:rsidRPr="006B40E2" w14:paraId="2B948795"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79662A49" w14:textId="77777777" w:rsidR="005B6BB0" w:rsidRPr="006B40E2" w:rsidRDefault="005B6BB0" w:rsidP="00286339">
            <w:pPr>
              <w:spacing w:after="0" w:line="240" w:lineRule="auto"/>
              <w:ind w:firstLine="139"/>
              <w:jc w:val="left"/>
              <w:rPr>
                <w:rFonts w:eastAsia="Times New Roman"/>
                <w:color w:val="000000"/>
                <w:sz w:val="22"/>
                <w:szCs w:val="22"/>
              </w:rPr>
            </w:pPr>
            <w:r w:rsidRPr="006B40E2">
              <w:rPr>
                <w:rFonts w:eastAsia="Times New Roman"/>
                <w:color w:val="000000"/>
                <w:sz w:val="22"/>
                <w:szCs w:val="22"/>
              </w:rPr>
              <w:t>$50,000-$74,999</w:t>
            </w:r>
          </w:p>
        </w:tc>
        <w:tc>
          <w:tcPr>
            <w:tcW w:w="441" w:type="pct"/>
            <w:tcBorders>
              <w:top w:val="nil"/>
              <w:left w:val="double" w:sz="4" w:space="0" w:color="auto"/>
              <w:bottom w:val="nil"/>
              <w:right w:val="nil"/>
            </w:tcBorders>
            <w:shd w:val="clear" w:color="000000" w:fill="FFFFFF"/>
            <w:noWrap/>
            <w:vAlign w:val="bottom"/>
            <w:hideMark/>
          </w:tcPr>
          <w:p w14:paraId="5F7132DF"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148</w:t>
            </w:r>
          </w:p>
        </w:tc>
        <w:tc>
          <w:tcPr>
            <w:tcW w:w="233" w:type="pct"/>
            <w:tcBorders>
              <w:top w:val="nil"/>
              <w:left w:val="nil"/>
              <w:bottom w:val="nil"/>
              <w:right w:val="single" w:sz="4" w:space="0" w:color="auto"/>
            </w:tcBorders>
            <w:shd w:val="clear" w:color="000000" w:fill="FFFFFF"/>
            <w:noWrap/>
            <w:vAlign w:val="bottom"/>
            <w:hideMark/>
          </w:tcPr>
          <w:p w14:paraId="14B974B3"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13.6</w:t>
            </w:r>
          </w:p>
        </w:tc>
        <w:tc>
          <w:tcPr>
            <w:tcW w:w="297" w:type="pct"/>
            <w:tcBorders>
              <w:top w:val="nil"/>
              <w:left w:val="single" w:sz="4" w:space="0" w:color="auto"/>
              <w:bottom w:val="nil"/>
              <w:right w:val="double" w:sz="6" w:space="0" w:color="auto"/>
            </w:tcBorders>
            <w:shd w:val="clear" w:color="000000" w:fill="FFFFFF"/>
            <w:noWrap/>
            <w:vAlign w:val="bottom"/>
            <w:hideMark/>
          </w:tcPr>
          <w:p w14:paraId="29BEA8C8" w14:textId="1A0C884D"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17.</w:t>
            </w:r>
            <w:r w:rsidR="00AF1518">
              <w:rPr>
                <w:rFonts w:eastAsia="Times New Roman"/>
                <w:color w:val="000000"/>
                <w:sz w:val="22"/>
                <w:szCs w:val="22"/>
              </w:rPr>
              <w:t>3</w:t>
            </w:r>
          </w:p>
        </w:tc>
        <w:tc>
          <w:tcPr>
            <w:tcW w:w="1942" w:type="pct"/>
            <w:tcBorders>
              <w:top w:val="nil"/>
              <w:left w:val="nil"/>
              <w:bottom w:val="single" w:sz="4" w:space="0" w:color="auto"/>
              <w:right w:val="double" w:sz="4" w:space="0" w:color="auto"/>
            </w:tcBorders>
            <w:shd w:val="clear" w:color="000000" w:fill="FFFFFF"/>
            <w:noWrap/>
            <w:vAlign w:val="bottom"/>
            <w:hideMark/>
          </w:tcPr>
          <w:p w14:paraId="125DCB83" w14:textId="77777777" w:rsidR="005B6BB0" w:rsidRPr="006B40E2" w:rsidRDefault="005B6BB0" w:rsidP="00286339">
            <w:pPr>
              <w:spacing w:after="0" w:line="240" w:lineRule="auto"/>
              <w:ind w:firstLine="173"/>
              <w:jc w:val="left"/>
              <w:rPr>
                <w:rFonts w:eastAsia="Times New Roman"/>
                <w:color w:val="000000"/>
                <w:sz w:val="22"/>
                <w:szCs w:val="22"/>
              </w:rPr>
            </w:pPr>
            <w:r w:rsidRPr="006B40E2">
              <w:rPr>
                <w:rFonts w:eastAsia="Times New Roman"/>
                <w:color w:val="000000"/>
                <w:sz w:val="22"/>
                <w:szCs w:val="22"/>
              </w:rPr>
              <w:t>Commute (minutes)</w:t>
            </w:r>
          </w:p>
        </w:tc>
        <w:tc>
          <w:tcPr>
            <w:tcW w:w="322" w:type="pct"/>
            <w:tcBorders>
              <w:top w:val="nil"/>
              <w:left w:val="double" w:sz="4" w:space="0" w:color="auto"/>
              <w:bottom w:val="single" w:sz="4" w:space="0" w:color="auto"/>
              <w:right w:val="nil"/>
            </w:tcBorders>
            <w:shd w:val="clear" w:color="000000" w:fill="FFFFFF"/>
            <w:noWrap/>
            <w:vAlign w:val="bottom"/>
            <w:hideMark/>
          </w:tcPr>
          <w:p w14:paraId="335525AD"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22.8</w:t>
            </w:r>
          </w:p>
        </w:tc>
        <w:tc>
          <w:tcPr>
            <w:tcW w:w="233" w:type="pct"/>
            <w:tcBorders>
              <w:top w:val="nil"/>
              <w:left w:val="nil"/>
              <w:bottom w:val="single" w:sz="4" w:space="0" w:color="auto"/>
              <w:right w:val="single" w:sz="4" w:space="0" w:color="auto"/>
            </w:tcBorders>
            <w:shd w:val="clear" w:color="000000" w:fill="FFFFFF"/>
            <w:noWrap/>
            <w:vAlign w:val="bottom"/>
            <w:hideMark/>
          </w:tcPr>
          <w:p w14:paraId="64932374"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14.3</w:t>
            </w:r>
          </w:p>
        </w:tc>
        <w:tc>
          <w:tcPr>
            <w:tcW w:w="297" w:type="pct"/>
            <w:tcBorders>
              <w:top w:val="nil"/>
              <w:left w:val="single" w:sz="4" w:space="0" w:color="auto"/>
              <w:bottom w:val="single" w:sz="4" w:space="0" w:color="auto"/>
              <w:right w:val="double" w:sz="6" w:space="0" w:color="auto"/>
            </w:tcBorders>
            <w:shd w:val="clear" w:color="000000" w:fill="FFFFFF"/>
            <w:noWrap/>
            <w:vAlign w:val="bottom"/>
            <w:hideMark/>
          </w:tcPr>
          <w:p w14:paraId="7BC40F86" w14:textId="77777777" w:rsidR="005B6BB0" w:rsidRPr="006B40E2" w:rsidRDefault="005B6BB0" w:rsidP="00AF1518">
            <w:pPr>
              <w:spacing w:after="0" w:line="240" w:lineRule="auto"/>
              <w:jc w:val="right"/>
              <w:rPr>
                <w:rFonts w:eastAsia="Times New Roman"/>
                <w:color w:val="000000"/>
                <w:sz w:val="22"/>
                <w:szCs w:val="22"/>
              </w:rPr>
            </w:pPr>
            <w:r w:rsidRPr="006B40E2">
              <w:rPr>
                <w:rFonts w:eastAsia="Times New Roman"/>
                <w:color w:val="000000"/>
                <w:sz w:val="22"/>
                <w:szCs w:val="22"/>
              </w:rPr>
              <w:t> 26.6</w:t>
            </w:r>
          </w:p>
        </w:tc>
      </w:tr>
      <w:tr w:rsidR="005970AF" w:rsidRPr="006B40E2" w14:paraId="3AEC6270"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7C223B5D" w14:textId="77777777" w:rsidR="005B6BB0" w:rsidRPr="006B40E2" w:rsidRDefault="005B6BB0" w:rsidP="00286339">
            <w:pPr>
              <w:spacing w:after="0" w:line="240" w:lineRule="auto"/>
              <w:ind w:firstLine="139"/>
              <w:jc w:val="left"/>
              <w:rPr>
                <w:rFonts w:eastAsia="Times New Roman"/>
                <w:color w:val="000000"/>
                <w:sz w:val="22"/>
                <w:szCs w:val="22"/>
              </w:rPr>
            </w:pPr>
            <w:r w:rsidRPr="006B40E2">
              <w:rPr>
                <w:rFonts w:eastAsia="Times New Roman"/>
                <w:color w:val="000000"/>
                <w:sz w:val="22"/>
                <w:szCs w:val="22"/>
              </w:rPr>
              <w:t>$75,000-$99,999</w:t>
            </w:r>
          </w:p>
        </w:tc>
        <w:tc>
          <w:tcPr>
            <w:tcW w:w="441" w:type="pct"/>
            <w:tcBorders>
              <w:top w:val="nil"/>
              <w:left w:val="double" w:sz="4" w:space="0" w:color="auto"/>
              <w:bottom w:val="nil"/>
              <w:right w:val="nil"/>
            </w:tcBorders>
            <w:shd w:val="clear" w:color="000000" w:fill="FFFFFF"/>
            <w:noWrap/>
            <w:vAlign w:val="bottom"/>
            <w:hideMark/>
          </w:tcPr>
          <w:p w14:paraId="484C4FA1"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176</w:t>
            </w:r>
          </w:p>
        </w:tc>
        <w:tc>
          <w:tcPr>
            <w:tcW w:w="233" w:type="pct"/>
            <w:tcBorders>
              <w:top w:val="nil"/>
              <w:left w:val="nil"/>
              <w:bottom w:val="nil"/>
              <w:right w:val="single" w:sz="4" w:space="0" w:color="auto"/>
            </w:tcBorders>
            <w:shd w:val="clear" w:color="000000" w:fill="FFFFFF"/>
            <w:noWrap/>
            <w:vAlign w:val="bottom"/>
            <w:hideMark/>
          </w:tcPr>
          <w:p w14:paraId="32979C3F"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16.1</w:t>
            </w:r>
          </w:p>
        </w:tc>
        <w:tc>
          <w:tcPr>
            <w:tcW w:w="297" w:type="pct"/>
            <w:tcBorders>
              <w:top w:val="nil"/>
              <w:left w:val="single" w:sz="4" w:space="0" w:color="auto"/>
              <w:bottom w:val="nil"/>
              <w:right w:val="double" w:sz="6" w:space="0" w:color="auto"/>
            </w:tcBorders>
            <w:shd w:val="clear" w:color="000000" w:fill="FFFFFF"/>
            <w:noWrap/>
            <w:vAlign w:val="bottom"/>
            <w:hideMark/>
          </w:tcPr>
          <w:p w14:paraId="7D51DEAC" w14:textId="3A5B25E1"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12.</w:t>
            </w:r>
            <w:r w:rsidR="00AF1518">
              <w:rPr>
                <w:rFonts w:eastAsia="Times New Roman"/>
                <w:color w:val="000000"/>
                <w:sz w:val="22"/>
                <w:szCs w:val="22"/>
              </w:rPr>
              <w:t>7</w:t>
            </w:r>
          </w:p>
        </w:tc>
        <w:tc>
          <w:tcPr>
            <w:tcW w:w="1942" w:type="pct"/>
            <w:tcBorders>
              <w:top w:val="nil"/>
              <w:left w:val="nil"/>
              <w:bottom w:val="nil"/>
              <w:right w:val="double" w:sz="4" w:space="0" w:color="auto"/>
            </w:tcBorders>
            <w:shd w:val="clear" w:color="000000" w:fill="FFFFFF"/>
            <w:noWrap/>
            <w:vAlign w:val="bottom"/>
            <w:hideMark/>
          </w:tcPr>
          <w:p w14:paraId="48D858C1" w14:textId="77777777" w:rsidR="005B6BB0" w:rsidRPr="006B40E2" w:rsidRDefault="005B6BB0" w:rsidP="00286339">
            <w:pPr>
              <w:spacing w:after="0" w:line="240" w:lineRule="auto"/>
              <w:jc w:val="left"/>
              <w:rPr>
                <w:rFonts w:eastAsia="Times New Roman"/>
                <w:b/>
                <w:bCs/>
                <w:i/>
                <w:iCs/>
                <w:color w:val="000000"/>
                <w:sz w:val="22"/>
                <w:szCs w:val="22"/>
              </w:rPr>
            </w:pPr>
            <w:r w:rsidRPr="006B40E2">
              <w:rPr>
                <w:rFonts w:eastAsia="Times New Roman"/>
                <w:b/>
                <w:bCs/>
                <w:i/>
                <w:iCs/>
                <w:color w:val="000000"/>
                <w:sz w:val="22"/>
                <w:szCs w:val="22"/>
              </w:rPr>
              <w:t>Number of work days per month</w:t>
            </w:r>
          </w:p>
        </w:tc>
        <w:tc>
          <w:tcPr>
            <w:tcW w:w="322" w:type="pct"/>
            <w:tcBorders>
              <w:top w:val="nil"/>
              <w:left w:val="double" w:sz="4" w:space="0" w:color="auto"/>
              <w:bottom w:val="nil"/>
              <w:right w:val="nil"/>
            </w:tcBorders>
            <w:shd w:val="clear" w:color="000000" w:fill="FFFFFF"/>
            <w:noWrap/>
            <w:vAlign w:val="bottom"/>
            <w:hideMark/>
          </w:tcPr>
          <w:p w14:paraId="2ED1D016"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c>
          <w:tcPr>
            <w:tcW w:w="233" w:type="pct"/>
            <w:tcBorders>
              <w:top w:val="nil"/>
              <w:left w:val="nil"/>
              <w:bottom w:val="nil"/>
              <w:right w:val="single" w:sz="4" w:space="0" w:color="auto"/>
            </w:tcBorders>
            <w:shd w:val="clear" w:color="000000" w:fill="FFFFFF"/>
            <w:noWrap/>
            <w:vAlign w:val="bottom"/>
            <w:hideMark/>
          </w:tcPr>
          <w:p w14:paraId="4228AC04"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c>
          <w:tcPr>
            <w:tcW w:w="297" w:type="pct"/>
            <w:tcBorders>
              <w:top w:val="nil"/>
              <w:left w:val="single" w:sz="4" w:space="0" w:color="auto"/>
              <w:bottom w:val="nil"/>
              <w:right w:val="double" w:sz="6" w:space="0" w:color="auto"/>
            </w:tcBorders>
            <w:shd w:val="clear" w:color="000000" w:fill="FFFFFF"/>
            <w:noWrap/>
            <w:vAlign w:val="bottom"/>
            <w:hideMark/>
          </w:tcPr>
          <w:p w14:paraId="2D5BEEFE"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r>
      <w:tr w:rsidR="005970AF" w:rsidRPr="006B40E2" w14:paraId="41CCD79D"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19892633" w14:textId="77777777" w:rsidR="005B6BB0" w:rsidRPr="006B40E2" w:rsidRDefault="005B6BB0" w:rsidP="00286339">
            <w:pPr>
              <w:spacing w:after="0" w:line="240" w:lineRule="auto"/>
              <w:ind w:firstLine="139"/>
              <w:jc w:val="left"/>
              <w:rPr>
                <w:rFonts w:eastAsia="Times New Roman"/>
                <w:color w:val="000000"/>
                <w:sz w:val="22"/>
                <w:szCs w:val="22"/>
              </w:rPr>
            </w:pPr>
            <w:r w:rsidRPr="006B40E2">
              <w:rPr>
                <w:rFonts w:eastAsia="Times New Roman"/>
                <w:color w:val="000000"/>
                <w:sz w:val="22"/>
                <w:szCs w:val="22"/>
              </w:rPr>
              <w:t>$100,000-$149,999</w:t>
            </w:r>
          </w:p>
        </w:tc>
        <w:tc>
          <w:tcPr>
            <w:tcW w:w="441" w:type="pct"/>
            <w:tcBorders>
              <w:top w:val="nil"/>
              <w:left w:val="double" w:sz="4" w:space="0" w:color="auto"/>
              <w:bottom w:val="nil"/>
              <w:right w:val="nil"/>
            </w:tcBorders>
            <w:shd w:val="clear" w:color="000000" w:fill="FFFFFF"/>
            <w:noWrap/>
            <w:vAlign w:val="bottom"/>
            <w:hideMark/>
          </w:tcPr>
          <w:p w14:paraId="3D8B3F41"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313</w:t>
            </w:r>
          </w:p>
        </w:tc>
        <w:tc>
          <w:tcPr>
            <w:tcW w:w="233" w:type="pct"/>
            <w:tcBorders>
              <w:top w:val="nil"/>
              <w:left w:val="nil"/>
              <w:bottom w:val="nil"/>
              <w:right w:val="single" w:sz="4" w:space="0" w:color="auto"/>
            </w:tcBorders>
            <w:shd w:val="clear" w:color="000000" w:fill="FFFFFF"/>
            <w:noWrap/>
            <w:vAlign w:val="bottom"/>
            <w:hideMark/>
          </w:tcPr>
          <w:p w14:paraId="22067A74"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28.7</w:t>
            </w:r>
          </w:p>
        </w:tc>
        <w:tc>
          <w:tcPr>
            <w:tcW w:w="297" w:type="pct"/>
            <w:tcBorders>
              <w:top w:val="nil"/>
              <w:left w:val="single" w:sz="4" w:space="0" w:color="auto"/>
              <w:bottom w:val="nil"/>
              <w:right w:val="double" w:sz="6" w:space="0" w:color="auto"/>
            </w:tcBorders>
            <w:shd w:val="clear" w:color="000000" w:fill="FFFFFF"/>
            <w:noWrap/>
            <w:vAlign w:val="bottom"/>
            <w:hideMark/>
          </w:tcPr>
          <w:p w14:paraId="6D9485CF" w14:textId="54B63CB1"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1</w:t>
            </w:r>
            <w:r w:rsidR="00AF1518">
              <w:rPr>
                <w:rFonts w:eastAsia="Times New Roman"/>
                <w:color w:val="000000"/>
                <w:sz w:val="22"/>
                <w:szCs w:val="22"/>
              </w:rPr>
              <w:t>6</w:t>
            </w:r>
            <w:r w:rsidRPr="006B40E2">
              <w:rPr>
                <w:rFonts w:eastAsia="Times New Roman"/>
                <w:color w:val="000000"/>
                <w:sz w:val="22"/>
                <w:szCs w:val="22"/>
              </w:rPr>
              <w:t>.</w:t>
            </w:r>
            <w:r w:rsidR="00AF1518">
              <w:rPr>
                <w:rFonts w:eastAsia="Times New Roman"/>
                <w:color w:val="000000"/>
                <w:sz w:val="22"/>
                <w:szCs w:val="22"/>
              </w:rPr>
              <w:t>2</w:t>
            </w:r>
          </w:p>
        </w:tc>
        <w:tc>
          <w:tcPr>
            <w:tcW w:w="1942" w:type="pct"/>
            <w:tcBorders>
              <w:top w:val="nil"/>
              <w:left w:val="nil"/>
              <w:bottom w:val="single" w:sz="4" w:space="0" w:color="auto"/>
              <w:right w:val="double" w:sz="4" w:space="0" w:color="auto"/>
            </w:tcBorders>
            <w:shd w:val="clear" w:color="000000" w:fill="FFFFFF"/>
            <w:noWrap/>
            <w:vAlign w:val="bottom"/>
            <w:hideMark/>
          </w:tcPr>
          <w:p w14:paraId="75DE55F3" w14:textId="77777777" w:rsidR="005B6BB0" w:rsidRPr="006B40E2" w:rsidRDefault="005B6BB0" w:rsidP="00286339">
            <w:pPr>
              <w:spacing w:after="0" w:line="240" w:lineRule="auto"/>
              <w:ind w:firstLine="173"/>
              <w:jc w:val="left"/>
              <w:rPr>
                <w:rFonts w:eastAsia="Times New Roman"/>
                <w:color w:val="000000"/>
                <w:sz w:val="22"/>
                <w:szCs w:val="22"/>
              </w:rPr>
            </w:pPr>
            <w:r w:rsidRPr="006B40E2">
              <w:rPr>
                <w:rFonts w:eastAsia="Times New Roman"/>
                <w:color w:val="000000"/>
                <w:sz w:val="22"/>
                <w:szCs w:val="22"/>
              </w:rPr>
              <w:t>Number of days</w:t>
            </w:r>
          </w:p>
        </w:tc>
        <w:tc>
          <w:tcPr>
            <w:tcW w:w="322" w:type="pct"/>
            <w:tcBorders>
              <w:top w:val="nil"/>
              <w:left w:val="double" w:sz="4" w:space="0" w:color="auto"/>
              <w:bottom w:val="single" w:sz="4" w:space="0" w:color="auto"/>
              <w:right w:val="nil"/>
            </w:tcBorders>
            <w:shd w:val="clear" w:color="000000" w:fill="FFFFFF"/>
            <w:noWrap/>
            <w:vAlign w:val="bottom"/>
            <w:hideMark/>
          </w:tcPr>
          <w:p w14:paraId="6D943FF0"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21.5</w:t>
            </w:r>
          </w:p>
        </w:tc>
        <w:tc>
          <w:tcPr>
            <w:tcW w:w="233" w:type="pct"/>
            <w:tcBorders>
              <w:top w:val="nil"/>
              <w:left w:val="nil"/>
              <w:bottom w:val="single" w:sz="4" w:space="0" w:color="auto"/>
              <w:right w:val="single" w:sz="4" w:space="0" w:color="auto"/>
            </w:tcBorders>
            <w:shd w:val="clear" w:color="000000" w:fill="FFFFFF"/>
            <w:noWrap/>
            <w:vAlign w:val="bottom"/>
            <w:hideMark/>
          </w:tcPr>
          <w:p w14:paraId="6B65D358"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9.2</w:t>
            </w:r>
          </w:p>
        </w:tc>
        <w:tc>
          <w:tcPr>
            <w:tcW w:w="297" w:type="pct"/>
            <w:tcBorders>
              <w:top w:val="nil"/>
              <w:left w:val="single" w:sz="4" w:space="0" w:color="auto"/>
              <w:bottom w:val="single" w:sz="4" w:space="0" w:color="auto"/>
              <w:right w:val="double" w:sz="6" w:space="0" w:color="auto"/>
            </w:tcBorders>
            <w:shd w:val="clear" w:color="000000" w:fill="FFFFFF"/>
            <w:noWrap/>
            <w:vAlign w:val="bottom"/>
            <w:hideMark/>
          </w:tcPr>
          <w:p w14:paraId="3C69CC3B"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22</w:t>
            </w:r>
          </w:p>
        </w:tc>
      </w:tr>
      <w:tr w:rsidR="005970AF" w:rsidRPr="006B40E2" w14:paraId="1BB625AE"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6A787641" w14:textId="77777777" w:rsidR="005B6BB0" w:rsidRPr="006B40E2" w:rsidRDefault="005B6BB0" w:rsidP="00286339">
            <w:pPr>
              <w:spacing w:after="0" w:line="240" w:lineRule="auto"/>
              <w:ind w:firstLine="139"/>
              <w:jc w:val="left"/>
              <w:rPr>
                <w:rFonts w:eastAsia="Times New Roman"/>
                <w:color w:val="000000"/>
                <w:sz w:val="22"/>
                <w:szCs w:val="22"/>
              </w:rPr>
            </w:pPr>
            <w:r w:rsidRPr="006B40E2">
              <w:rPr>
                <w:rFonts w:eastAsia="Times New Roman"/>
                <w:color w:val="000000"/>
                <w:sz w:val="22"/>
                <w:szCs w:val="22"/>
              </w:rPr>
              <w:t>$150,000-$249,999</w:t>
            </w:r>
          </w:p>
        </w:tc>
        <w:tc>
          <w:tcPr>
            <w:tcW w:w="441" w:type="pct"/>
            <w:tcBorders>
              <w:top w:val="nil"/>
              <w:left w:val="double" w:sz="4" w:space="0" w:color="auto"/>
              <w:bottom w:val="nil"/>
              <w:right w:val="nil"/>
            </w:tcBorders>
            <w:shd w:val="clear" w:color="000000" w:fill="FFFFFF"/>
            <w:noWrap/>
            <w:vAlign w:val="bottom"/>
            <w:hideMark/>
          </w:tcPr>
          <w:p w14:paraId="2A5D7BBF"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231</w:t>
            </w:r>
          </w:p>
        </w:tc>
        <w:tc>
          <w:tcPr>
            <w:tcW w:w="233" w:type="pct"/>
            <w:tcBorders>
              <w:top w:val="nil"/>
              <w:left w:val="nil"/>
              <w:bottom w:val="nil"/>
              <w:right w:val="single" w:sz="4" w:space="0" w:color="auto"/>
            </w:tcBorders>
            <w:shd w:val="clear" w:color="000000" w:fill="FFFFFF"/>
            <w:noWrap/>
            <w:vAlign w:val="bottom"/>
            <w:hideMark/>
          </w:tcPr>
          <w:p w14:paraId="5F6129F3"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21.2</w:t>
            </w:r>
          </w:p>
        </w:tc>
        <w:tc>
          <w:tcPr>
            <w:tcW w:w="297" w:type="pct"/>
            <w:tcBorders>
              <w:top w:val="nil"/>
              <w:left w:val="single" w:sz="4" w:space="0" w:color="auto"/>
              <w:bottom w:val="nil"/>
              <w:right w:val="double" w:sz="6" w:space="0" w:color="auto"/>
            </w:tcBorders>
            <w:shd w:val="clear" w:color="000000" w:fill="FFFFFF"/>
            <w:noWrap/>
            <w:vAlign w:val="bottom"/>
            <w:hideMark/>
          </w:tcPr>
          <w:p w14:paraId="2D9327C5" w14:textId="5B5FBFA2" w:rsidR="005B6BB0" w:rsidRPr="006B40E2" w:rsidRDefault="00AF1518" w:rsidP="00286339">
            <w:pPr>
              <w:spacing w:after="0" w:line="240" w:lineRule="auto"/>
              <w:jc w:val="right"/>
              <w:rPr>
                <w:rFonts w:eastAsia="Times New Roman"/>
                <w:color w:val="000000"/>
                <w:sz w:val="22"/>
                <w:szCs w:val="22"/>
              </w:rPr>
            </w:pPr>
            <w:r>
              <w:rPr>
                <w:rFonts w:eastAsia="Times New Roman"/>
                <w:color w:val="000000"/>
                <w:sz w:val="22"/>
                <w:szCs w:val="22"/>
              </w:rPr>
              <w:t>9.2</w:t>
            </w:r>
          </w:p>
        </w:tc>
        <w:tc>
          <w:tcPr>
            <w:tcW w:w="1942" w:type="pct"/>
            <w:tcBorders>
              <w:top w:val="nil"/>
              <w:left w:val="nil"/>
              <w:bottom w:val="nil"/>
              <w:right w:val="double" w:sz="4" w:space="0" w:color="auto"/>
            </w:tcBorders>
            <w:shd w:val="clear" w:color="000000" w:fill="FFFFFF"/>
            <w:noWrap/>
            <w:vAlign w:val="bottom"/>
            <w:hideMark/>
          </w:tcPr>
          <w:p w14:paraId="016977E7" w14:textId="77777777" w:rsidR="005B6BB0" w:rsidRPr="006B40E2" w:rsidRDefault="005B6BB0" w:rsidP="00286339">
            <w:pPr>
              <w:spacing w:after="0" w:line="240" w:lineRule="auto"/>
              <w:jc w:val="left"/>
              <w:rPr>
                <w:rFonts w:eastAsia="Times New Roman"/>
                <w:b/>
                <w:bCs/>
                <w:i/>
                <w:iCs/>
                <w:color w:val="000000"/>
                <w:sz w:val="22"/>
                <w:szCs w:val="22"/>
              </w:rPr>
            </w:pPr>
            <w:r w:rsidRPr="006B40E2">
              <w:rPr>
                <w:rFonts w:eastAsia="Times New Roman"/>
                <w:b/>
                <w:bCs/>
                <w:i/>
                <w:iCs/>
                <w:color w:val="000000"/>
                <w:sz w:val="22"/>
                <w:szCs w:val="22"/>
              </w:rPr>
              <w:t>Workplace location</w:t>
            </w:r>
          </w:p>
        </w:tc>
        <w:tc>
          <w:tcPr>
            <w:tcW w:w="322" w:type="pct"/>
            <w:tcBorders>
              <w:top w:val="nil"/>
              <w:left w:val="double" w:sz="4" w:space="0" w:color="auto"/>
              <w:bottom w:val="nil"/>
              <w:right w:val="nil"/>
            </w:tcBorders>
            <w:shd w:val="clear" w:color="000000" w:fill="FFFFFF"/>
            <w:noWrap/>
            <w:vAlign w:val="bottom"/>
            <w:hideMark/>
          </w:tcPr>
          <w:p w14:paraId="46298966"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c>
          <w:tcPr>
            <w:tcW w:w="233" w:type="pct"/>
            <w:tcBorders>
              <w:top w:val="nil"/>
              <w:left w:val="nil"/>
              <w:bottom w:val="nil"/>
              <w:right w:val="single" w:sz="4" w:space="0" w:color="auto"/>
            </w:tcBorders>
            <w:shd w:val="clear" w:color="000000" w:fill="FFFFFF"/>
            <w:noWrap/>
            <w:vAlign w:val="bottom"/>
            <w:hideMark/>
          </w:tcPr>
          <w:p w14:paraId="4288D58A"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c>
          <w:tcPr>
            <w:tcW w:w="297" w:type="pct"/>
            <w:tcBorders>
              <w:top w:val="nil"/>
              <w:left w:val="single" w:sz="4" w:space="0" w:color="auto"/>
              <w:bottom w:val="nil"/>
              <w:right w:val="double" w:sz="6" w:space="0" w:color="auto"/>
            </w:tcBorders>
            <w:shd w:val="clear" w:color="000000" w:fill="FFFFFF"/>
            <w:noWrap/>
            <w:vAlign w:val="bottom"/>
            <w:hideMark/>
          </w:tcPr>
          <w:p w14:paraId="1674D904" w14:textId="77777777" w:rsidR="005B6BB0" w:rsidRPr="006B40E2" w:rsidRDefault="005B6BB0" w:rsidP="00286339">
            <w:pPr>
              <w:spacing w:after="0" w:line="240" w:lineRule="auto"/>
              <w:jc w:val="left"/>
              <w:rPr>
                <w:rFonts w:eastAsia="Times New Roman"/>
                <w:color w:val="000000"/>
                <w:sz w:val="22"/>
                <w:szCs w:val="22"/>
              </w:rPr>
            </w:pPr>
            <w:r w:rsidRPr="006B40E2">
              <w:rPr>
                <w:rFonts w:eastAsia="Times New Roman"/>
                <w:color w:val="000000"/>
                <w:sz w:val="22"/>
                <w:szCs w:val="22"/>
              </w:rPr>
              <w:t> </w:t>
            </w:r>
          </w:p>
        </w:tc>
      </w:tr>
      <w:tr w:rsidR="005970AF" w:rsidRPr="006B40E2" w14:paraId="477AFD07" w14:textId="77777777" w:rsidTr="005736F5">
        <w:trPr>
          <w:trHeight w:val="288"/>
        </w:trPr>
        <w:tc>
          <w:tcPr>
            <w:tcW w:w="1235" w:type="pct"/>
            <w:tcBorders>
              <w:top w:val="nil"/>
              <w:left w:val="double" w:sz="6" w:space="0" w:color="auto"/>
              <w:bottom w:val="double" w:sz="6" w:space="0" w:color="auto"/>
              <w:right w:val="double" w:sz="4" w:space="0" w:color="auto"/>
            </w:tcBorders>
            <w:shd w:val="clear" w:color="000000" w:fill="FFFFFF"/>
            <w:noWrap/>
            <w:vAlign w:val="bottom"/>
            <w:hideMark/>
          </w:tcPr>
          <w:p w14:paraId="35D032AB" w14:textId="77777777" w:rsidR="005B6BB0" w:rsidRPr="006B40E2" w:rsidRDefault="005B6BB0" w:rsidP="00286339">
            <w:pPr>
              <w:spacing w:after="0" w:line="240" w:lineRule="auto"/>
              <w:ind w:firstLine="139"/>
              <w:jc w:val="left"/>
              <w:rPr>
                <w:rFonts w:eastAsia="Times New Roman"/>
                <w:color w:val="000000"/>
                <w:sz w:val="22"/>
                <w:szCs w:val="22"/>
              </w:rPr>
            </w:pPr>
            <w:r w:rsidRPr="006B40E2">
              <w:rPr>
                <w:rFonts w:eastAsia="Times New Roman"/>
                <w:color w:val="000000"/>
                <w:sz w:val="22"/>
                <w:szCs w:val="22"/>
              </w:rPr>
              <w:t>$250,000 or more</w:t>
            </w:r>
          </w:p>
        </w:tc>
        <w:tc>
          <w:tcPr>
            <w:tcW w:w="441" w:type="pct"/>
            <w:tcBorders>
              <w:top w:val="nil"/>
              <w:left w:val="double" w:sz="4" w:space="0" w:color="auto"/>
              <w:bottom w:val="double" w:sz="6" w:space="0" w:color="auto"/>
              <w:right w:val="nil"/>
            </w:tcBorders>
            <w:shd w:val="clear" w:color="000000" w:fill="FFFFFF"/>
            <w:noWrap/>
            <w:vAlign w:val="bottom"/>
            <w:hideMark/>
          </w:tcPr>
          <w:p w14:paraId="0F349547"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105</w:t>
            </w:r>
          </w:p>
        </w:tc>
        <w:tc>
          <w:tcPr>
            <w:tcW w:w="233" w:type="pct"/>
            <w:tcBorders>
              <w:top w:val="nil"/>
              <w:left w:val="nil"/>
              <w:bottom w:val="double" w:sz="6" w:space="0" w:color="auto"/>
              <w:right w:val="single" w:sz="4" w:space="0" w:color="auto"/>
            </w:tcBorders>
            <w:shd w:val="clear" w:color="000000" w:fill="FFFFFF"/>
            <w:noWrap/>
            <w:vAlign w:val="bottom"/>
            <w:hideMark/>
          </w:tcPr>
          <w:p w14:paraId="6F4F7F62"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9.6</w:t>
            </w:r>
          </w:p>
        </w:tc>
        <w:tc>
          <w:tcPr>
            <w:tcW w:w="297" w:type="pct"/>
            <w:tcBorders>
              <w:top w:val="nil"/>
              <w:left w:val="single" w:sz="4" w:space="0" w:color="auto"/>
              <w:bottom w:val="double" w:sz="6" w:space="0" w:color="auto"/>
              <w:right w:val="double" w:sz="6" w:space="0" w:color="auto"/>
            </w:tcBorders>
            <w:shd w:val="clear" w:color="000000" w:fill="FFFFFF"/>
            <w:noWrap/>
            <w:vAlign w:val="bottom"/>
            <w:hideMark/>
          </w:tcPr>
          <w:p w14:paraId="57D6D473" w14:textId="6A29683F" w:rsidR="005B6BB0" w:rsidRPr="006B40E2" w:rsidRDefault="00AF1518" w:rsidP="00286339">
            <w:pPr>
              <w:spacing w:after="0" w:line="240" w:lineRule="auto"/>
              <w:jc w:val="right"/>
              <w:rPr>
                <w:rFonts w:eastAsia="Times New Roman"/>
                <w:color w:val="000000"/>
                <w:sz w:val="22"/>
                <w:szCs w:val="22"/>
              </w:rPr>
            </w:pPr>
            <w:r>
              <w:rPr>
                <w:rFonts w:eastAsia="Times New Roman"/>
                <w:color w:val="000000"/>
                <w:sz w:val="22"/>
                <w:szCs w:val="22"/>
              </w:rPr>
              <w:t>7.3</w:t>
            </w:r>
          </w:p>
        </w:tc>
        <w:tc>
          <w:tcPr>
            <w:tcW w:w="1942" w:type="pct"/>
            <w:tcBorders>
              <w:top w:val="nil"/>
              <w:left w:val="nil"/>
              <w:bottom w:val="double" w:sz="6" w:space="0" w:color="auto"/>
              <w:right w:val="double" w:sz="4" w:space="0" w:color="auto"/>
            </w:tcBorders>
            <w:shd w:val="clear" w:color="000000" w:fill="FFFFFF"/>
            <w:noWrap/>
            <w:vAlign w:val="bottom"/>
            <w:hideMark/>
          </w:tcPr>
          <w:p w14:paraId="67A137BC" w14:textId="77777777" w:rsidR="005B6BB0" w:rsidRPr="006B40E2" w:rsidRDefault="005B6BB0" w:rsidP="00286339">
            <w:pPr>
              <w:spacing w:after="0" w:line="240" w:lineRule="auto"/>
              <w:ind w:firstLine="83"/>
              <w:jc w:val="left"/>
              <w:rPr>
                <w:rFonts w:eastAsia="Times New Roman"/>
                <w:color w:val="000000"/>
                <w:sz w:val="22"/>
                <w:szCs w:val="22"/>
              </w:rPr>
            </w:pPr>
            <w:r w:rsidRPr="006B40E2">
              <w:rPr>
                <w:rFonts w:eastAsia="Times New Roman"/>
                <w:color w:val="000000"/>
                <w:sz w:val="22"/>
                <w:szCs w:val="22"/>
              </w:rPr>
              <w:t>Percentage of workdays from home in the past month</w:t>
            </w:r>
          </w:p>
        </w:tc>
        <w:tc>
          <w:tcPr>
            <w:tcW w:w="322" w:type="pct"/>
            <w:tcBorders>
              <w:top w:val="nil"/>
              <w:left w:val="double" w:sz="4" w:space="0" w:color="auto"/>
              <w:bottom w:val="double" w:sz="6" w:space="0" w:color="auto"/>
              <w:right w:val="nil"/>
            </w:tcBorders>
            <w:shd w:val="clear" w:color="000000" w:fill="FFFFFF"/>
            <w:noWrap/>
            <w:vAlign w:val="bottom"/>
            <w:hideMark/>
          </w:tcPr>
          <w:p w14:paraId="2EE42015"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 44.8</w:t>
            </w:r>
          </w:p>
        </w:tc>
        <w:tc>
          <w:tcPr>
            <w:tcW w:w="233" w:type="pct"/>
            <w:tcBorders>
              <w:top w:val="nil"/>
              <w:left w:val="nil"/>
              <w:bottom w:val="double" w:sz="6" w:space="0" w:color="auto"/>
              <w:right w:val="single" w:sz="4" w:space="0" w:color="auto"/>
            </w:tcBorders>
            <w:shd w:val="clear" w:color="000000" w:fill="FFFFFF"/>
            <w:noWrap/>
            <w:vAlign w:val="bottom"/>
            <w:hideMark/>
          </w:tcPr>
          <w:p w14:paraId="00AF97FB"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38.3</w:t>
            </w:r>
          </w:p>
        </w:tc>
        <w:tc>
          <w:tcPr>
            <w:tcW w:w="297" w:type="pct"/>
            <w:tcBorders>
              <w:top w:val="nil"/>
              <w:left w:val="single" w:sz="4" w:space="0" w:color="auto"/>
              <w:bottom w:val="double" w:sz="6" w:space="0" w:color="auto"/>
              <w:right w:val="double" w:sz="6" w:space="0" w:color="auto"/>
            </w:tcBorders>
            <w:shd w:val="clear" w:color="000000" w:fill="FFFFFF"/>
            <w:noWrap/>
            <w:vAlign w:val="bottom"/>
            <w:hideMark/>
          </w:tcPr>
          <w:p w14:paraId="6B661D32" w14:textId="77777777" w:rsidR="005B6BB0" w:rsidRPr="006B40E2" w:rsidRDefault="005B6BB0" w:rsidP="00286339">
            <w:pPr>
              <w:spacing w:after="0" w:line="240" w:lineRule="auto"/>
              <w:jc w:val="right"/>
              <w:rPr>
                <w:rFonts w:eastAsia="Times New Roman"/>
                <w:color w:val="000000"/>
                <w:sz w:val="22"/>
                <w:szCs w:val="22"/>
              </w:rPr>
            </w:pPr>
            <w:r w:rsidRPr="006B40E2">
              <w:rPr>
                <w:rFonts w:eastAsia="Times New Roman"/>
                <w:color w:val="000000"/>
                <w:sz w:val="22"/>
                <w:szCs w:val="22"/>
              </w:rPr>
              <w:t>--</w:t>
            </w:r>
          </w:p>
        </w:tc>
      </w:tr>
    </w:tbl>
    <w:p w14:paraId="5449D048" w14:textId="77777777" w:rsidR="005B6BB0" w:rsidRDefault="005B6BB0" w:rsidP="005B6BB0">
      <w:pPr>
        <w:rPr>
          <w:b/>
        </w:rPr>
        <w:sectPr w:rsidR="005B6BB0" w:rsidSect="006B40E2">
          <w:pgSz w:w="15840" w:h="12240" w:orient="landscape"/>
          <w:pgMar w:top="1440" w:right="1440" w:bottom="1440" w:left="1440" w:header="720" w:footer="720" w:gutter="0"/>
          <w:cols w:space="720"/>
          <w:docGrid w:linePitch="360"/>
        </w:sectPr>
      </w:pPr>
    </w:p>
    <w:p w14:paraId="4FD6EA84" w14:textId="545D8E1C" w:rsidR="005B6BB0" w:rsidRDefault="005B6BB0" w:rsidP="005B6BB0">
      <w:pPr>
        <w:pStyle w:val="Caption"/>
        <w:keepNext/>
      </w:pPr>
      <w:r w:rsidRPr="00274DD4">
        <w:rPr>
          <w:b/>
          <w:i w:val="0"/>
          <w:color w:val="000000" w:themeColor="text1"/>
          <w:sz w:val="24"/>
          <w:szCs w:val="24"/>
        </w:rPr>
        <w:t xml:space="preserve">Table </w:t>
      </w:r>
      <w:r w:rsidRPr="00274DD4">
        <w:rPr>
          <w:b/>
          <w:i w:val="0"/>
          <w:color w:val="000000" w:themeColor="text1"/>
          <w:sz w:val="24"/>
          <w:szCs w:val="24"/>
        </w:rPr>
        <w:fldChar w:fldCharType="begin"/>
      </w:r>
      <w:r w:rsidRPr="00274DD4">
        <w:rPr>
          <w:b/>
          <w:i w:val="0"/>
          <w:color w:val="000000" w:themeColor="text1"/>
          <w:sz w:val="24"/>
          <w:szCs w:val="24"/>
        </w:rPr>
        <w:instrText xml:space="preserve"> SEQ Table \* ARABIC </w:instrText>
      </w:r>
      <w:r w:rsidRPr="00274DD4">
        <w:rPr>
          <w:b/>
          <w:i w:val="0"/>
          <w:color w:val="000000" w:themeColor="text1"/>
          <w:sz w:val="24"/>
          <w:szCs w:val="24"/>
        </w:rPr>
        <w:fldChar w:fldCharType="separate"/>
      </w:r>
      <w:r w:rsidR="00CA3615">
        <w:rPr>
          <w:b/>
          <w:i w:val="0"/>
          <w:noProof/>
          <w:color w:val="000000" w:themeColor="text1"/>
          <w:sz w:val="24"/>
          <w:szCs w:val="24"/>
        </w:rPr>
        <w:t>4</w:t>
      </w:r>
      <w:r w:rsidRPr="00274DD4">
        <w:rPr>
          <w:b/>
          <w:i w:val="0"/>
          <w:color w:val="000000" w:themeColor="text1"/>
          <w:sz w:val="24"/>
          <w:szCs w:val="24"/>
        </w:rPr>
        <w:fldChar w:fldCharType="end"/>
      </w:r>
      <w:r>
        <w:rPr>
          <w:b/>
          <w:i w:val="0"/>
          <w:color w:val="000000" w:themeColor="text1"/>
          <w:sz w:val="24"/>
          <w:szCs w:val="24"/>
        </w:rPr>
        <w:t>.</w:t>
      </w:r>
      <w:r w:rsidRPr="00274DD4">
        <w:rPr>
          <w:b/>
          <w:i w:val="0"/>
          <w:color w:val="000000" w:themeColor="text1"/>
          <w:sz w:val="24"/>
          <w:szCs w:val="24"/>
        </w:rPr>
        <w:t xml:space="preserve"> Model </w:t>
      </w:r>
      <w:r>
        <w:rPr>
          <w:b/>
          <w:i w:val="0"/>
          <w:color w:val="000000" w:themeColor="text1"/>
          <w:sz w:val="24"/>
          <w:szCs w:val="24"/>
        </w:rPr>
        <w:t>estimation r</w:t>
      </w:r>
      <w:r w:rsidRPr="00274DD4">
        <w:rPr>
          <w:b/>
          <w:i w:val="0"/>
          <w:color w:val="000000" w:themeColor="text1"/>
          <w:sz w:val="24"/>
          <w:szCs w:val="24"/>
        </w:rPr>
        <w:t>esults</w:t>
      </w:r>
      <w:r w:rsidR="00CA6351">
        <w:rPr>
          <w:b/>
          <w:i w:val="0"/>
          <w:color w:val="000000" w:themeColor="text1"/>
          <w:sz w:val="24"/>
          <w:szCs w:val="24"/>
        </w:rPr>
        <w:t xml:space="preserve"> </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left w:w="29" w:type="dxa"/>
          <w:right w:w="29" w:type="dxa"/>
        </w:tblCellMar>
        <w:tblLook w:val="04A0" w:firstRow="1" w:lastRow="0" w:firstColumn="1" w:lastColumn="0" w:noHBand="0" w:noVBand="1"/>
      </w:tblPr>
      <w:tblGrid>
        <w:gridCol w:w="4912"/>
        <w:gridCol w:w="651"/>
        <w:gridCol w:w="572"/>
        <w:gridCol w:w="529"/>
        <w:gridCol w:w="532"/>
        <w:gridCol w:w="529"/>
        <w:gridCol w:w="540"/>
        <w:gridCol w:w="540"/>
        <w:gridCol w:w="420"/>
        <w:gridCol w:w="529"/>
        <w:gridCol w:w="529"/>
        <w:gridCol w:w="529"/>
        <w:gridCol w:w="532"/>
        <w:gridCol w:w="532"/>
        <w:gridCol w:w="532"/>
        <w:gridCol w:w="448"/>
        <w:gridCol w:w="451"/>
        <w:gridCol w:w="537"/>
        <w:gridCol w:w="526"/>
      </w:tblGrid>
      <w:tr w:rsidR="005B6BB0" w:rsidRPr="00C4597C" w14:paraId="3C1DFBDF" w14:textId="77777777" w:rsidTr="00286339">
        <w:trPr>
          <w:trHeight w:val="72"/>
        </w:trPr>
        <w:tc>
          <w:tcPr>
            <w:tcW w:w="1709" w:type="pct"/>
            <w:vMerge w:val="restart"/>
            <w:tcBorders>
              <w:top w:val="double" w:sz="4" w:space="0" w:color="auto"/>
              <w:bottom w:val="double" w:sz="4" w:space="0" w:color="auto"/>
              <w:right w:val="double" w:sz="4" w:space="0" w:color="auto"/>
            </w:tcBorders>
            <w:shd w:val="clear" w:color="auto" w:fill="auto"/>
            <w:noWrap/>
            <w:vAlign w:val="center"/>
            <w:hideMark/>
          </w:tcPr>
          <w:p w14:paraId="02EFA1FF" w14:textId="77777777" w:rsidR="005B6BB0" w:rsidRPr="00C4597C" w:rsidRDefault="005B6BB0" w:rsidP="00286339">
            <w:pPr>
              <w:spacing w:after="0" w:line="240" w:lineRule="auto"/>
              <w:jc w:val="left"/>
              <w:rPr>
                <w:rFonts w:eastAsia="Times New Roman"/>
                <w:b/>
                <w:bCs/>
                <w:color w:val="000000"/>
                <w:sz w:val="16"/>
                <w:szCs w:val="16"/>
              </w:rPr>
            </w:pPr>
            <w:bookmarkStart w:id="46" w:name="RANGE!A1"/>
            <w:r w:rsidRPr="00C4597C">
              <w:rPr>
                <w:rFonts w:eastAsia="Times New Roman"/>
                <w:b/>
                <w:bCs/>
                <w:color w:val="000000"/>
                <w:sz w:val="16"/>
                <w:szCs w:val="22"/>
              </w:rPr>
              <w:t>Variables</w:t>
            </w:r>
            <w:bookmarkEnd w:id="46"/>
          </w:p>
        </w:tc>
        <w:tc>
          <w:tcPr>
            <w:tcW w:w="1501" w:type="pct"/>
            <w:gridSpan w:val="8"/>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3E267786"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Baseline Marginal Utility Component of MDC Model</w:t>
            </w:r>
          </w:p>
        </w:tc>
        <w:tc>
          <w:tcPr>
            <w:tcW w:w="1420" w:type="pct"/>
            <w:gridSpan w:val="8"/>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64C418E3"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Satiation Component of MDC Model</w:t>
            </w:r>
          </w:p>
        </w:tc>
        <w:tc>
          <w:tcPr>
            <w:tcW w:w="370" w:type="pct"/>
            <w:gridSpan w:val="2"/>
            <w:tcBorders>
              <w:top w:val="double" w:sz="4" w:space="0" w:color="auto"/>
              <w:left w:val="double" w:sz="4" w:space="0" w:color="auto"/>
              <w:bottom w:val="single" w:sz="4" w:space="0" w:color="auto"/>
            </w:tcBorders>
            <w:shd w:val="clear" w:color="auto" w:fill="auto"/>
            <w:noWrap/>
            <w:vAlign w:val="center"/>
            <w:hideMark/>
          </w:tcPr>
          <w:p w14:paraId="51FB98B3"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Count Model</w:t>
            </w:r>
          </w:p>
        </w:tc>
      </w:tr>
      <w:tr w:rsidR="005B6BB0" w:rsidRPr="00C4597C" w14:paraId="489C72D6" w14:textId="77777777" w:rsidTr="00286339">
        <w:trPr>
          <w:trHeight w:val="72"/>
        </w:trPr>
        <w:tc>
          <w:tcPr>
            <w:tcW w:w="1709" w:type="pct"/>
            <w:vMerge/>
            <w:tcBorders>
              <w:top w:val="single" w:sz="4" w:space="0" w:color="auto"/>
              <w:bottom w:val="double" w:sz="4" w:space="0" w:color="auto"/>
              <w:right w:val="double" w:sz="4" w:space="0" w:color="auto"/>
            </w:tcBorders>
            <w:vAlign w:val="center"/>
            <w:hideMark/>
          </w:tcPr>
          <w:p w14:paraId="6554629E" w14:textId="77777777" w:rsidR="005B6BB0" w:rsidRPr="00C4597C" w:rsidRDefault="005B6BB0" w:rsidP="00286339">
            <w:pPr>
              <w:spacing w:after="0" w:line="240" w:lineRule="auto"/>
              <w:jc w:val="left"/>
              <w:rPr>
                <w:rFonts w:eastAsia="Times New Roman"/>
                <w:b/>
                <w:bCs/>
                <w:color w:val="000000"/>
                <w:sz w:val="16"/>
                <w:szCs w:val="16"/>
              </w:rPr>
            </w:pPr>
          </w:p>
        </w:tc>
        <w:tc>
          <w:tcPr>
            <w:tcW w:w="426" w:type="pct"/>
            <w:gridSpan w:val="2"/>
            <w:tcBorders>
              <w:top w:val="single" w:sz="4" w:space="0" w:color="auto"/>
              <w:left w:val="double" w:sz="4" w:space="0" w:color="auto"/>
              <w:bottom w:val="single" w:sz="4" w:space="0" w:color="auto"/>
              <w:right w:val="single" w:sz="8" w:space="0" w:color="auto"/>
            </w:tcBorders>
            <w:shd w:val="clear" w:color="auto" w:fill="auto"/>
            <w:noWrap/>
            <w:vAlign w:val="center"/>
            <w:hideMark/>
          </w:tcPr>
          <w:p w14:paraId="7158219C"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QSR</w:t>
            </w:r>
          </w:p>
        </w:tc>
        <w:tc>
          <w:tcPr>
            <w:tcW w:w="369" w:type="pct"/>
            <w:gridSpan w:val="2"/>
            <w:tcBorders>
              <w:top w:val="single" w:sz="4" w:space="0" w:color="auto"/>
              <w:left w:val="single" w:sz="8" w:space="0" w:color="auto"/>
              <w:bottom w:val="single" w:sz="4" w:space="0" w:color="auto"/>
            </w:tcBorders>
            <w:shd w:val="clear" w:color="auto" w:fill="auto"/>
            <w:noWrap/>
            <w:vAlign w:val="center"/>
            <w:hideMark/>
          </w:tcPr>
          <w:p w14:paraId="5D0E522F"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CH</w:t>
            </w:r>
          </w:p>
        </w:tc>
        <w:tc>
          <w:tcPr>
            <w:tcW w:w="372" w:type="pct"/>
            <w:gridSpan w:val="2"/>
            <w:tcBorders>
              <w:top w:val="single" w:sz="4" w:space="0" w:color="auto"/>
              <w:bottom w:val="single" w:sz="4" w:space="0" w:color="auto"/>
            </w:tcBorders>
            <w:shd w:val="clear" w:color="auto" w:fill="auto"/>
            <w:noWrap/>
            <w:vAlign w:val="center"/>
            <w:hideMark/>
          </w:tcPr>
          <w:p w14:paraId="0973C04D"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CSR</w:t>
            </w:r>
          </w:p>
        </w:tc>
        <w:tc>
          <w:tcPr>
            <w:tcW w:w="334" w:type="pct"/>
            <w:gridSpan w:val="2"/>
            <w:tcBorders>
              <w:top w:val="single" w:sz="4" w:space="0" w:color="auto"/>
              <w:bottom w:val="single" w:sz="4" w:space="0" w:color="auto"/>
              <w:right w:val="double" w:sz="4" w:space="0" w:color="auto"/>
            </w:tcBorders>
            <w:shd w:val="clear" w:color="auto" w:fill="auto"/>
            <w:noWrap/>
            <w:vAlign w:val="center"/>
            <w:hideMark/>
          </w:tcPr>
          <w:p w14:paraId="38A4FAAD"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FSR</w:t>
            </w:r>
          </w:p>
        </w:tc>
        <w:tc>
          <w:tcPr>
            <w:tcW w:w="368" w:type="pct"/>
            <w:gridSpan w:val="2"/>
            <w:tcBorders>
              <w:top w:val="single" w:sz="4" w:space="0" w:color="auto"/>
              <w:left w:val="double" w:sz="4" w:space="0" w:color="auto"/>
              <w:bottom w:val="single" w:sz="4" w:space="0" w:color="auto"/>
            </w:tcBorders>
            <w:shd w:val="clear" w:color="auto" w:fill="auto"/>
            <w:noWrap/>
            <w:vAlign w:val="center"/>
            <w:hideMark/>
          </w:tcPr>
          <w:p w14:paraId="2C319B3C"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QSR</w:t>
            </w:r>
          </w:p>
        </w:tc>
        <w:tc>
          <w:tcPr>
            <w:tcW w:w="369" w:type="pct"/>
            <w:gridSpan w:val="2"/>
            <w:tcBorders>
              <w:top w:val="single" w:sz="4" w:space="0" w:color="auto"/>
              <w:bottom w:val="single" w:sz="4" w:space="0" w:color="auto"/>
            </w:tcBorders>
            <w:shd w:val="clear" w:color="auto" w:fill="auto"/>
            <w:noWrap/>
            <w:vAlign w:val="center"/>
            <w:hideMark/>
          </w:tcPr>
          <w:p w14:paraId="061D2537"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CH</w:t>
            </w:r>
          </w:p>
        </w:tc>
        <w:tc>
          <w:tcPr>
            <w:tcW w:w="370" w:type="pct"/>
            <w:gridSpan w:val="2"/>
            <w:tcBorders>
              <w:top w:val="single" w:sz="4" w:space="0" w:color="auto"/>
              <w:bottom w:val="single" w:sz="4" w:space="0" w:color="auto"/>
            </w:tcBorders>
            <w:shd w:val="clear" w:color="auto" w:fill="auto"/>
            <w:noWrap/>
            <w:vAlign w:val="center"/>
            <w:hideMark/>
          </w:tcPr>
          <w:p w14:paraId="27296F59"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CSR</w:t>
            </w:r>
          </w:p>
        </w:tc>
        <w:tc>
          <w:tcPr>
            <w:tcW w:w="313" w:type="pct"/>
            <w:gridSpan w:val="2"/>
            <w:tcBorders>
              <w:top w:val="single" w:sz="4" w:space="0" w:color="auto"/>
              <w:bottom w:val="single" w:sz="4" w:space="0" w:color="auto"/>
              <w:right w:val="double" w:sz="4" w:space="0" w:color="auto"/>
            </w:tcBorders>
            <w:shd w:val="clear" w:color="auto" w:fill="auto"/>
            <w:noWrap/>
            <w:vAlign w:val="center"/>
            <w:hideMark/>
          </w:tcPr>
          <w:p w14:paraId="7BA15DEE"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FSR</w:t>
            </w:r>
          </w:p>
        </w:tc>
        <w:tc>
          <w:tcPr>
            <w:tcW w:w="370" w:type="pct"/>
            <w:gridSpan w:val="2"/>
            <w:tcBorders>
              <w:top w:val="single" w:sz="4" w:space="0" w:color="auto"/>
              <w:left w:val="double" w:sz="4" w:space="0" w:color="auto"/>
              <w:bottom w:val="single" w:sz="4" w:space="0" w:color="auto"/>
            </w:tcBorders>
            <w:shd w:val="clear" w:color="auto" w:fill="auto"/>
            <w:noWrap/>
            <w:vAlign w:val="center"/>
            <w:hideMark/>
          </w:tcPr>
          <w:p w14:paraId="789D60EE"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Eat out</w:t>
            </w:r>
          </w:p>
        </w:tc>
      </w:tr>
      <w:tr w:rsidR="005B6BB0" w:rsidRPr="00C4597C" w14:paraId="4136EFF0" w14:textId="77777777" w:rsidTr="00286339">
        <w:trPr>
          <w:trHeight w:val="503"/>
        </w:trPr>
        <w:tc>
          <w:tcPr>
            <w:tcW w:w="1709" w:type="pct"/>
            <w:vMerge/>
            <w:tcBorders>
              <w:top w:val="single" w:sz="4" w:space="0" w:color="auto"/>
              <w:bottom w:val="double" w:sz="4" w:space="0" w:color="auto"/>
              <w:right w:val="double" w:sz="4" w:space="0" w:color="auto"/>
            </w:tcBorders>
            <w:vAlign w:val="center"/>
            <w:hideMark/>
          </w:tcPr>
          <w:p w14:paraId="34EE56A2" w14:textId="77777777" w:rsidR="005B6BB0" w:rsidRPr="00C4597C" w:rsidRDefault="005B6BB0" w:rsidP="00286339">
            <w:pPr>
              <w:spacing w:after="0" w:line="240" w:lineRule="auto"/>
              <w:jc w:val="left"/>
              <w:rPr>
                <w:rFonts w:eastAsia="Times New Roman"/>
                <w:b/>
                <w:bCs/>
                <w:color w:val="000000"/>
                <w:sz w:val="16"/>
                <w:szCs w:val="16"/>
              </w:rPr>
            </w:pPr>
          </w:p>
        </w:tc>
        <w:tc>
          <w:tcPr>
            <w:tcW w:w="227" w:type="pct"/>
            <w:tcBorders>
              <w:top w:val="single" w:sz="4" w:space="0" w:color="auto"/>
              <w:left w:val="double" w:sz="4" w:space="0" w:color="auto"/>
              <w:bottom w:val="double" w:sz="4" w:space="0" w:color="auto"/>
            </w:tcBorders>
            <w:shd w:val="clear" w:color="auto" w:fill="auto"/>
            <w:noWrap/>
            <w:textDirection w:val="btLr"/>
            <w:vAlign w:val="center"/>
            <w:hideMark/>
          </w:tcPr>
          <w:p w14:paraId="367E44FE"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Coef.</w:t>
            </w:r>
          </w:p>
        </w:tc>
        <w:tc>
          <w:tcPr>
            <w:tcW w:w="199" w:type="pct"/>
            <w:tcBorders>
              <w:top w:val="single" w:sz="4" w:space="0" w:color="auto"/>
              <w:bottom w:val="double" w:sz="4" w:space="0" w:color="auto"/>
              <w:right w:val="single" w:sz="8" w:space="0" w:color="auto"/>
            </w:tcBorders>
            <w:shd w:val="clear" w:color="auto" w:fill="auto"/>
            <w:noWrap/>
            <w:textDirection w:val="btLr"/>
            <w:vAlign w:val="center"/>
            <w:hideMark/>
          </w:tcPr>
          <w:p w14:paraId="25298A55"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t-stat</w:t>
            </w:r>
          </w:p>
        </w:tc>
        <w:tc>
          <w:tcPr>
            <w:tcW w:w="184" w:type="pct"/>
            <w:tcBorders>
              <w:top w:val="single" w:sz="4" w:space="0" w:color="auto"/>
              <w:left w:val="single" w:sz="8" w:space="0" w:color="auto"/>
              <w:bottom w:val="double" w:sz="4" w:space="0" w:color="auto"/>
            </w:tcBorders>
            <w:shd w:val="clear" w:color="auto" w:fill="auto"/>
            <w:noWrap/>
            <w:textDirection w:val="btLr"/>
            <w:vAlign w:val="center"/>
            <w:hideMark/>
          </w:tcPr>
          <w:p w14:paraId="45ACB259"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Coef.</w:t>
            </w:r>
          </w:p>
        </w:tc>
        <w:tc>
          <w:tcPr>
            <w:tcW w:w="185" w:type="pct"/>
            <w:tcBorders>
              <w:top w:val="single" w:sz="4" w:space="0" w:color="auto"/>
              <w:bottom w:val="double" w:sz="4" w:space="0" w:color="auto"/>
            </w:tcBorders>
            <w:shd w:val="clear" w:color="auto" w:fill="auto"/>
            <w:noWrap/>
            <w:textDirection w:val="btLr"/>
            <w:vAlign w:val="center"/>
            <w:hideMark/>
          </w:tcPr>
          <w:p w14:paraId="0D42E783"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t-stat</w:t>
            </w:r>
          </w:p>
        </w:tc>
        <w:tc>
          <w:tcPr>
            <w:tcW w:w="184" w:type="pct"/>
            <w:tcBorders>
              <w:top w:val="single" w:sz="4" w:space="0" w:color="auto"/>
              <w:bottom w:val="double" w:sz="4" w:space="0" w:color="auto"/>
            </w:tcBorders>
            <w:shd w:val="clear" w:color="auto" w:fill="auto"/>
            <w:noWrap/>
            <w:textDirection w:val="btLr"/>
            <w:vAlign w:val="center"/>
            <w:hideMark/>
          </w:tcPr>
          <w:p w14:paraId="5AB844A3"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Coef.</w:t>
            </w:r>
          </w:p>
        </w:tc>
        <w:tc>
          <w:tcPr>
            <w:tcW w:w="188" w:type="pct"/>
            <w:tcBorders>
              <w:top w:val="single" w:sz="4" w:space="0" w:color="auto"/>
              <w:bottom w:val="double" w:sz="4" w:space="0" w:color="auto"/>
            </w:tcBorders>
            <w:shd w:val="clear" w:color="auto" w:fill="auto"/>
            <w:noWrap/>
            <w:textDirection w:val="btLr"/>
            <w:vAlign w:val="center"/>
            <w:hideMark/>
          </w:tcPr>
          <w:p w14:paraId="6A2DF5F5"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t-stat</w:t>
            </w:r>
          </w:p>
        </w:tc>
        <w:tc>
          <w:tcPr>
            <w:tcW w:w="188" w:type="pct"/>
            <w:tcBorders>
              <w:top w:val="single" w:sz="4" w:space="0" w:color="auto"/>
              <w:bottom w:val="double" w:sz="4" w:space="0" w:color="auto"/>
            </w:tcBorders>
            <w:shd w:val="clear" w:color="auto" w:fill="auto"/>
            <w:noWrap/>
            <w:textDirection w:val="btLr"/>
            <w:vAlign w:val="center"/>
            <w:hideMark/>
          </w:tcPr>
          <w:p w14:paraId="0041A28E"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Coef.</w:t>
            </w:r>
          </w:p>
        </w:tc>
        <w:tc>
          <w:tcPr>
            <w:tcW w:w="146" w:type="pct"/>
            <w:tcBorders>
              <w:top w:val="single" w:sz="4" w:space="0" w:color="auto"/>
              <w:bottom w:val="double" w:sz="4" w:space="0" w:color="auto"/>
              <w:right w:val="double" w:sz="4" w:space="0" w:color="auto"/>
            </w:tcBorders>
            <w:shd w:val="clear" w:color="auto" w:fill="auto"/>
            <w:noWrap/>
            <w:textDirection w:val="btLr"/>
            <w:vAlign w:val="center"/>
            <w:hideMark/>
          </w:tcPr>
          <w:p w14:paraId="7105E04C"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t-stat</w:t>
            </w:r>
          </w:p>
        </w:tc>
        <w:tc>
          <w:tcPr>
            <w:tcW w:w="184" w:type="pct"/>
            <w:tcBorders>
              <w:top w:val="single" w:sz="4" w:space="0" w:color="auto"/>
              <w:left w:val="double" w:sz="4" w:space="0" w:color="auto"/>
              <w:bottom w:val="double" w:sz="4" w:space="0" w:color="auto"/>
            </w:tcBorders>
            <w:shd w:val="clear" w:color="auto" w:fill="auto"/>
            <w:noWrap/>
            <w:textDirection w:val="btLr"/>
            <w:vAlign w:val="center"/>
            <w:hideMark/>
          </w:tcPr>
          <w:p w14:paraId="097AC517"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Coef.</w:t>
            </w:r>
          </w:p>
        </w:tc>
        <w:tc>
          <w:tcPr>
            <w:tcW w:w="184" w:type="pct"/>
            <w:tcBorders>
              <w:top w:val="single" w:sz="4" w:space="0" w:color="auto"/>
              <w:bottom w:val="double" w:sz="4" w:space="0" w:color="auto"/>
            </w:tcBorders>
            <w:shd w:val="clear" w:color="auto" w:fill="auto"/>
            <w:noWrap/>
            <w:textDirection w:val="btLr"/>
            <w:vAlign w:val="center"/>
            <w:hideMark/>
          </w:tcPr>
          <w:p w14:paraId="45E7C06C"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t-stat</w:t>
            </w:r>
          </w:p>
        </w:tc>
        <w:tc>
          <w:tcPr>
            <w:tcW w:w="184" w:type="pct"/>
            <w:tcBorders>
              <w:top w:val="single" w:sz="4" w:space="0" w:color="auto"/>
              <w:bottom w:val="double" w:sz="4" w:space="0" w:color="auto"/>
            </w:tcBorders>
            <w:shd w:val="clear" w:color="auto" w:fill="auto"/>
            <w:noWrap/>
            <w:textDirection w:val="btLr"/>
            <w:vAlign w:val="center"/>
            <w:hideMark/>
          </w:tcPr>
          <w:p w14:paraId="66CDCA7F"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Coef.</w:t>
            </w:r>
          </w:p>
        </w:tc>
        <w:tc>
          <w:tcPr>
            <w:tcW w:w="185" w:type="pct"/>
            <w:tcBorders>
              <w:top w:val="single" w:sz="4" w:space="0" w:color="auto"/>
              <w:bottom w:val="double" w:sz="4" w:space="0" w:color="auto"/>
            </w:tcBorders>
            <w:shd w:val="clear" w:color="auto" w:fill="auto"/>
            <w:noWrap/>
            <w:textDirection w:val="btLr"/>
            <w:vAlign w:val="center"/>
            <w:hideMark/>
          </w:tcPr>
          <w:p w14:paraId="7FDE4D1D"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t-stat</w:t>
            </w:r>
          </w:p>
        </w:tc>
        <w:tc>
          <w:tcPr>
            <w:tcW w:w="185" w:type="pct"/>
            <w:tcBorders>
              <w:top w:val="single" w:sz="4" w:space="0" w:color="auto"/>
              <w:bottom w:val="double" w:sz="4" w:space="0" w:color="auto"/>
            </w:tcBorders>
            <w:shd w:val="clear" w:color="auto" w:fill="auto"/>
            <w:noWrap/>
            <w:textDirection w:val="btLr"/>
            <w:vAlign w:val="center"/>
            <w:hideMark/>
          </w:tcPr>
          <w:p w14:paraId="0E414FB8"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Coef.</w:t>
            </w:r>
          </w:p>
        </w:tc>
        <w:tc>
          <w:tcPr>
            <w:tcW w:w="185" w:type="pct"/>
            <w:tcBorders>
              <w:top w:val="single" w:sz="4" w:space="0" w:color="auto"/>
              <w:bottom w:val="double" w:sz="4" w:space="0" w:color="auto"/>
            </w:tcBorders>
            <w:shd w:val="clear" w:color="auto" w:fill="auto"/>
            <w:noWrap/>
            <w:textDirection w:val="btLr"/>
            <w:vAlign w:val="center"/>
            <w:hideMark/>
          </w:tcPr>
          <w:p w14:paraId="7A9BF4D2"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t-stat</w:t>
            </w:r>
          </w:p>
        </w:tc>
        <w:tc>
          <w:tcPr>
            <w:tcW w:w="156" w:type="pct"/>
            <w:tcBorders>
              <w:top w:val="single" w:sz="4" w:space="0" w:color="auto"/>
              <w:bottom w:val="double" w:sz="4" w:space="0" w:color="auto"/>
            </w:tcBorders>
            <w:shd w:val="clear" w:color="auto" w:fill="auto"/>
            <w:noWrap/>
            <w:textDirection w:val="btLr"/>
            <w:vAlign w:val="center"/>
            <w:hideMark/>
          </w:tcPr>
          <w:p w14:paraId="4C0C1838"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Coef.</w:t>
            </w:r>
          </w:p>
        </w:tc>
        <w:tc>
          <w:tcPr>
            <w:tcW w:w="157" w:type="pct"/>
            <w:tcBorders>
              <w:top w:val="single" w:sz="4" w:space="0" w:color="auto"/>
              <w:bottom w:val="double" w:sz="4" w:space="0" w:color="auto"/>
              <w:right w:val="double" w:sz="4" w:space="0" w:color="auto"/>
            </w:tcBorders>
            <w:shd w:val="clear" w:color="auto" w:fill="auto"/>
            <w:noWrap/>
            <w:textDirection w:val="btLr"/>
            <w:vAlign w:val="center"/>
            <w:hideMark/>
          </w:tcPr>
          <w:p w14:paraId="070A06F8"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t-stat</w:t>
            </w:r>
          </w:p>
        </w:tc>
        <w:tc>
          <w:tcPr>
            <w:tcW w:w="187" w:type="pct"/>
            <w:tcBorders>
              <w:top w:val="single" w:sz="4" w:space="0" w:color="auto"/>
              <w:left w:val="double" w:sz="4" w:space="0" w:color="auto"/>
              <w:bottom w:val="double" w:sz="4" w:space="0" w:color="auto"/>
            </w:tcBorders>
            <w:shd w:val="clear" w:color="auto" w:fill="auto"/>
            <w:noWrap/>
            <w:textDirection w:val="btLr"/>
            <w:vAlign w:val="center"/>
            <w:hideMark/>
          </w:tcPr>
          <w:p w14:paraId="26BA1DC7"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Coef.</w:t>
            </w:r>
          </w:p>
        </w:tc>
        <w:tc>
          <w:tcPr>
            <w:tcW w:w="183" w:type="pct"/>
            <w:tcBorders>
              <w:top w:val="single" w:sz="4" w:space="0" w:color="auto"/>
              <w:bottom w:val="double" w:sz="4" w:space="0" w:color="auto"/>
            </w:tcBorders>
            <w:shd w:val="clear" w:color="auto" w:fill="auto"/>
            <w:noWrap/>
            <w:textDirection w:val="btLr"/>
            <w:vAlign w:val="center"/>
            <w:hideMark/>
          </w:tcPr>
          <w:p w14:paraId="4D153249" w14:textId="77777777" w:rsidR="005B6BB0" w:rsidRPr="00C4597C" w:rsidRDefault="005B6BB0" w:rsidP="00286339">
            <w:pPr>
              <w:spacing w:after="0" w:line="240" w:lineRule="auto"/>
              <w:jc w:val="center"/>
              <w:rPr>
                <w:rFonts w:eastAsia="Times New Roman"/>
                <w:b/>
                <w:bCs/>
                <w:color w:val="000000"/>
                <w:sz w:val="16"/>
                <w:szCs w:val="16"/>
              </w:rPr>
            </w:pPr>
            <w:r w:rsidRPr="00C4597C">
              <w:rPr>
                <w:rFonts w:eastAsia="Times New Roman"/>
                <w:b/>
                <w:bCs/>
                <w:color w:val="000000"/>
                <w:sz w:val="16"/>
                <w:szCs w:val="22"/>
              </w:rPr>
              <w:t>t-stat</w:t>
            </w:r>
          </w:p>
        </w:tc>
      </w:tr>
      <w:tr w:rsidR="005B6BB0" w:rsidRPr="00C4597C" w14:paraId="4ECBED8F" w14:textId="77777777" w:rsidTr="00286339">
        <w:trPr>
          <w:trHeight w:val="72"/>
        </w:trPr>
        <w:tc>
          <w:tcPr>
            <w:tcW w:w="5000" w:type="pct"/>
            <w:gridSpan w:val="19"/>
            <w:tcBorders>
              <w:top w:val="single" w:sz="4" w:space="0" w:color="auto"/>
              <w:bottom w:val="single" w:sz="8" w:space="0" w:color="auto"/>
            </w:tcBorders>
            <w:shd w:val="clear" w:color="auto" w:fill="auto"/>
            <w:noWrap/>
            <w:vAlign w:val="center"/>
            <w:hideMark/>
          </w:tcPr>
          <w:p w14:paraId="739FA6B9" w14:textId="77777777" w:rsidR="005B6BB0" w:rsidRPr="00C4597C" w:rsidRDefault="005B6BB0" w:rsidP="00286339">
            <w:pPr>
              <w:spacing w:after="0" w:line="240" w:lineRule="auto"/>
              <w:jc w:val="left"/>
              <w:rPr>
                <w:rFonts w:eastAsia="Times New Roman"/>
                <w:sz w:val="20"/>
                <w:szCs w:val="20"/>
              </w:rPr>
            </w:pPr>
            <w:r w:rsidRPr="00C4597C">
              <w:rPr>
                <w:rFonts w:eastAsia="Times New Roman"/>
                <w:b/>
                <w:bCs/>
                <w:color w:val="000000"/>
                <w:sz w:val="16"/>
                <w:szCs w:val="22"/>
              </w:rPr>
              <w:t>Exogenous Variables</w:t>
            </w:r>
          </w:p>
        </w:tc>
      </w:tr>
      <w:tr w:rsidR="005B6BB0" w:rsidRPr="00C4597C" w14:paraId="4CF6EEC7" w14:textId="77777777" w:rsidTr="00286339">
        <w:trPr>
          <w:trHeight w:val="72"/>
        </w:trPr>
        <w:tc>
          <w:tcPr>
            <w:tcW w:w="5000" w:type="pct"/>
            <w:gridSpan w:val="19"/>
            <w:tcBorders>
              <w:top w:val="single" w:sz="8" w:space="0" w:color="auto"/>
              <w:bottom w:val="single" w:sz="8" w:space="0" w:color="auto"/>
            </w:tcBorders>
            <w:shd w:val="clear" w:color="auto" w:fill="auto"/>
            <w:noWrap/>
            <w:vAlign w:val="center"/>
            <w:hideMark/>
          </w:tcPr>
          <w:p w14:paraId="00656596" w14:textId="77777777" w:rsidR="005B6BB0" w:rsidRPr="00C4597C" w:rsidRDefault="005B6BB0" w:rsidP="00286339">
            <w:pPr>
              <w:spacing w:after="0" w:line="240" w:lineRule="auto"/>
              <w:jc w:val="left"/>
              <w:rPr>
                <w:rFonts w:eastAsia="Times New Roman"/>
                <w:sz w:val="20"/>
                <w:szCs w:val="20"/>
              </w:rPr>
            </w:pPr>
            <w:r w:rsidRPr="00C4597C">
              <w:rPr>
                <w:rFonts w:eastAsia="Times New Roman"/>
                <w:b/>
                <w:bCs/>
                <w:color w:val="000000"/>
                <w:sz w:val="16"/>
                <w:szCs w:val="22"/>
              </w:rPr>
              <w:t>Individual Demographics</w:t>
            </w:r>
          </w:p>
        </w:tc>
      </w:tr>
      <w:tr w:rsidR="005B6BB0" w:rsidRPr="00C4597C" w14:paraId="1D580AE9" w14:textId="77777777" w:rsidTr="00286339">
        <w:trPr>
          <w:trHeight w:val="72"/>
        </w:trPr>
        <w:tc>
          <w:tcPr>
            <w:tcW w:w="5000" w:type="pct"/>
            <w:gridSpan w:val="19"/>
            <w:tcBorders>
              <w:top w:val="single" w:sz="8" w:space="0" w:color="auto"/>
              <w:bottom w:val="single" w:sz="4" w:space="0" w:color="auto"/>
            </w:tcBorders>
            <w:shd w:val="clear" w:color="auto" w:fill="auto"/>
            <w:noWrap/>
            <w:vAlign w:val="center"/>
            <w:hideMark/>
          </w:tcPr>
          <w:p w14:paraId="3833267B" w14:textId="77777777" w:rsidR="005B6BB0" w:rsidRPr="00C4597C" w:rsidRDefault="005B6BB0" w:rsidP="00286339">
            <w:pPr>
              <w:spacing w:after="0" w:line="240" w:lineRule="auto"/>
              <w:jc w:val="left"/>
              <w:rPr>
                <w:rFonts w:eastAsia="Times New Roman"/>
                <w:sz w:val="20"/>
                <w:szCs w:val="20"/>
              </w:rPr>
            </w:pPr>
            <w:r w:rsidRPr="00C4597C">
              <w:rPr>
                <w:rFonts w:eastAsia="Times New Roman"/>
                <w:b/>
                <w:bCs/>
                <w:i/>
                <w:iCs/>
                <w:color w:val="000000"/>
                <w:sz w:val="16"/>
                <w:szCs w:val="16"/>
              </w:rPr>
              <w:t>Age (base: 18 to 29 years old)</w:t>
            </w:r>
          </w:p>
        </w:tc>
      </w:tr>
      <w:tr w:rsidR="005B6BB0" w:rsidRPr="00C4597C" w14:paraId="4771B364" w14:textId="77777777" w:rsidTr="0028633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55A75865" w14:textId="77777777" w:rsidR="005B6BB0" w:rsidRPr="00C4597C" w:rsidRDefault="005B6BB0" w:rsidP="00286339">
            <w:pPr>
              <w:spacing w:after="0" w:line="240" w:lineRule="auto"/>
              <w:ind w:firstLine="140"/>
              <w:jc w:val="left"/>
              <w:rPr>
                <w:rFonts w:eastAsia="Times New Roman"/>
                <w:color w:val="000000"/>
                <w:sz w:val="16"/>
                <w:szCs w:val="16"/>
              </w:rPr>
            </w:pPr>
            <w:r w:rsidRPr="00C4597C">
              <w:rPr>
                <w:rFonts w:eastAsia="Times New Roman"/>
                <w:color w:val="000000"/>
                <w:sz w:val="16"/>
                <w:szCs w:val="22"/>
              </w:rPr>
              <w:t>30 to 49 years old</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0FF70D09"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13BBCCCB"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26AC35E7"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163</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379CB490"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1.77</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11C7C365"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379FAD51"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03C8DC0A"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4BAE166B"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4" w:type="pct"/>
            <w:tcBorders>
              <w:left w:val="double" w:sz="4" w:space="0" w:color="auto"/>
            </w:tcBorders>
            <w:shd w:val="clear" w:color="auto" w:fill="auto"/>
            <w:noWrap/>
            <w:vAlign w:val="center"/>
            <w:hideMark/>
          </w:tcPr>
          <w:p w14:paraId="709ED5D8"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187EAA8B"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4E615FB3"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08A141A1"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left w:val="single" w:sz="8" w:space="0" w:color="auto"/>
              <w:bottom w:val="single" w:sz="4" w:space="0" w:color="auto"/>
            </w:tcBorders>
            <w:shd w:val="clear" w:color="auto" w:fill="auto"/>
            <w:noWrap/>
            <w:vAlign w:val="center"/>
            <w:hideMark/>
          </w:tcPr>
          <w:p w14:paraId="2D5F6AAC"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408C1044"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56" w:type="pct"/>
            <w:tcBorders>
              <w:left w:val="single" w:sz="8" w:space="0" w:color="auto"/>
            </w:tcBorders>
            <w:shd w:val="clear" w:color="auto" w:fill="auto"/>
            <w:noWrap/>
            <w:vAlign w:val="center"/>
            <w:hideMark/>
          </w:tcPr>
          <w:p w14:paraId="5858DAFE"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57" w:type="pct"/>
            <w:tcBorders>
              <w:right w:val="double" w:sz="4" w:space="0" w:color="auto"/>
            </w:tcBorders>
            <w:shd w:val="clear" w:color="auto" w:fill="auto"/>
            <w:noWrap/>
            <w:vAlign w:val="center"/>
            <w:hideMark/>
          </w:tcPr>
          <w:p w14:paraId="63D61764"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7" w:type="pct"/>
            <w:tcBorders>
              <w:top w:val="single" w:sz="4" w:space="0" w:color="auto"/>
              <w:left w:val="double" w:sz="4" w:space="0" w:color="auto"/>
              <w:bottom w:val="single" w:sz="4" w:space="0" w:color="auto"/>
            </w:tcBorders>
            <w:shd w:val="clear" w:color="auto" w:fill="auto"/>
            <w:noWrap/>
            <w:vAlign w:val="center"/>
            <w:hideMark/>
          </w:tcPr>
          <w:p w14:paraId="274C3E5B"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3" w:type="pct"/>
            <w:tcBorders>
              <w:top w:val="single" w:sz="4" w:space="0" w:color="auto"/>
              <w:bottom w:val="single" w:sz="4" w:space="0" w:color="auto"/>
            </w:tcBorders>
            <w:shd w:val="clear" w:color="auto" w:fill="auto"/>
            <w:noWrap/>
            <w:vAlign w:val="center"/>
            <w:hideMark/>
          </w:tcPr>
          <w:p w14:paraId="3300F988"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r>
      <w:tr w:rsidR="005B6BB0" w:rsidRPr="00C4597C" w14:paraId="13338109" w14:textId="77777777" w:rsidTr="0028633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6FFBED20" w14:textId="77777777" w:rsidR="005B6BB0" w:rsidRPr="00C4597C" w:rsidRDefault="005B6BB0" w:rsidP="00286339">
            <w:pPr>
              <w:spacing w:after="0" w:line="240" w:lineRule="auto"/>
              <w:ind w:firstLine="140"/>
              <w:jc w:val="left"/>
              <w:rPr>
                <w:rFonts w:eastAsia="Times New Roman"/>
                <w:color w:val="000000"/>
                <w:sz w:val="16"/>
                <w:szCs w:val="16"/>
              </w:rPr>
            </w:pPr>
            <w:r w:rsidRPr="00C4597C">
              <w:rPr>
                <w:rFonts w:eastAsia="Times New Roman"/>
                <w:color w:val="000000"/>
                <w:sz w:val="16"/>
                <w:szCs w:val="22"/>
              </w:rPr>
              <w:t>49 to 64 years old</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2EC4D0BF"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085</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4F890D6C"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2.00</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57D4C080"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163</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17E9C74B"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1.77</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7E8F4516"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595A49B6"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77CABA88"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3762F76E"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4" w:type="pct"/>
            <w:tcBorders>
              <w:left w:val="double" w:sz="4" w:space="0" w:color="auto"/>
            </w:tcBorders>
            <w:shd w:val="clear" w:color="auto" w:fill="auto"/>
            <w:noWrap/>
            <w:vAlign w:val="center"/>
            <w:hideMark/>
          </w:tcPr>
          <w:p w14:paraId="6ABB12E5"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25D0D686"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57C2ABC5"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62447D48"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left w:val="single" w:sz="8" w:space="0" w:color="auto"/>
              <w:bottom w:val="single" w:sz="4" w:space="0" w:color="auto"/>
            </w:tcBorders>
            <w:shd w:val="clear" w:color="auto" w:fill="auto"/>
            <w:noWrap/>
            <w:vAlign w:val="center"/>
            <w:hideMark/>
          </w:tcPr>
          <w:p w14:paraId="78870F64"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635</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7066602B"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4.47</w:t>
            </w:r>
          </w:p>
        </w:tc>
        <w:tc>
          <w:tcPr>
            <w:tcW w:w="156" w:type="pct"/>
            <w:tcBorders>
              <w:left w:val="single" w:sz="8" w:space="0" w:color="auto"/>
            </w:tcBorders>
            <w:shd w:val="clear" w:color="auto" w:fill="auto"/>
            <w:noWrap/>
            <w:vAlign w:val="center"/>
            <w:hideMark/>
          </w:tcPr>
          <w:p w14:paraId="228440BE"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57" w:type="pct"/>
            <w:tcBorders>
              <w:right w:val="double" w:sz="4" w:space="0" w:color="auto"/>
            </w:tcBorders>
            <w:shd w:val="clear" w:color="auto" w:fill="auto"/>
            <w:noWrap/>
            <w:vAlign w:val="center"/>
            <w:hideMark/>
          </w:tcPr>
          <w:p w14:paraId="46B47AE3"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7" w:type="pct"/>
            <w:tcBorders>
              <w:top w:val="single" w:sz="4" w:space="0" w:color="auto"/>
              <w:left w:val="double" w:sz="4" w:space="0" w:color="auto"/>
              <w:bottom w:val="single" w:sz="4" w:space="0" w:color="auto"/>
            </w:tcBorders>
            <w:shd w:val="clear" w:color="auto" w:fill="auto"/>
            <w:noWrap/>
            <w:vAlign w:val="center"/>
            <w:hideMark/>
          </w:tcPr>
          <w:p w14:paraId="14DB2358"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3" w:type="pct"/>
            <w:tcBorders>
              <w:top w:val="single" w:sz="4" w:space="0" w:color="auto"/>
              <w:bottom w:val="single" w:sz="4" w:space="0" w:color="auto"/>
            </w:tcBorders>
            <w:shd w:val="clear" w:color="auto" w:fill="auto"/>
            <w:noWrap/>
            <w:vAlign w:val="center"/>
            <w:hideMark/>
          </w:tcPr>
          <w:p w14:paraId="35E7A862"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r>
      <w:tr w:rsidR="005B6BB0" w:rsidRPr="00C4597C" w14:paraId="6542AE03" w14:textId="77777777" w:rsidTr="00286339">
        <w:trPr>
          <w:trHeight w:val="72"/>
        </w:trPr>
        <w:tc>
          <w:tcPr>
            <w:tcW w:w="1709" w:type="pct"/>
            <w:tcBorders>
              <w:top w:val="single" w:sz="4" w:space="0" w:color="auto"/>
              <w:bottom w:val="single" w:sz="8" w:space="0" w:color="auto"/>
              <w:right w:val="double" w:sz="4" w:space="0" w:color="auto"/>
            </w:tcBorders>
            <w:shd w:val="clear" w:color="auto" w:fill="auto"/>
            <w:noWrap/>
            <w:vAlign w:val="center"/>
            <w:hideMark/>
          </w:tcPr>
          <w:p w14:paraId="39E9EA0C" w14:textId="77777777" w:rsidR="005B6BB0" w:rsidRPr="00C4597C" w:rsidRDefault="005B6BB0" w:rsidP="00286339">
            <w:pPr>
              <w:spacing w:after="0" w:line="240" w:lineRule="auto"/>
              <w:ind w:firstLine="140"/>
              <w:jc w:val="left"/>
              <w:rPr>
                <w:rFonts w:eastAsia="Times New Roman"/>
                <w:color w:val="000000"/>
                <w:sz w:val="16"/>
                <w:szCs w:val="16"/>
              </w:rPr>
            </w:pPr>
            <w:r w:rsidRPr="00C4597C">
              <w:rPr>
                <w:rFonts w:eastAsia="Times New Roman"/>
                <w:color w:val="000000"/>
                <w:sz w:val="16"/>
                <w:szCs w:val="22"/>
              </w:rPr>
              <w:t>65 and older</w:t>
            </w:r>
          </w:p>
        </w:tc>
        <w:tc>
          <w:tcPr>
            <w:tcW w:w="227" w:type="pct"/>
            <w:tcBorders>
              <w:top w:val="single" w:sz="4" w:space="0" w:color="auto"/>
              <w:left w:val="double" w:sz="4" w:space="0" w:color="auto"/>
              <w:bottom w:val="single" w:sz="8" w:space="0" w:color="auto"/>
            </w:tcBorders>
            <w:shd w:val="clear" w:color="auto" w:fill="auto"/>
            <w:noWrap/>
            <w:vAlign w:val="center"/>
            <w:hideMark/>
          </w:tcPr>
          <w:p w14:paraId="5DC4958A"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090</w:t>
            </w:r>
          </w:p>
        </w:tc>
        <w:tc>
          <w:tcPr>
            <w:tcW w:w="199" w:type="pct"/>
            <w:tcBorders>
              <w:top w:val="single" w:sz="4" w:space="0" w:color="auto"/>
              <w:bottom w:val="single" w:sz="8" w:space="0" w:color="auto"/>
              <w:right w:val="single" w:sz="8" w:space="0" w:color="auto"/>
            </w:tcBorders>
            <w:shd w:val="clear" w:color="auto" w:fill="auto"/>
            <w:noWrap/>
            <w:vAlign w:val="center"/>
            <w:hideMark/>
          </w:tcPr>
          <w:p w14:paraId="59A9BE66"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1.75</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5FFA4524"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247</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1F3B5A1C"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2.22</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42FCAA74"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171</w:t>
            </w:r>
          </w:p>
        </w:tc>
        <w:tc>
          <w:tcPr>
            <w:tcW w:w="188" w:type="pct"/>
            <w:tcBorders>
              <w:top w:val="single" w:sz="4" w:space="0" w:color="auto"/>
              <w:bottom w:val="single" w:sz="8" w:space="0" w:color="auto"/>
              <w:right w:val="single" w:sz="8" w:space="0" w:color="auto"/>
            </w:tcBorders>
            <w:shd w:val="clear" w:color="auto" w:fill="auto"/>
            <w:noWrap/>
            <w:vAlign w:val="center"/>
            <w:hideMark/>
          </w:tcPr>
          <w:p w14:paraId="72240C83"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2.09</w:t>
            </w:r>
          </w:p>
        </w:tc>
        <w:tc>
          <w:tcPr>
            <w:tcW w:w="188" w:type="pct"/>
            <w:tcBorders>
              <w:top w:val="single" w:sz="4" w:space="0" w:color="auto"/>
              <w:left w:val="single" w:sz="8" w:space="0" w:color="auto"/>
              <w:bottom w:val="single" w:sz="8" w:space="0" w:color="auto"/>
            </w:tcBorders>
            <w:shd w:val="clear" w:color="auto" w:fill="auto"/>
            <w:noWrap/>
            <w:vAlign w:val="center"/>
            <w:hideMark/>
          </w:tcPr>
          <w:p w14:paraId="6C00FEC4"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hideMark/>
          </w:tcPr>
          <w:p w14:paraId="7D3A84BC"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4" w:type="pct"/>
            <w:tcBorders>
              <w:left w:val="double" w:sz="4" w:space="0" w:color="auto"/>
              <w:bottom w:val="single" w:sz="8" w:space="0" w:color="auto"/>
            </w:tcBorders>
            <w:shd w:val="clear" w:color="auto" w:fill="auto"/>
            <w:noWrap/>
            <w:vAlign w:val="center"/>
            <w:hideMark/>
          </w:tcPr>
          <w:p w14:paraId="490310EA"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bottom w:val="single" w:sz="8" w:space="0" w:color="auto"/>
              <w:right w:val="single" w:sz="8" w:space="0" w:color="auto"/>
            </w:tcBorders>
            <w:shd w:val="clear" w:color="auto" w:fill="auto"/>
            <w:noWrap/>
            <w:vAlign w:val="center"/>
            <w:hideMark/>
          </w:tcPr>
          <w:p w14:paraId="15ACBB26"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1E9467FD"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3E661DD1"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left w:val="single" w:sz="8" w:space="0" w:color="auto"/>
              <w:bottom w:val="single" w:sz="8" w:space="0" w:color="auto"/>
            </w:tcBorders>
            <w:shd w:val="clear" w:color="auto" w:fill="auto"/>
            <w:noWrap/>
            <w:vAlign w:val="center"/>
            <w:hideMark/>
          </w:tcPr>
          <w:p w14:paraId="6E92AAA6"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1.244</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0BA98656"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4.97</w:t>
            </w:r>
          </w:p>
        </w:tc>
        <w:tc>
          <w:tcPr>
            <w:tcW w:w="156" w:type="pct"/>
            <w:tcBorders>
              <w:left w:val="single" w:sz="8" w:space="0" w:color="auto"/>
              <w:bottom w:val="single" w:sz="8" w:space="0" w:color="auto"/>
            </w:tcBorders>
            <w:shd w:val="clear" w:color="auto" w:fill="auto"/>
            <w:noWrap/>
            <w:vAlign w:val="center"/>
            <w:hideMark/>
          </w:tcPr>
          <w:p w14:paraId="0193579B"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57" w:type="pct"/>
            <w:tcBorders>
              <w:bottom w:val="single" w:sz="8" w:space="0" w:color="auto"/>
              <w:right w:val="double" w:sz="4" w:space="0" w:color="auto"/>
            </w:tcBorders>
            <w:shd w:val="clear" w:color="auto" w:fill="auto"/>
            <w:noWrap/>
            <w:vAlign w:val="center"/>
            <w:hideMark/>
          </w:tcPr>
          <w:p w14:paraId="0C9477EE"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7" w:type="pct"/>
            <w:tcBorders>
              <w:top w:val="single" w:sz="4" w:space="0" w:color="auto"/>
              <w:left w:val="double" w:sz="4" w:space="0" w:color="auto"/>
              <w:bottom w:val="single" w:sz="8" w:space="0" w:color="auto"/>
            </w:tcBorders>
            <w:shd w:val="clear" w:color="auto" w:fill="auto"/>
            <w:noWrap/>
            <w:vAlign w:val="center"/>
            <w:hideMark/>
          </w:tcPr>
          <w:p w14:paraId="36C995CB"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3" w:type="pct"/>
            <w:tcBorders>
              <w:top w:val="single" w:sz="4" w:space="0" w:color="auto"/>
              <w:bottom w:val="single" w:sz="8" w:space="0" w:color="auto"/>
            </w:tcBorders>
            <w:shd w:val="clear" w:color="auto" w:fill="auto"/>
            <w:noWrap/>
            <w:vAlign w:val="center"/>
            <w:hideMark/>
          </w:tcPr>
          <w:p w14:paraId="6E8451CA"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r>
      <w:tr w:rsidR="005B6BB0" w:rsidRPr="00C4597C" w14:paraId="7A34070E" w14:textId="77777777" w:rsidTr="00286339">
        <w:trPr>
          <w:trHeight w:val="72"/>
        </w:trPr>
        <w:tc>
          <w:tcPr>
            <w:tcW w:w="5000" w:type="pct"/>
            <w:gridSpan w:val="19"/>
            <w:tcBorders>
              <w:top w:val="single" w:sz="8" w:space="0" w:color="auto"/>
              <w:bottom w:val="single" w:sz="4" w:space="0" w:color="auto"/>
            </w:tcBorders>
            <w:shd w:val="clear" w:color="auto" w:fill="auto"/>
            <w:noWrap/>
            <w:vAlign w:val="center"/>
            <w:hideMark/>
          </w:tcPr>
          <w:p w14:paraId="4A1A9E34" w14:textId="77777777" w:rsidR="005B6BB0" w:rsidRPr="00C4597C" w:rsidRDefault="005B6BB0" w:rsidP="00286339">
            <w:pPr>
              <w:spacing w:after="0" w:line="240" w:lineRule="auto"/>
              <w:jc w:val="left"/>
              <w:rPr>
                <w:rFonts w:eastAsia="Times New Roman"/>
                <w:sz w:val="20"/>
                <w:szCs w:val="20"/>
              </w:rPr>
            </w:pPr>
            <w:r w:rsidRPr="00C4597C">
              <w:rPr>
                <w:rFonts w:eastAsia="Times New Roman"/>
                <w:b/>
                <w:bCs/>
                <w:i/>
                <w:iCs/>
                <w:color w:val="000000"/>
                <w:sz w:val="16"/>
                <w:szCs w:val="16"/>
              </w:rPr>
              <w:t>Race (base: White)</w:t>
            </w:r>
            <w:r w:rsidRPr="00C4597C">
              <w:rPr>
                <w:rFonts w:eastAsia="Times New Roman"/>
                <w:color w:val="000000"/>
                <w:sz w:val="16"/>
                <w:szCs w:val="16"/>
              </w:rPr>
              <w:t> </w:t>
            </w:r>
          </w:p>
        </w:tc>
      </w:tr>
      <w:tr w:rsidR="005B6BB0" w:rsidRPr="00C4597C" w14:paraId="7CC7AEFC" w14:textId="77777777" w:rsidTr="0028633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38FF9FF1" w14:textId="77777777" w:rsidR="005B6BB0" w:rsidRPr="00C4597C" w:rsidRDefault="005B6BB0" w:rsidP="00286339">
            <w:pPr>
              <w:spacing w:after="0" w:line="240" w:lineRule="auto"/>
              <w:ind w:firstLine="140"/>
              <w:jc w:val="left"/>
              <w:rPr>
                <w:rFonts w:eastAsia="Times New Roman"/>
                <w:color w:val="000000"/>
                <w:sz w:val="16"/>
                <w:szCs w:val="16"/>
              </w:rPr>
            </w:pPr>
            <w:r w:rsidRPr="00C4597C">
              <w:rPr>
                <w:rFonts w:eastAsia="Times New Roman"/>
                <w:color w:val="000000"/>
                <w:sz w:val="16"/>
                <w:szCs w:val="22"/>
              </w:rPr>
              <w:t>Not White</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41A7C421"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5C1C0F30"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3B7F7F2D"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253EB9EA"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726F144E"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253</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2A6AED6C"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1.71</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63231017"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532D239D"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4" w:type="pct"/>
            <w:tcBorders>
              <w:left w:val="double" w:sz="4" w:space="0" w:color="auto"/>
            </w:tcBorders>
            <w:shd w:val="clear" w:color="auto" w:fill="auto"/>
            <w:noWrap/>
            <w:vAlign w:val="center"/>
            <w:hideMark/>
          </w:tcPr>
          <w:p w14:paraId="05BC0F09"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1A998D4F"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0FCEDCA7"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0DF3BB0D"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left w:val="single" w:sz="8" w:space="0" w:color="auto"/>
            </w:tcBorders>
            <w:shd w:val="clear" w:color="auto" w:fill="auto"/>
            <w:noWrap/>
            <w:vAlign w:val="center"/>
            <w:hideMark/>
          </w:tcPr>
          <w:p w14:paraId="5A5BA708"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0923B86C"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56" w:type="pct"/>
            <w:tcBorders>
              <w:left w:val="single" w:sz="8" w:space="0" w:color="auto"/>
            </w:tcBorders>
            <w:shd w:val="clear" w:color="auto" w:fill="auto"/>
            <w:noWrap/>
            <w:vAlign w:val="center"/>
            <w:hideMark/>
          </w:tcPr>
          <w:p w14:paraId="3A66CAE5"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57" w:type="pct"/>
            <w:tcBorders>
              <w:right w:val="double" w:sz="4" w:space="0" w:color="auto"/>
            </w:tcBorders>
            <w:shd w:val="clear" w:color="auto" w:fill="auto"/>
            <w:noWrap/>
            <w:vAlign w:val="center"/>
            <w:hideMark/>
          </w:tcPr>
          <w:p w14:paraId="14828DDC"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7" w:type="pct"/>
            <w:tcBorders>
              <w:top w:val="single" w:sz="4" w:space="0" w:color="auto"/>
              <w:left w:val="double" w:sz="4" w:space="0" w:color="auto"/>
              <w:bottom w:val="single" w:sz="4" w:space="0" w:color="auto"/>
            </w:tcBorders>
            <w:shd w:val="clear" w:color="auto" w:fill="auto"/>
            <w:noWrap/>
            <w:vAlign w:val="center"/>
            <w:hideMark/>
          </w:tcPr>
          <w:p w14:paraId="6F88DC27"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064</w:t>
            </w:r>
          </w:p>
        </w:tc>
        <w:tc>
          <w:tcPr>
            <w:tcW w:w="183" w:type="pct"/>
            <w:tcBorders>
              <w:top w:val="single" w:sz="4" w:space="0" w:color="auto"/>
              <w:bottom w:val="single" w:sz="4" w:space="0" w:color="auto"/>
            </w:tcBorders>
            <w:shd w:val="clear" w:color="auto" w:fill="auto"/>
            <w:noWrap/>
            <w:vAlign w:val="center"/>
            <w:hideMark/>
          </w:tcPr>
          <w:p w14:paraId="7072BCF3"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1.79</w:t>
            </w:r>
          </w:p>
        </w:tc>
      </w:tr>
      <w:tr w:rsidR="005B6BB0" w:rsidRPr="00C4597C" w14:paraId="234011AA" w14:textId="77777777" w:rsidTr="00286339">
        <w:trPr>
          <w:trHeight w:val="72"/>
        </w:trPr>
        <w:tc>
          <w:tcPr>
            <w:tcW w:w="1709" w:type="pct"/>
            <w:tcBorders>
              <w:top w:val="single" w:sz="4" w:space="0" w:color="auto"/>
              <w:bottom w:val="single" w:sz="8" w:space="0" w:color="auto"/>
              <w:right w:val="double" w:sz="4" w:space="0" w:color="auto"/>
            </w:tcBorders>
            <w:shd w:val="clear" w:color="auto" w:fill="auto"/>
            <w:noWrap/>
            <w:vAlign w:val="center"/>
            <w:hideMark/>
          </w:tcPr>
          <w:p w14:paraId="1390EB5E" w14:textId="77777777" w:rsidR="005B6BB0" w:rsidRPr="00C4597C" w:rsidRDefault="005B6BB0" w:rsidP="00286339">
            <w:pPr>
              <w:spacing w:after="0" w:line="240" w:lineRule="auto"/>
              <w:ind w:firstLine="140"/>
              <w:jc w:val="left"/>
              <w:rPr>
                <w:rFonts w:eastAsia="Times New Roman"/>
                <w:color w:val="000000"/>
                <w:sz w:val="16"/>
                <w:szCs w:val="16"/>
              </w:rPr>
            </w:pPr>
            <w:r w:rsidRPr="00C4597C">
              <w:rPr>
                <w:rFonts w:eastAsia="Times New Roman"/>
                <w:color w:val="000000"/>
                <w:sz w:val="16"/>
                <w:szCs w:val="22"/>
              </w:rPr>
              <w:t>Not White * (Walkability Index/100)</w:t>
            </w:r>
          </w:p>
        </w:tc>
        <w:tc>
          <w:tcPr>
            <w:tcW w:w="227" w:type="pct"/>
            <w:tcBorders>
              <w:top w:val="single" w:sz="4" w:space="0" w:color="auto"/>
              <w:left w:val="double" w:sz="4" w:space="0" w:color="auto"/>
              <w:bottom w:val="single" w:sz="8" w:space="0" w:color="auto"/>
            </w:tcBorders>
            <w:shd w:val="clear" w:color="auto" w:fill="auto"/>
            <w:noWrap/>
            <w:vAlign w:val="center"/>
            <w:hideMark/>
          </w:tcPr>
          <w:p w14:paraId="39A22554"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99" w:type="pct"/>
            <w:tcBorders>
              <w:top w:val="single" w:sz="4" w:space="0" w:color="auto"/>
              <w:bottom w:val="single" w:sz="8" w:space="0" w:color="auto"/>
              <w:right w:val="single" w:sz="8" w:space="0" w:color="auto"/>
            </w:tcBorders>
            <w:shd w:val="clear" w:color="auto" w:fill="auto"/>
            <w:noWrap/>
            <w:vAlign w:val="center"/>
            <w:hideMark/>
          </w:tcPr>
          <w:p w14:paraId="1C7ED97D"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496A5F4F"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10D73DCE"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2C6AD517"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203</w:t>
            </w:r>
          </w:p>
        </w:tc>
        <w:tc>
          <w:tcPr>
            <w:tcW w:w="188" w:type="pct"/>
            <w:tcBorders>
              <w:top w:val="single" w:sz="4" w:space="0" w:color="auto"/>
              <w:bottom w:val="single" w:sz="8" w:space="0" w:color="auto"/>
              <w:right w:val="single" w:sz="8" w:space="0" w:color="auto"/>
            </w:tcBorders>
            <w:shd w:val="clear" w:color="auto" w:fill="auto"/>
            <w:noWrap/>
            <w:vAlign w:val="center"/>
            <w:hideMark/>
          </w:tcPr>
          <w:p w14:paraId="197D9140"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1.52</w:t>
            </w:r>
          </w:p>
        </w:tc>
        <w:tc>
          <w:tcPr>
            <w:tcW w:w="188" w:type="pct"/>
            <w:tcBorders>
              <w:top w:val="single" w:sz="4" w:space="0" w:color="auto"/>
              <w:left w:val="single" w:sz="8" w:space="0" w:color="auto"/>
              <w:bottom w:val="single" w:sz="8" w:space="0" w:color="auto"/>
            </w:tcBorders>
            <w:shd w:val="clear" w:color="auto" w:fill="auto"/>
            <w:noWrap/>
            <w:vAlign w:val="center"/>
            <w:hideMark/>
          </w:tcPr>
          <w:p w14:paraId="0139F914"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hideMark/>
          </w:tcPr>
          <w:p w14:paraId="281529EB"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4" w:type="pct"/>
            <w:tcBorders>
              <w:left w:val="double" w:sz="4" w:space="0" w:color="auto"/>
              <w:bottom w:val="single" w:sz="8" w:space="0" w:color="auto"/>
            </w:tcBorders>
            <w:shd w:val="clear" w:color="auto" w:fill="auto"/>
            <w:noWrap/>
            <w:vAlign w:val="center"/>
            <w:hideMark/>
          </w:tcPr>
          <w:p w14:paraId="4EF5D1F2"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bottom w:val="single" w:sz="8" w:space="0" w:color="auto"/>
              <w:right w:val="single" w:sz="8" w:space="0" w:color="auto"/>
            </w:tcBorders>
            <w:shd w:val="clear" w:color="auto" w:fill="auto"/>
            <w:noWrap/>
            <w:vAlign w:val="center"/>
            <w:hideMark/>
          </w:tcPr>
          <w:p w14:paraId="47841162"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309BC44E"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62C6A6CC"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left w:val="single" w:sz="8" w:space="0" w:color="auto"/>
              <w:bottom w:val="single" w:sz="8" w:space="0" w:color="auto"/>
            </w:tcBorders>
            <w:shd w:val="clear" w:color="auto" w:fill="auto"/>
            <w:noWrap/>
            <w:vAlign w:val="center"/>
            <w:hideMark/>
          </w:tcPr>
          <w:p w14:paraId="79F9BE5E"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7D090951"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56" w:type="pct"/>
            <w:tcBorders>
              <w:left w:val="single" w:sz="8" w:space="0" w:color="auto"/>
              <w:bottom w:val="single" w:sz="8" w:space="0" w:color="auto"/>
            </w:tcBorders>
            <w:shd w:val="clear" w:color="auto" w:fill="auto"/>
            <w:noWrap/>
            <w:vAlign w:val="center"/>
            <w:hideMark/>
          </w:tcPr>
          <w:p w14:paraId="5EB75B4A"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57" w:type="pct"/>
            <w:tcBorders>
              <w:bottom w:val="single" w:sz="8" w:space="0" w:color="auto"/>
              <w:right w:val="double" w:sz="4" w:space="0" w:color="auto"/>
            </w:tcBorders>
            <w:shd w:val="clear" w:color="auto" w:fill="auto"/>
            <w:noWrap/>
            <w:vAlign w:val="center"/>
            <w:hideMark/>
          </w:tcPr>
          <w:p w14:paraId="3B361141"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7" w:type="pct"/>
            <w:tcBorders>
              <w:top w:val="single" w:sz="4" w:space="0" w:color="auto"/>
              <w:left w:val="double" w:sz="4" w:space="0" w:color="auto"/>
              <w:bottom w:val="single" w:sz="8" w:space="0" w:color="auto"/>
            </w:tcBorders>
            <w:shd w:val="clear" w:color="auto" w:fill="auto"/>
            <w:noWrap/>
            <w:vAlign w:val="center"/>
            <w:hideMark/>
          </w:tcPr>
          <w:p w14:paraId="2440CF9E"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3" w:type="pct"/>
            <w:tcBorders>
              <w:top w:val="single" w:sz="4" w:space="0" w:color="auto"/>
              <w:bottom w:val="single" w:sz="8" w:space="0" w:color="auto"/>
            </w:tcBorders>
            <w:shd w:val="clear" w:color="auto" w:fill="auto"/>
            <w:noWrap/>
            <w:vAlign w:val="center"/>
            <w:hideMark/>
          </w:tcPr>
          <w:p w14:paraId="6569B48A"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r>
      <w:tr w:rsidR="005B6BB0" w:rsidRPr="00C4597C" w14:paraId="4C5CB762" w14:textId="77777777" w:rsidTr="00286339">
        <w:trPr>
          <w:trHeight w:val="72"/>
        </w:trPr>
        <w:tc>
          <w:tcPr>
            <w:tcW w:w="5000" w:type="pct"/>
            <w:gridSpan w:val="19"/>
            <w:tcBorders>
              <w:top w:val="single" w:sz="8" w:space="0" w:color="auto"/>
              <w:bottom w:val="single" w:sz="4" w:space="0" w:color="auto"/>
            </w:tcBorders>
            <w:shd w:val="clear" w:color="auto" w:fill="auto"/>
            <w:noWrap/>
            <w:vAlign w:val="center"/>
            <w:hideMark/>
          </w:tcPr>
          <w:p w14:paraId="6BF26013" w14:textId="77777777" w:rsidR="005B6BB0" w:rsidRPr="00C4597C" w:rsidRDefault="005B6BB0" w:rsidP="00286339">
            <w:pPr>
              <w:spacing w:after="0" w:line="240" w:lineRule="auto"/>
              <w:jc w:val="left"/>
              <w:rPr>
                <w:rFonts w:eastAsia="Times New Roman"/>
                <w:sz w:val="20"/>
                <w:szCs w:val="20"/>
              </w:rPr>
            </w:pPr>
            <w:r w:rsidRPr="00C4597C">
              <w:rPr>
                <w:rFonts w:eastAsia="Times New Roman"/>
                <w:b/>
                <w:bCs/>
                <w:i/>
                <w:iCs/>
                <w:color w:val="000000"/>
                <w:sz w:val="16"/>
                <w:szCs w:val="16"/>
              </w:rPr>
              <w:t>Educational level (base: below graduate degree)</w:t>
            </w:r>
          </w:p>
        </w:tc>
      </w:tr>
      <w:tr w:rsidR="005B6BB0" w:rsidRPr="00C4597C" w14:paraId="616E7A47" w14:textId="77777777" w:rsidTr="00286339">
        <w:trPr>
          <w:trHeight w:val="72"/>
        </w:trPr>
        <w:tc>
          <w:tcPr>
            <w:tcW w:w="1709" w:type="pct"/>
            <w:tcBorders>
              <w:top w:val="single" w:sz="4" w:space="0" w:color="auto"/>
              <w:bottom w:val="single" w:sz="8" w:space="0" w:color="auto"/>
              <w:right w:val="double" w:sz="4" w:space="0" w:color="auto"/>
            </w:tcBorders>
            <w:shd w:val="clear" w:color="auto" w:fill="auto"/>
            <w:noWrap/>
            <w:vAlign w:val="center"/>
            <w:hideMark/>
          </w:tcPr>
          <w:p w14:paraId="1BF3F575" w14:textId="77777777" w:rsidR="005B6BB0" w:rsidRPr="00C4597C" w:rsidRDefault="005B6BB0" w:rsidP="00286339">
            <w:pPr>
              <w:spacing w:after="0" w:line="240" w:lineRule="auto"/>
              <w:ind w:firstLine="140"/>
              <w:jc w:val="left"/>
              <w:rPr>
                <w:rFonts w:eastAsia="Times New Roman"/>
                <w:color w:val="000000"/>
                <w:sz w:val="16"/>
                <w:szCs w:val="16"/>
              </w:rPr>
            </w:pPr>
            <w:r w:rsidRPr="00C4597C">
              <w:rPr>
                <w:rFonts w:eastAsia="Times New Roman"/>
                <w:color w:val="000000"/>
                <w:sz w:val="16"/>
                <w:szCs w:val="22"/>
              </w:rPr>
              <w:t>Graduate</w:t>
            </w:r>
          </w:p>
        </w:tc>
        <w:tc>
          <w:tcPr>
            <w:tcW w:w="227" w:type="pct"/>
            <w:tcBorders>
              <w:top w:val="single" w:sz="4" w:space="0" w:color="auto"/>
              <w:left w:val="double" w:sz="4" w:space="0" w:color="auto"/>
              <w:bottom w:val="single" w:sz="8" w:space="0" w:color="auto"/>
            </w:tcBorders>
            <w:shd w:val="clear" w:color="auto" w:fill="auto"/>
            <w:noWrap/>
            <w:vAlign w:val="center"/>
            <w:hideMark/>
          </w:tcPr>
          <w:p w14:paraId="791C4E96"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99" w:type="pct"/>
            <w:tcBorders>
              <w:top w:val="single" w:sz="4" w:space="0" w:color="auto"/>
              <w:bottom w:val="single" w:sz="8" w:space="0" w:color="auto"/>
              <w:right w:val="single" w:sz="8" w:space="0" w:color="auto"/>
            </w:tcBorders>
            <w:shd w:val="clear" w:color="auto" w:fill="auto"/>
            <w:noWrap/>
            <w:vAlign w:val="center"/>
            <w:hideMark/>
          </w:tcPr>
          <w:p w14:paraId="4DFFBC77"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66EDF154"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51500406"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05B73239"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bottom w:val="single" w:sz="8" w:space="0" w:color="auto"/>
              <w:right w:val="single" w:sz="8" w:space="0" w:color="auto"/>
            </w:tcBorders>
            <w:shd w:val="clear" w:color="auto" w:fill="auto"/>
            <w:noWrap/>
            <w:vAlign w:val="center"/>
            <w:hideMark/>
          </w:tcPr>
          <w:p w14:paraId="600E7897"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left w:val="single" w:sz="8" w:space="0" w:color="auto"/>
              <w:bottom w:val="single" w:sz="8" w:space="0" w:color="auto"/>
            </w:tcBorders>
            <w:shd w:val="clear" w:color="auto" w:fill="auto"/>
            <w:noWrap/>
            <w:vAlign w:val="center"/>
            <w:hideMark/>
          </w:tcPr>
          <w:p w14:paraId="2635286D"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hideMark/>
          </w:tcPr>
          <w:p w14:paraId="605CA2D4"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4" w:type="pct"/>
            <w:tcBorders>
              <w:left w:val="double" w:sz="4" w:space="0" w:color="auto"/>
              <w:bottom w:val="single" w:sz="8" w:space="0" w:color="auto"/>
            </w:tcBorders>
            <w:shd w:val="clear" w:color="auto" w:fill="auto"/>
            <w:noWrap/>
            <w:vAlign w:val="center"/>
            <w:hideMark/>
          </w:tcPr>
          <w:p w14:paraId="5CDF98EC"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bottom w:val="single" w:sz="8" w:space="0" w:color="auto"/>
              <w:right w:val="single" w:sz="8" w:space="0" w:color="auto"/>
            </w:tcBorders>
            <w:shd w:val="clear" w:color="auto" w:fill="auto"/>
            <w:noWrap/>
            <w:vAlign w:val="center"/>
            <w:hideMark/>
          </w:tcPr>
          <w:p w14:paraId="08FA83E2"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left w:val="single" w:sz="8" w:space="0" w:color="auto"/>
              <w:bottom w:val="single" w:sz="8" w:space="0" w:color="auto"/>
            </w:tcBorders>
            <w:shd w:val="clear" w:color="auto" w:fill="auto"/>
            <w:noWrap/>
            <w:vAlign w:val="center"/>
            <w:hideMark/>
          </w:tcPr>
          <w:p w14:paraId="0DA22908"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210CC6AA"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left w:val="single" w:sz="8" w:space="0" w:color="auto"/>
              <w:bottom w:val="single" w:sz="8" w:space="0" w:color="auto"/>
            </w:tcBorders>
            <w:shd w:val="clear" w:color="auto" w:fill="auto"/>
            <w:noWrap/>
            <w:vAlign w:val="center"/>
            <w:hideMark/>
          </w:tcPr>
          <w:p w14:paraId="022E286D"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3FD187B5"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56" w:type="pct"/>
            <w:tcBorders>
              <w:left w:val="single" w:sz="8" w:space="0" w:color="auto"/>
              <w:bottom w:val="single" w:sz="8" w:space="0" w:color="auto"/>
            </w:tcBorders>
            <w:shd w:val="clear" w:color="auto" w:fill="auto"/>
            <w:noWrap/>
            <w:vAlign w:val="center"/>
            <w:hideMark/>
          </w:tcPr>
          <w:p w14:paraId="645007BE"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57" w:type="pct"/>
            <w:tcBorders>
              <w:bottom w:val="single" w:sz="8" w:space="0" w:color="auto"/>
              <w:right w:val="double" w:sz="4" w:space="0" w:color="auto"/>
            </w:tcBorders>
            <w:shd w:val="clear" w:color="auto" w:fill="auto"/>
            <w:noWrap/>
            <w:vAlign w:val="center"/>
            <w:hideMark/>
          </w:tcPr>
          <w:p w14:paraId="6D45DE76"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7" w:type="pct"/>
            <w:tcBorders>
              <w:top w:val="single" w:sz="4" w:space="0" w:color="auto"/>
              <w:left w:val="double" w:sz="4" w:space="0" w:color="auto"/>
              <w:bottom w:val="single" w:sz="8" w:space="0" w:color="auto"/>
            </w:tcBorders>
            <w:shd w:val="clear" w:color="auto" w:fill="auto"/>
            <w:noWrap/>
            <w:vAlign w:val="center"/>
            <w:hideMark/>
          </w:tcPr>
          <w:p w14:paraId="2C7437ED"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061</w:t>
            </w:r>
          </w:p>
        </w:tc>
        <w:tc>
          <w:tcPr>
            <w:tcW w:w="183" w:type="pct"/>
            <w:tcBorders>
              <w:bottom w:val="single" w:sz="8" w:space="0" w:color="auto"/>
            </w:tcBorders>
            <w:shd w:val="clear" w:color="auto" w:fill="auto"/>
            <w:noWrap/>
            <w:vAlign w:val="center"/>
            <w:hideMark/>
          </w:tcPr>
          <w:p w14:paraId="019237AC"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2.51</w:t>
            </w:r>
          </w:p>
        </w:tc>
      </w:tr>
      <w:tr w:rsidR="005B6BB0" w:rsidRPr="00C4597C" w14:paraId="08F969BA" w14:textId="77777777" w:rsidTr="00286339">
        <w:trPr>
          <w:trHeight w:val="72"/>
        </w:trPr>
        <w:tc>
          <w:tcPr>
            <w:tcW w:w="5000" w:type="pct"/>
            <w:gridSpan w:val="19"/>
            <w:tcBorders>
              <w:top w:val="single" w:sz="8" w:space="0" w:color="auto"/>
              <w:bottom w:val="single" w:sz="8" w:space="0" w:color="auto"/>
            </w:tcBorders>
            <w:shd w:val="clear" w:color="auto" w:fill="auto"/>
            <w:noWrap/>
            <w:vAlign w:val="center"/>
            <w:hideMark/>
          </w:tcPr>
          <w:p w14:paraId="6655E9DB" w14:textId="77777777" w:rsidR="005B6BB0" w:rsidRPr="00C4597C" w:rsidRDefault="005B6BB0" w:rsidP="00286339">
            <w:pPr>
              <w:spacing w:after="0" w:line="240" w:lineRule="auto"/>
              <w:jc w:val="left"/>
              <w:rPr>
                <w:rFonts w:eastAsia="Times New Roman"/>
                <w:sz w:val="20"/>
                <w:szCs w:val="20"/>
              </w:rPr>
            </w:pPr>
            <w:r w:rsidRPr="00C4597C">
              <w:rPr>
                <w:rFonts w:eastAsia="Times New Roman"/>
                <w:b/>
                <w:bCs/>
                <w:color w:val="000000"/>
                <w:sz w:val="16"/>
                <w:szCs w:val="16"/>
              </w:rPr>
              <w:t>Household Characteristics</w:t>
            </w:r>
          </w:p>
        </w:tc>
      </w:tr>
      <w:tr w:rsidR="005B6BB0" w:rsidRPr="00C4597C" w14:paraId="0501CA02" w14:textId="77777777" w:rsidTr="00286339">
        <w:trPr>
          <w:trHeight w:val="72"/>
        </w:trPr>
        <w:tc>
          <w:tcPr>
            <w:tcW w:w="5000" w:type="pct"/>
            <w:gridSpan w:val="19"/>
            <w:tcBorders>
              <w:top w:val="single" w:sz="8" w:space="0" w:color="auto"/>
              <w:bottom w:val="single" w:sz="4" w:space="0" w:color="auto"/>
            </w:tcBorders>
            <w:shd w:val="clear" w:color="auto" w:fill="auto"/>
            <w:noWrap/>
            <w:vAlign w:val="center"/>
            <w:hideMark/>
          </w:tcPr>
          <w:p w14:paraId="6359BF03" w14:textId="77777777" w:rsidR="005B6BB0" w:rsidRPr="00C4597C" w:rsidRDefault="005B6BB0" w:rsidP="00286339">
            <w:pPr>
              <w:spacing w:after="0" w:line="240" w:lineRule="auto"/>
              <w:jc w:val="left"/>
              <w:rPr>
                <w:rFonts w:eastAsia="Times New Roman"/>
                <w:sz w:val="20"/>
                <w:szCs w:val="20"/>
              </w:rPr>
            </w:pPr>
            <w:r w:rsidRPr="00C4597C">
              <w:rPr>
                <w:rFonts w:eastAsia="Times New Roman"/>
                <w:b/>
                <w:bCs/>
                <w:i/>
                <w:iCs/>
                <w:color w:val="000000"/>
                <w:sz w:val="16"/>
                <w:szCs w:val="16"/>
              </w:rPr>
              <w:t>Income (base: &lt;$25,000)</w:t>
            </w:r>
          </w:p>
        </w:tc>
      </w:tr>
      <w:tr w:rsidR="005B6BB0" w:rsidRPr="00C4597C" w14:paraId="24447554" w14:textId="77777777" w:rsidTr="0028633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30AF6221" w14:textId="77777777" w:rsidR="005B6BB0" w:rsidRPr="00C4597C" w:rsidRDefault="005B6BB0" w:rsidP="00286339">
            <w:pPr>
              <w:spacing w:after="0" w:line="240" w:lineRule="auto"/>
              <w:ind w:firstLine="140"/>
              <w:jc w:val="left"/>
              <w:rPr>
                <w:rFonts w:eastAsia="Times New Roman"/>
                <w:color w:val="000000"/>
                <w:sz w:val="16"/>
                <w:szCs w:val="16"/>
              </w:rPr>
            </w:pPr>
            <w:r w:rsidRPr="00C4597C">
              <w:rPr>
                <w:rFonts w:eastAsia="Times New Roman"/>
                <w:color w:val="000000"/>
                <w:sz w:val="16"/>
                <w:szCs w:val="22"/>
              </w:rPr>
              <w:t>$25,000 - $49,999</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535456B1"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658EA1CF"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2BE2766A"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29E58FC9"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66C9CC3D"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66AD1F2B"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1A919AC0"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5EEA8154"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4" w:type="pct"/>
            <w:tcBorders>
              <w:left w:val="double" w:sz="4" w:space="0" w:color="auto"/>
            </w:tcBorders>
            <w:shd w:val="clear" w:color="auto" w:fill="auto"/>
            <w:noWrap/>
            <w:vAlign w:val="center"/>
            <w:hideMark/>
          </w:tcPr>
          <w:p w14:paraId="65705B97"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22769529"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3A450F8D"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06725CE8"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left w:val="single" w:sz="8" w:space="0" w:color="auto"/>
              <w:bottom w:val="single" w:sz="4" w:space="0" w:color="auto"/>
            </w:tcBorders>
            <w:shd w:val="clear" w:color="auto" w:fill="auto"/>
            <w:noWrap/>
            <w:vAlign w:val="center"/>
            <w:hideMark/>
          </w:tcPr>
          <w:p w14:paraId="6C62EB19"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29E20E7A"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56" w:type="pct"/>
            <w:tcBorders>
              <w:left w:val="single" w:sz="8" w:space="0" w:color="auto"/>
            </w:tcBorders>
            <w:shd w:val="clear" w:color="auto" w:fill="auto"/>
            <w:noWrap/>
            <w:vAlign w:val="center"/>
            <w:hideMark/>
          </w:tcPr>
          <w:p w14:paraId="6052237A"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57" w:type="pct"/>
            <w:tcBorders>
              <w:right w:val="double" w:sz="4" w:space="0" w:color="auto"/>
            </w:tcBorders>
            <w:shd w:val="clear" w:color="auto" w:fill="auto"/>
            <w:noWrap/>
            <w:vAlign w:val="center"/>
            <w:hideMark/>
          </w:tcPr>
          <w:p w14:paraId="4A27F243"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7" w:type="pct"/>
            <w:tcBorders>
              <w:top w:val="single" w:sz="4" w:space="0" w:color="auto"/>
              <w:left w:val="double" w:sz="4" w:space="0" w:color="auto"/>
              <w:bottom w:val="single" w:sz="4" w:space="0" w:color="auto"/>
            </w:tcBorders>
            <w:shd w:val="clear" w:color="auto" w:fill="auto"/>
            <w:noWrap/>
            <w:vAlign w:val="center"/>
            <w:hideMark/>
          </w:tcPr>
          <w:p w14:paraId="7985C03D"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184</w:t>
            </w:r>
          </w:p>
        </w:tc>
        <w:tc>
          <w:tcPr>
            <w:tcW w:w="183" w:type="pct"/>
            <w:shd w:val="clear" w:color="auto" w:fill="auto"/>
            <w:noWrap/>
            <w:vAlign w:val="center"/>
            <w:hideMark/>
          </w:tcPr>
          <w:p w14:paraId="1B2CE471"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2.12</w:t>
            </w:r>
          </w:p>
        </w:tc>
      </w:tr>
      <w:tr w:rsidR="005B6BB0" w:rsidRPr="00C4597C" w14:paraId="7E78B6D0" w14:textId="77777777" w:rsidTr="0028633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7155ECC8" w14:textId="77777777" w:rsidR="005B6BB0" w:rsidRPr="00C4597C" w:rsidRDefault="005B6BB0" w:rsidP="00286339">
            <w:pPr>
              <w:spacing w:after="0" w:line="240" w:lineRule="auto"/>
              <w:ind w:firstLine="140"/>
              <w:jc w:val="left"/>
              <w:rPr>
                <w:rFonts w:eastAsia="Times New Roman"/>
                <w:color w:val="000000"/>
                <w:sz w:val="16"/>
                <w:szCs w:val="16"/>
              </w:rPr>
            </w:pPr>
            <w:r w:rsidRPr="00C4597C">
              <w:rPr>
                <w:rFonts w:eastAsia="Times New Roman"/>
                <w:color w:val="000000"/>
                <w:sz w:val="16"/>
                <w:szCs w:val="22"/>
              </w:rPr>
              <w:t>$50,000 - $99,999</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0869A99F"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589D0111"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1A3ECDE2"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766D0F5F"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50F39929"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2C47983B"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51A7DD35"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2FDE28ED"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4" w:type="pct"/>
            <w:tcBorders>
              <w:left w:val="double" w:sz="4" w:space="0" w:color="auto"/>
            </w:tcBorders>
            <w:shd w:val="clear" w:color="auto" w:fill="auto"/>
            <w:noWrap/>
            <w:vAlign w:val="center"/>
            <w:hideMark/>
          </w:tcPr>
          <w:p w14:paraId="78D4CA6F"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16670953"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09DD7884"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10651EBF"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left w:val="single" w:sz="8" w:space="0" w:color="auto"/>
              <w:bottom w:val="single" w:sz="4" w:space="0" w:color="auto"/>
            </w:tcBorders>
            <w:shd w:val="clear" w:color="auto" w:fill="auto"/>
            <w:noWrap/>
            <w:vAlign w:val="center"/>
            <w:hideMark/>
          </w:tcPr>
          <w:p w14:paraId="1259411C"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052379BC"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56" w:type="pct"/>
            <w:tcBorders>
              <w:left w:val="single" w:sz="8" w:space="0" w:color="auto"/>
            </w:tcBorders>
            <w:shd w:val="clear" w:color="auto" w:fill="auto"/>
            <w:noWrap/>
            <w:vAlign w:val="center"/>
            <w:hideMark/>
          </w:tcPr>
          <w:p w14:paraId="3D01DB5E"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57" w:type="pct"/>
            <w:tcBorders>
              <w:right w:val="double" w:sz="4" w:space="0" w:color="auto"/>
            </w:tcBorders>
            <w:shd w:val="clear" w:color="auto" w:fill="auto"/>
            <w:noWrap/>
            <w:vAlign w:val="center"/>
            <w:hideMark/>
          </w:tcPr>
          <w:p w14:paraId="0B497639"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7" w:type="pct"/>
            <w:tcBorders>
              <w:top w:val="single" w:sz="4" w:space="0" w:color="auto"/>
              <w:left w:val="double" w:sz="4" w:space="0" w:color="auto"/>
              <w:bottom w:val="single" w:sz="4" w:space="0" w:color="auto"/>
            </w:tcBorders>
            <w:shd w:val="clear" w:color="auto" w:fill="auto"/>
            <w:noWrap/>
            <w:vAlign w:val="center"/>
            <w:hideMark/>
          </w:tcPr>
          <w:p w14:paraId="1C4930B7"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214</w:t>
            </w:r>
          </w:p>
        </w:tc>
        <w:tc>
          <w:tcPr>
            <w:tcW w:w="183" w:type="pct"/>
            <w:shd w:val="clear" w:color="auto" w:fill="auto"/>
            <w:noWrap/>
            <w:vAlign w:val="center"/>
            <w:hideMark/>
          </w:tcPr>
          <w:p w14:paraId="3EDEA550"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2.53</w:t>
            </w:r>
          </w:p>
        </w:tc>
      </w:tr>
      <w:tr w:rsidR="005B6BB0" w:rsidRPr="00C4597C" w14:paraId="62943113" w14:textId="77777777" w:rsidTr="0028633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780A5813" w14:textId="77777777" w:rsidR="005B6BB0" w:rsidRPr="00C4597C" w:rsidRDefault="005B6BB0" w:rsidP="00286339">
            <w:pPr>
              <w:spacing w:after="0" w:line="240" w:lineRule="auto"/>
              <w:ind w:firstLine="140"/>
              <w:jc w:val="left"/>
              <w:rPr>
                <w:rFonts w:eastAsia="Times New Roman"/>
                <w:color w:val="000000"/>
                <w:sz w:val="16"/>
                <w:szCs w:val="16"/>
              </w:rPr>
            </w:pPr>
            <w:r w:rsidRPr="00C4597C">
              <w:rPr>
                <w:rFonts w:eastAsia="Times New Roman"/>
                <w:color w:val="000000"/>
                <w:sz w:val="16"/>
                <w:szCs w:val="22"/>
              </w:rPr>
              <w:t>$100,000 - $149,999</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3FE1BD53"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148</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5228ECB2"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2.63</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070D56D0"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139</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25C81D7D"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2.39</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09201988"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2F803712"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64CD7E03"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3A681614"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4" w:type="pct"/>
            <w:tcBorders>
              <w:left w:val="double" w:sz="4" w:space="0" w:color="auto"/>
            </w:tcBorders>
            <w:shd w:val="clear" w:color="auto" w:fill="auto"/>
            <w:noWrap/>
            <w:vAlign w:val="center"/>
            <w:hideMark/>
          </w:tcPr>
          <w:p w14:paraId="4623C0B3"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64A47F26"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15AEB2C5"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6A0CDA80"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left w:val="single" w:sz="8" w:space="0" w:color="auto"/>
              <w:bottom w:val="single" w:sz="4" w:space="0" w:color="auto"/>
            </w:tcBorders>
            <w:shd w:val="clear" w:color="auto" w:fill="auto"/>
            <w:noWrap/>
            <w:vAlign w:val="center"/>
            <w:hideMark/>
          </w:tcPr>
          <w:p w14:paraId="0A273D6A"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1E6BC7FA"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56" w:type="pct"/>
            <w:tcBorders>
              <w:left w:val="single" w:sz="8" w:space="0" w:color="auto"/>
            </w:tcBorders>
            <w:shd w:val="clear" w:color="auto" w:fill="auto"/>
            <w:noWrap/>
            <w:vAlign w:val="center"/>
            <w:hideMark/>
          </w:tcPr>
          <w:p w14:paraId="27E38BB4"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57" w:type="pct"/>
            <w:tcBorders>
              <w:right w:val="double" w:sz="4" w:space="0" w:color="auto"/>
            </w:tcBorders>
            <w:shd w:val="clear" w:color="auto" w:fill="auto"/>
            <w:noWrap/>
            <w:vAlign w:val="center"/>
            <w:hideMark/>
          </w:tcPr>
          <w:p w14:paraId="5F732F9C"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7" w:type="pct"/>
            <w:tcBorders>
              <w:top w:val="single" w:sz="4" w:space="0" w:color="auto"/>
              <w:left w:val="double" w:sz="4" w:space="0" w:color="auto"/>
              <w:bottom w:val="single" w:sz="4" w:space="0" w:color="auto"/>
            </w:tcBorders>
            <w:shd w:val="clear" w:color="auto" w:fill="auto"/>
            <w:noWrap/>
            <w:vAlign w:val="center"/>
            <w:hideMark/>
          </w:tcPr>
          <w:p w14:paraId="60F66EDA"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306</w:t>
            </w:r>
          </w:p>
        </w:tc>
        <w:tc>
          <w:tcPr>
            <w:tcW w:w="183" w:type="pct"/>
            <w:shd w:val="clear" w:color="auto" w:fill="auto"/>
            <w:noWrap/>
            <w:vAlign w:val="center"/>
            <w:hideMark/>
          </w:tcPr>
          <w:p w14:paraId="690792B6"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3.10</w:t>
            </w:r>
          </w:p>
        </w:tc>
      </w:tr>
      <w:tr w:rsidR="005B6BB0" w:rsidRPr="00C4597C" w14:paraId="7E9EACB0" w14:textId="77777777" w:rsidTr="00286339">
        <w:trPr>
          <w:trHeight w:val="72"/>
        </w:trPr>
        <w:tc>
          <w:tcPr>
            <w:tcW w:w="1709" w:type="pct"/>
            <w:tcBorders>
              <w:top w:val="single" w:sz="4" w:space="0" w:color="auto"/>
              <w:bottom w:val="single" w:sz="8" w:space="0" w:color="auto"/>
              <w:right w:val="double" w:sz="4" w:space="0" w:color="auto"/>
            </w:tcBorders>
            <w:shd w:val="clear" w:color="auto" w:fill="auto"/>
            <w:noWrap/>
            <w:vAlign w:val="center"/>
            <w:hideMark/>
          </w:tcPr>
          <w:p w14:paraId="6A2B8163" w14:textId="77777777" w:rsidR="005B6BB0" w:rsidRPr="00C4597C" w:rsidRDefault="005B6BB0" w:rsidP="00286339">
            <w:pPr>
              <w:spacing w:after="0" w:line="240" w:lineRule="auto"/>
              <w:ind w:firstLine="140"/>
              <w:jc w:val="left"/>
              <w:rPr>
                <w:rFonts w:eastAsia="Times New Roman"/>
                <w:color w:val="000000"/>
                <w:sz w:val="16"/>
                <w:szCs w:val="16"/>
              </w:rPr>
            </w:pPr>
            <w:r w:rsidRPr="00C4597C">
              <w:rPr>
                <w:rFonts w:eastAsia="Times New Roman"/>
                <w:color w:val="000000"/>
                <w:sz w:val="16"/>
                <w:szCs w:val="22"/>
              </w:rPr>
              <w:t>&gt;$150,000</w:t>
            </w:r>
          </w:p>
        </w:tc>
        <w:tc>
          <w:tcPr>
            <w:tcW w:w="227" w:type="pct"/>
            <w:tcBorders>
              <w:top w:val="single" w:sz="4" w:space="0" w:color="auto"/>
              <w:left w:val="double" w:sz="4" w:space="0" w:color="auto"/>
              <w:bottom w:val="single" w:sz="8" w:space="0" w:color="auto"/>
            </w:tcBorders>
            <w:shd w:val="clear" w:color="auto" w:fill="auto"/>
            <w:noWrap/>
            <w:vAlign w:val="center"/>
            <w:hideMark/>
          </w:tcPr>
          <w:p w14:paraId="220FAADA"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320</w:t>
            </w:r>
          </w:p>
        </w:tc>
        <w:tc>
          <w:tcPr>
            <w:tcW w:w="199" w:type="pct"/>
            <w:tcBorders>
              <w:top w:val="single" w:sz="4" w:space="0" w:color="auto"/>
              <w:bottom w:val="single" w:sz="8" w:space="0" w:color="auto"/>
              <w:right w:val="single" w:sz="8" w:space="0" w:color="auto"/>
            </w:tcBorders>
            <w:shd w:val="clear" w:color="auto" w:fill="auto"/>
            <w:noWrap/>
            <w:vAlign w:val="center"/>
            <w:hideMark/>
          </w:tcPr>
          <w:p w14:paraId="4E1A38A6"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3.17</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5EFC0EC5"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229</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06CF8CF0"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2.83</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635E7FD8"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117</w:t>
            </w:r>
          </w:p>
        </w:tc>
        <w:tc>
          <w:tcPr>
            <w:tcW w:w="188" w:type="pct"/>
            <w:tcBorders>
              <w:top w:val="single" w:sz="4" w:space="0" w:color="auto"/>
              <w:bottom w:val="single" w:sz="8" w:space="0" w:color="auto"/>
              <w:right w:val="single" w:sz="8" w:space="0" w:color="auto"/>
            </w:tcBorders>
            <w:shd w:val="clear" w:color="auto" w:fill="auto"/>
            <w:noWrap/>
            <w:vAlign w:val="center"/>
            <w:hideMark/>
          </w:tcPr>
          <w:p w14:paraId="3B5B6533"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2.38</w:t>
            </w:r>
          </w:p>
        </w:tc>
        <w:tc>
          <w:tcPr>
            <w:tcW w:w="188" w:type="pct"/>
            <w:tcBorders>
              <w:top w:val="single" w:sz="4" w:space="0" w:color="auto"/>
              <w:left w:val="single" w:sz="8" w:space="0" w:color="auto"/>
              <w:bottom w:val="single" w:sz="8" w:space="0" w:color="auto"/>
            </w:tcBorders>
            <w:shd w:val="clear" w:color="auto" w:fill="auto"/>
            <w:noWrap/>
            <w:vAlign w:val="center"/>
            <w:hideMark/>
          </w:tcPr>
          <w:p w14:paraId="3C46264D"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hideMark/>
          </w:tcPr>
          <w:p w14:paraId="6A382A77"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4" w:type="pct"/>
            <w:tcBorders>
              <w:left w:val="double" w:sz="4" w:space="0" w:color="auto"/>
              <w:bottom w:val="single" w:sz="8" w:space="0" w:color="auto"/>
            </w:tcBorders>
            <w:shd w:val="clear" w:color="auto" w:fill="auto"/>
            <w:noWrap/>
            <w:vAlign w:val="center"/>
            <w:hideMark/>
          </w:tcPr>
          <w:p w14:paraId="07C216E9"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1.082</w:t>
            </w:r>
          </w:p>
        </w:tc>
        <w:tc>
          <w:tcPr>
            <w:tcW w:w="184" w:type="pct"/>
            <w:tcBorders>
              <w:top w:val="single" w:sz="4" w:space="0" w:color="auto"/>
              <w:bottom w:val="single" w:sz="8" w:space="0" w:color="auto"/>
              <w:right w:val="single" w:sz="8" w:space="0" w:color="auto"/>
            </w:tcBorders>
            <w:shd w:val="clear" w:color="auto" w:fill="auto"/>
            <w:noWrap/>
            <w:vAlign w:val="center"/>
            <w:hideMark/>
          </w:tcPr>
          <w:p w14:paraId="3BF5AFE7"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3.07</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5B6A00CA"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0CAD375A"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left w:val="single" w:sz="8" w:space="0" w:color="auto"/>
              <w:bottom w:val="single" w:sz="8" w:space="0" w:color="auto"/>
            </w:tcBorders>
            <w:shd w:val="clear" w:color="auto" w:fill="auto"/>
            <w:noWrap/>
            <w:vAlign w:val="center"/>
            <w:hideMark/>
          </w:tcPr>
          <w:p w14:paraId="6C3135BC"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36E7566C"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56" w:type="pct"/>
            <w:tcBorders>
              <w:left w:val="single" w:sz="8" w:space="0" w:color="auto"/>
              <w:bottom w:val="single" w:sz="8" w:space="0" w:color="auto"/>
            </w:tcBorders>
            <w:shd w:val="clear" w:color="auto" w:fill="auto"/>
            <w:noWrap/>
            <w:vAlign w:val="center"/>
            <w:hideMark/>
          </w:tcPr>
          <w:p w14:paraId="63EB4114"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57" w:type="pct"/>
            <w:tcBorders>
              <w:bottom w:val="single" w:sz="8" w:space="0" w:color="auto"/>
              <w:right w:val="double" w:sz="4" w:space="0" w:color="auto"/>
            </w:tcBorders>
            <w:shd w:val="clear" w:color="auto" w:fill="auto"/>
            <w:noWrap/>
            <w:vAlign w:val="center"/>
            <w:hideMark/>
          </w:tcPr>
          <w:p w14:paraId="532C7FEB"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7" w:type="pct"/>
            <w:tcBorders>
              <w:top w:val="single" w:sz="4" w:space="0" w:color="auto"/>
              <w:left w:val="double" w:sz="4" w:space="0" w:color="auto"/>
              <w:bottom w:val="single" w:sz="8" w:space="0" w:color="auto"/>
            </w:tcBorders>
            <w:shd w:val="clear" w:color="auto" w:fill="auto"/>
            <w:noWrap/>
            <w:vAlign w:val="center"/>
            <w:hideMark/>
          </w:tcPr>
          <w:p w14:paraId="6D344A89"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306</w:t>
            </w:r>
          </w:p>
        </w:tc>
        <w:tc>
          <w:tcPr>
            <w:tcW w:w="183" w:type="pct"/>
            <w:tcBorders>
              <w:bottom w:val="single" w:sz="8" w:space="0" w:color="auto"/>
            </w:tcBorders>
            <w:shd w:val="clear" w:color="auto" w:fill="auto"/>
            <w:noWrap/>
            <w:vAlign w:val="center"/>
            <w:hideMark/>
          </w:tcPr>
          <w:p w14:paraId="0A1C66C1"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3.10</w:t>
            </w:r>
          </w:p>
        </w:tc>
      </w:tr>
      <w:tr w:rsidR="005B6BB0" w:rsidRPr="00C4597C" w14:paraId="31EF5CE5" w14:textId="77777777" w:rsidTr="00286339">
        <w:trPr>
          <w:trHeight w:val="72"/>
        </w:trPr>
        <w:tc>
          <w:tcPr>
            <w:tcW w:w="5000" w:type="pct"/>
            <w:gridSpan w:val="19"/>
            <w:tcBorders>
              <w:top w:val="single" w:sz="8" w:space="0" w:color="auto"/>
              <w:bottom w:val="single" w:sz="4" w:space="0" w:color="auto"/>
            </w:tcBorders>
            <w:shd w:val="clear" w:color="auto" w:fill="auto"/>
            <w:noWrap/>
            <w:vAlign w:val="center"/>
            <w:hideMark/>
          </w:tcPr>
          <w:p w14:paraId="2853CD15" w14:textId="77777777" w:rsidR="005B6BB0" w:rsidRPr="00C4597C" w:rsidRDefault="005B6BB0" w:rsidP="00286339">
            <w:pPr>
              <w:spacing w:after="0" w:line="240" w:lineRule="auto"/>
              <w:jc w:val="left"/>
              <w:rPr>
                <w:rFonts w:eastAsia="Times New Roman"/>
                <w:sz w:val="20"/>
                <w:szCs w:val="20"/>
              </w:rPr>
            </w:pPr>
            <w:r w:rsidRPr="00C4597C">
              <w:rPr>
                <w:rFonts w:eastAsia="Times New Roman"/>
                <w:b/>
                <w:bCs/>
                <w:i/>
                <w:iCs/>
                <w:color w:val="000000"/>
                <w:sz w:val="16"/>
                <w:szCs w:val="16"/>
              </w:rPr>
              <w:t>Vehicle ownership (base: zero or one vehicle)</w:t>
            </w:r>
          </w:p>
        </w:tc>
      </w:tr>
      <w:tr w:rsidR="005B6BB0" w:rsidRPr="00C4597C" w14:paraId="2F3AB133" w14:textId="77777777" w:rsidTr="0028633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46CB94DB" w14:textId="77777777" w:rsidR="005B6BB0" w:rsidRPr="00C4597C" w:rsidRDefault="005B6BB0" w:rsidP="00286339">
            <w:pPr>
              <w:spacing w:after="0" w:line="240" w:lineRule="auto"/>
              <w:ind w:firstLine="140"/>
              <w:jc w:val="left"/>
              <w:rPr>
                <w:rFonts w:eastAsia="Times New Roman"/>
                <w:color w:val="000000"/>
                <w:sz w:val="16"/>
                <w:szCs w:val="16"/>
              </w:rPr>
            </w:pPr>
            <w:r w:rsidRPr="00C4597C">
              <w:rPr>
                <w:rFonts w:eastAsia="Times New Roman"/>
                <w:color w:val="000000"/>
                <w:sz w:val="16"/>
                <w:szCs w:val="22"/>
              </w:rPr>
              <w:t>Two vehicles</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0B1A8355"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095</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132D0B54"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1.95</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421858E0"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104</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3B166E87"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1.83</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669B131F"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6639838C"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4778724B"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72C57851"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4" w:type="pct"/>
            <w:tcBorders>
              <w:left w:val="double" w:sz="4" w:space="0" w:color="auto"/>
            </w:tcBorders>
            <w:shd w:val="clear" w:color="auto" w:fill="auto"/>
            <w:noWrap/>
            <w:vAlign w:val="center"/>
            <w:hideMark/>
          </w:tcPr>
          <w:p w14:paraId="1CA5A9CC"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1A6FC004"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left w:val="single" w:sz="8" w:space="0" w:color="auto"/>
            </w:tcBorders>
            <w:shd w:val="clear" w:color="auto" w:fill="auto"/>
            <w:noWrap/>
            <w:vAlign w:val="center"/>
            <w:hideMark/>
          </w:tcPr>
          <w:p w14:paraId="4C26292D"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6F068760"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left w:val="single" w:sz="8" w:space="0" w:color="auto"/>
            </w:tcBorders>
            <w:shd w:val="clear" w:color="auto" w:fill="auto"/>
            <w:noWrap/>
            <w:vAlign w:val="center"/>
            <w:hideMark/>
          </w:tcPr>
          <w:p w14:paraId="68845A85"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389188D8"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56" w:type="pct"/>
            <w:tcBorders>
              <w:left w:val="single" w:sz="8" w:space="0" w:color="auto"/>
            </w:tcBorders>
            <w:shd w:val="clear" w:color="auto" w:fill="auto"/>
            <w:noWrap/>
            <w:vAlign w:val="center"/>
            <w:hideMark/>
          </w:tcPr>
          <w:p w14:paraId="423B88DB"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57" w:type="pct"/>
            <w:tcBorders>
              <w:right w:val="double" w:sz="4" w:space="0" w:color="auto"/>
            </w:tcBorders>
            <w:shd w:val="clear" w:color="auto" w:fill="auto"/>
            <w:noWrap/>
            <w:vAlign w:val="center"/>
            <w:hideMark/>
          </w:tcPr>
          <w:p w14:paraId="00FE10DB"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7" w:type="pct"/>
            <w:tcBorders>
              <w:top w:val="single" w:sz="4" w:space="0" w:color="auto"/>
              <w:left w:val="double" w:sz="4" w:space="0" w:color="auto"/>
              <w:bottom w:val="single" w:sz="4" w:space="0" w:color="auto"/>
            </w:tcBorders>
            <w:shd w:val="clear" w:color="auto" w:fill="auto"/>
            <w:noWrap/>
            <w:vAlign w:val="center"/>
            <w:hideMark/>
          </w:tcPr>
          <w:p w14:paraId="2DD94620"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3" w:type="pct"/>
            <w:shd w:val="clear" w:color="auto" w:fill="auto"/>
            <w:noWrap/>
            <w:vAlign w:val="center"/>
            <w:hideMark/>
          </w:tcPr>
          <w:p w14:paraId="036405AF"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r>
      <w:tr w:rsidR="005B6BB0" w:rsidRPr="00C4597C" w14:paraId="67B7E3C8" w14:textId="77777777" w:rsidTr="00286339">
        <w:trPr>
          <w:trHeight w:val="72"/>
        </w:trPr>
        <w:tc>
          <w:tcPr>
            <w:tcW w:w="1709" w:type="pct"/>
            <w:tcBorders>
              <w:top w:val="single" w:sz="4" w:space="0" w:color="auto"/>
              <w:bottom w:val="single" w:sz="8" w:space="0" w:color="auto"/>
              <w:right w:val="double" w:sz="4" w:space="0" w:color="auto"/>
            </w:tcBorders>
            <w:shd w:val="clear" w:color="auto" w:fill="auto"/>
            <w:noWrap/>
            <w:vAlign w:val="center"/>
            <w:hideMark/>
          </w:tcPr>
          <w:p w14:paraId="79ACD092" w14:textId="77777777" w:rsidR="005B6BB0" w:rsidRPr="00C4597C" w:rsidRDefault="005B6BB0" w:rsidP="00286339">
            <w:pPr>
              <w:spacing w:after="0" w:line="240" w:lineRule="auto"/>
              <w:ind w:firstLine="140"/>
              <w:jc w:val="left"/>
              <w:rPr>
                <w:rFonts w:eastAsia="Times New Roman"/>
                <w:color w:val="000000"/>
                <w:sz w:val="16"/>
                <w:szCs w:val="16"/>
              </w:rPr>
            </w:pPr>
            <w:r w:rsidRPr="00C4597C">
              <w:rPr>
                <w:rFonts w:eastAsia="Times New Roman"/>
                <w:color w:val="000000"/>
                <w:sz w:val="16"/>
                <w:szCs w:val="22"/>
              </w:rPr>
              <w:t>Three or more vehicles</w:t>
            </w:r>
          </w:p>
        </w:tc>
        <w:tc>
          <w:tcPr>
            <w:tcW w:w="227" w:type="pct"/>
            <w:tcBorders>
              <w:top w:val="single" w:sz="4" w:space="0" w:color="auto"/>
              <w:left w:val="double" w:sz="4" w:space="0" w:color="auto"/>
              <w:bottom w:val="single" w:sz="8" w:space="0" w:color="auto"/>
            </w:tcBorders>
            <w:shd w:val="clear" w:color="auto" w:fill="auto"/>
            <w:noWrap/>
            <w:vAlign w:val="center"/>
            <w:hideMark/>
          </w:tcPr>
          <w:p w14:paraId="75CA6DD4"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138</w:t>
            </w:r>
          </w:p>
        </w:tc>
        <w:tc>
          <w:tcPr>
            <w:tcW w:w="199" w:type="pct"/>
            <w:tcBorders>
              <w:top w:val="single" w:sz="4" w:space="0" w:color="auto"/>
              <w:bottom w:val="single" w:sz="8" w:space="0" w:color="auto"/>
              <w:right w:val="single" w:sz="8" w:space="0" w:color="auto"/>
            </w:tcBorders>
            <w:shd w:val="clear" w:color="auto" w:fill="auto"/>
            <w:noWrap/>
            <w:vAlign w:val="center"/>
            <w:hideMark/>
          </w:tcPr>
          <w:p w14:paraId="71E45F1D"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2.30</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6121DA89"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118</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6AC9B579"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1.90</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5743DEE3"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bottom w:val="single" w:sz="8" w:space="0" w:color="auto"/>
              <w:right w:val="single" w:sz="8" w:space="0" w:color="auto"/>
            </w:tcBorders>
            <w:shd w:val="clear" w:color="auto" w:fill="auto"/>
            <w:noWrap/>
            <w:vAlign w:val="center"/>
            <w:hideMark/>
          </w:tcPr>
          <w:p w14:paraId="61CA9516"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left w:val="single" w:sz="8" w:space="0" w:color="auto"/>
              <w:bottom w:val="single" w:sz="8" w:space="0" w:color="auto"/>
            </w:tcBorders>
            <w:shd w:val="clear" w:color="auto" w:fill="auto"/>
            <w:noWrap/>
            <w:vAlign w:val="center"/>
            <w:hideMark/>
          </w:tcPr>
          <w:p w14:paraId="33C6590A"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hideMark/>
          </w:tcPr>
          <w:p w14:paraId="5B52ABA0"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4" w:type="pct"/>
            <w:tcBorders>
              <w:left w:val="double" w:sz="4" w:space="0" w:color="auto"/>
              <w:bottom w:val="single" w:sz="8" w:space="0" w:color="auto"/>
            </w:tcBorders>
            <w:shd w:val="clear" w:color="auto" w:fill="auto"/>
            <w:noWrap/>
            <w:vAlign w:val="center"/>
            <w:hideMark/>
          </w:tcPr>
          <w:p w14:paraId="0D8EEE8C"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bottom w:val="single" w:sz="8" w:space="0" w:color="auto"/>
              <w:right w:val="single" w:sz="8" w:space="0" w:color="auto"/>
            </w:tcBorders>
            <w:shd w:val="clear" w:color="auto" w:fill="auto"/>
            <w:noWrap/>
            <w:vAlign w:val="center"/>
            <w:hideMark/>
          </w:tcPr>
          <w:p w14:paraId="3F622708"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left w:val="single" w:sz="8" w:space="0" w:color="auto"/>
              <w:bottom w:val="single" w:sz="8" w:space="0" w:color="auto"/>
            </w:tcBorders>
            <w:shd w:val="clear" w:color="auto" w:fill="auto"/>
            <w:noWrap/>
            <w:vAlign w:val="center"/>
            <w:hideMark/>
          </w:tcPr>
          <w:p w14:paraId="33804442"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5AC77676"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left w:val="single" w:sz="8" w:space="0" w:color="auto"/>
              <w:bottom w:val="single" w:sz="8" w:space="0" w:color="auto"/>
            </w:tcBorders>
            <w:shd w:val="clear" w:color="auto" w:fill="auto"/>
            <w:noWrap/>
            <w:vAlign w:val="center"/>
            <w:hideMark/>
          </w:tcPr>
          <w:p w14:paraId="31186895"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1070DC32"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56" w:type="pct"/>
            <w:tcBorders>
              <w:left w:val="single" w:sz="8" w:space="0" w:color="auto"/>
              <w:bottom w:val="single" w:sz="8" w:space="0" w:color="auto"/>
            </w:tcBorders>
            <w:shd w:val="clear" w:color="auto" w:fill="auto"/>
            <w:noWrap/>
            <w:vAlign w:val="center"/>
            <w:hideMark/>
          </w:tcPr>
          <w:p w14:paraId="54BC2941"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57" w:type="pct"/>
            <w:tcBorders>
              <w:bottom w:val="single" w:sz="8" w:space="0" w:color="auto"/>
              <w:right w:val="double" w:sz="4" w:space="0" w:color="auto"/>
            </w:tcBorders>
            <w:shd w:val="clear" w:color="auto" w:fill="auto"/>
            <w:noWrap/>
            <w:vAlign w:val="center"/>
            <w:hideMark/>
          </w:tcPr>
          <w:p w14:paraId="51877A34"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7" w:type="pct"/>
            <w:tcBorders>
              <w:top w:val="single" w:sz="4" w:space="0" w:color="auto"/>
              <w:left w:val="double" w:sz="4" w:space="0" w:color="auto"/>
              <w:bottom w:val="single" w:sz="8" w:space="0" w:color="auto"/>
            </w:tcBorders>
            <w:shd w:val="clear" w:color="auto" w:fill="auto"/>
            <w:noWrap/>
            <w:vAlign w:val="center"/>
            <w:hideMark/>
          </w:tcPr>
          <w:p w14:paraId="556803B1"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3" w:type="pct"/>
            <w:tcBorders>
              <w:bottom w:val="single" w:sz="8" w:space="0" w:color="auto"/>
            </w:tcBorders>
            <w:shd w:val="clear" w:color="auto" w:fill="auto"/>
            <w:noWrap/>
            <w:vAlign w:val="center"/>
            <w:hideMark/>
          </w:tcPr>
          <w:p w14:paraId="12627F3C"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r>
      <w:tr w:rsidR="005B6BB0" w:rsidRPr="00C4597C" w14:paraId="660B8533" w14:textId="77777777" w:rsidTr="00286339">
        <w:trPr>
          <w:trHeight w:val="72"/>
        </w:trPr>
        <w:tc>
          <w:tcPr>
            <w:tcW w:w="5000" w:type="pct"/>
            <w:gridSpan w:val="19"/>
            <w:tcBorders>
              <w:top w:val="single" w:sz="8" w:space="0" w:color="auto"/>
              <w:bottom w:val="single" w:sz="4" w:space="0" w:color="auto"/>
            </w:tcBorders>
            <w:shd w:val="clear" w:color="auto" w:fill="auto"/>
            <w:noWrap/>
            <w:vAlign w:val="center"/>
            <w:hideMark/>
          </w:tcPr>
          <w:p w14:paraId="14AA5856" w14:textId="77777777" w:rsidR="005B6BB0" w:rsidRPr="00C4597C" w:rsidRDefault="005B6BB0" w:rsidP="00286339">
            <w:pPr>
              <w:spacing w:after="0" w:line="240" w:lineRule="auto"/>
              <w:jc w:val="left"/>
              <w:rPr>
                <w:rFonts w:eastAsia="Times New Roman"/>
                <w:sz w:val="20"/>
                <w:szCs w:val="20"/>
              </w:rPr>
            </w:pPr>
            <w:r w:rsidRPr="00C4597C">
              <w:rPr>
                <w:rFonts w:eastAsia="Times New Roman"/>
                <w:b/>
                <w:bCs/>
                <w:i/>
                <w:iCs/>
                <w:color w:val="000000"/>
                <w:sz w:val="16"/>
                <w:szCs w:val="16"/>
              </w:rPr>
              <w:t>Household structure (base: Single Male)</w:t>
            </w:r>
          </w:p>
        </w:tc>
      </w:tr>
      <w:tr w:rsidR="005B6BB0" w:rsidRPr="00C4597C" w14:paraId="3E87423D" w14:textId="77777777" w:rsidTr="0028633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6301EAF0" w14:textId="77777777" w:rsidR="005B6BB0" w:rsidRPr="00C4597C" w:rsidRDefault="005B6BB0" w:rsidP="00286339">
            <w:pPr>
              <w:spacing w:after="0" w:line="240" w:lineRule="auto"/>
              <w:ind w:firstLine="140"/>
              <w:jc w:val="left"/>
              <w:rPr>
                <w:rFonts w:eastAsia="Times New Roman"/>
                <w:color w:val="000000"/>
                <w:sz w:val="16"/>
                <w:szCs w:val="16"/>
              </w:rPr>
            </w:pPr>
            <w:r w:rsidRPr="00C4597C">
              <w:rPr>
                <w:rFonts w:eastAsia="Times New Roman"/>
                <w:color w:val="000000"/>
                <w:sz w:val="16"/>
                <w:szCs w:val="22"/>
              </w:rPr>
              <w:t>Single female</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5B9EEB3A"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7AB2FB70"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3F65030E"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2133043C"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3D362499"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6126E144"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2B9CC5D2"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385DD425"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4" w:type="pct"/>
            <w:tcBorders>
              <w:left w:val="double" w:sz="4" w:space="0" w:color="auto"/>
            </w:tcBorders>
            <w:shd w:val="clear" w:color="auto" w:fill="auto"/>
            <w:noWrap/>
            <w:vAlign w:val="center"/>
            <w:hideMark/>
          </w:tcPr>
          <w:p w14:paraId="02A05488"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5BD784A6"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left w:val="single" w:sz="8" w:space="0" w:color="auto"/>
            </w:tcBorders>
            <w:shd w:val="clear" w:color="auto" w:fill="auto"/>
            <w:noWrap/>
            <w:vAlign w:val="center"/>
            <w:hideMark/>
          </w:tcPr>
          <w:p w14:paraId="7608CAB1"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4A54D8D8"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left w:val="single" w:sz="8" w:space="0" w:color="auto"/>
            </w:tcBorders>
            <w:shd w:val="clear" w:color="auto" w:fill="auto"/>
            <w:noWrap/>
            <w:vAlign w:val="center"/>
            <w:hideMark/>
          </w:tcPr>
          <w:p w14:paraId="340FA9B7"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500</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57EEA3C0"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2.61</w:t>
            </w:r>
          </w:p>
        </w:tc>
        <w:tc>
          <w:tcPr>
            <w:tcW w:w="156" w:type="pct"/>
            <w:tcBorders>
              <w:left w:val="single" w:sz="8" w:space="0" w:color="auto"/>
            </w:tcBorders>
            <w:shd w:val="clear" w:color="auto" w:fill="auto"/>
            <w:noWrap/>
            <w:vAlign w:val="center"/>
            <w:hideMark/>
          </w:tcPr>
          <w:p w14:paraId="790CE785"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57" w:type="pct"/>
            <w:tcBorders>
              <w:right w:val="double" w:sz="4" w:space="0" w:color="auto"/>
            </w:tcBorders>
            <w:shd w:val="clear" w:color="auto" w:fill="auto"/>
            <w:noWrap/>
            <w:vAlign w:val="center"/>
            <w:hideMark/>
          </w:tcPr>
          <w:p w14:paraId="7F1AD34C"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7" w:type="pct"/>
            <w:tcBorders>
              <w:top w:val="single" w:sz="4" w:space="0" w:color="auto"/>
              <w:left w:val="double" w:sz="4" w:space="0" w:color="auto"/>
              <w:bottom w:val="single" w:sz="4" w:space="0" w:color="auto"/>
            </w:tcBorders>
            <w:shd w:val="clear" w:color="auto" w:fill="auto"/>
            <w:noWrap/>
            <w:vAlign w:val="center"/>
            <w:hideMark/>
          </w:tcPr>
          <w:p w14:paraId="4328FFB9"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098</w:t>
            </w:r>
          </w:p>
        </w:tc>
        <w:tc>
          <w:tcPr>
            <w:tcW w:w="183" w:type="pct"/>
            <w:shd w:val="clear" w:color="auto" w:fill="auto"/>
            <w:noWrap/>
            <w:vAlign w:val="center"/>
            <w:hideMark/>
          </w:tcPr>
          <w:p w14:paraId="16E73274"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1.99</w:t>
            </w:r>
          </w:p>
        </w:tc>
      </w:tr>
      <w:tr w:rsidR="005B6BB0" w:rsidRPr="00C4597C" w14:paraId="0AA251EC" w14:textId="77777777" w:rsidTr="0028633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6604FD8B" w14:textId="77777777" w:rsidR="005B6BB0" w:rsidRPr="00C4597C" w:rsidRDefault="005B6BB0" w:rsidP="00286339">
            <w:pPr>
              <w:spacing w:after="0" w:line="240" w:lineRule="auto"/>
              <w:ind w:firstLine="140"/>
              <w:jc w:val="left"/>
              <w:rPr>
                <w:rFonts w:eastAsia="Times New Roman"/>
                <w:color w:val="000000"/>
                <w:sz w:val="16"/>
                <w:szCs w:val="16"/>
              </w:rPr>
            </w:pPr>
            <w:r w:rsidRPr="00C4597C">
              <w:rPr>
                <w:rFonts w:eastAsia="Times New Roman"/>
                <w:color w:val="000000"/>
                <w:sz w:val="16"/>
                <w:szCs w:val="22"/>
              </w:rPr>
              <w:t>Multiple related adults</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687FA019"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032DE0C9"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1215429C"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54A90801"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73A4FB15"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1B4143FA"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31D97E4D"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7FCF1773"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4" w:type="pct"/>
            <w:tcBorders>
              <w:left w:val="double" w:sz="4" w:space="0" w:color="auto"/>
            </w:tcBorders>
            <w:shd w:val="clear" w:color="auto" w:fill="auto"/>
            <w:noWrap/>
            <w:vAlign w:val="center"/>
            <w:hideMark/>
          </w:tcPr>
          <w:p w14:paraId="46C3A1EB"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423</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5A279A0C"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1.18</w:t>
            </w:r>
          </w:p>
        </w:tc>
        <w:tc>
          <w:tcPr>
            <w:tcW w:w="184" w:type="pct"/>
            <w:tcBorders>
              <w:left w:val="single" w:sz="8" w:space="0" w:color="auto"/>
            </w:tcBorders>
            <w:shd w:val="clear" w:color="auto" w:fill="auto"/>
            <w:noWrap/>
            <w:vAlign w:val="center"/>
            <w:hideMark/>
          </w:tcPr>
          <w:p w14:paraId="3C4DAADB"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0AA06E00"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left w:val="single" w:sz="8" w:space="0" w:color="auto"/>
            </w:tcBorders>
            <w:shd w:val="clear" w:color="auto" w:fill="auto"/>
            <w:noWrap/>
            <w:vAlign w:val="center"/>
            <w:hideMark/>
          </w:tcPr>
          <w:p w14:paraId="47A8B2B1"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2DDC0F16"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56" w:type="pct"/>
            <w:tcBorders>
              <w:left w:val="single" w:sz="8" w:space="0" w:color="auto"/>
            </w:tcBorders>
            <w:shd w:val="clear" w:color="auto" w:fill="auto"/>
            <w:noWrap/>
            <w:vAlign w:val="center"/>
            <w:hideMark/>
          </w:tcPr>
          <w:p w14:paraId="6E3B9036"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57" w:type="pct"/>
            <w:tcBorders>
              <w:right w:val="double" w:sz="4" w:space="0" w:color="auto"/>
            </w:tcBorders>
            <w:shd w:val="clear" w:color="auto" w:fill="auto"/>
            <w:noWrap/>
            <w:vAlign w:val="center"/>
            <w:hideMark/>
          </w:tcPr>
          <w:p w14:paraId="7E1863EB"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7" w:type="pct"/>
            <w:tcBorders>
              <w:top w:val="single" w:sz="4" w:space="0" w:color="auto"/>
              <w:left w:val="double" w:sz="4" w:space="0" w:color="auto"/>
              <w:bottom w:val="single" w:sz="4" w:space="0" w:color="auto"/>
            </w:tcBorders>
            <w:shd w:val="clear" w:color="auto" w:fill="auto"/>
            <w:noWrap/>
            <w:vAlign w:val="center"/>
            <w:hideMark/>
          </w:tcPr>
          <w:p w14:paraId="08BE3BC4"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064</w:t>
            </w:r>
          </w:p>
        </w:tc>
        <w:tc>
          <w:tcPr>
            <w:tcW w:w="183" w:type="pct"/>
            <w:shd w:val="clear" w:color="auto" w:fill="auto"/>
            <w:noWrap/>
            <w:vAlign w:val="center"/>
            <w:hideMark/>
          </w:tcPr>
          <w:p w14:paraId="05077864"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1.52</w:t>
            </w:r>
          </w:p>
        </w:tc>
      </w:tr>
      <w:tr w:rsidR="005B6BB0" w:rsidRPr="00C4597C" w14:paraId="4E4BE378" w14:textId="77777777" w:rsidTr="0028633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102D8A0D" w14:textId="77777777" w:rsidR="005B6BB0" w:rsidRPr="00C4597C" w:rsidRDefault="005B6BB0" w:rsidP="00286339">
            <w:pPr>
              <w:spacing w:after="0" w:line="240" w:lineRule="auto"/>
              <w:ind w:firstLine="140"/>
              <w:jc w:val="left"/>
              <w:rPr>
                <w:rFonts w:eastAsia="Times New Roman"/>
                <w:color w:val="000000"/>
                <w:sz w:val="16"/>
                <w:szCs w:val="16"/>
              </w:rPr>
            </w:pPr>
            <w:r w:rsidRPr="00C4597C">
              <w:rPr>
                <w:rFonts w:eastAsia="Times New Roman"/>
                <w:color w:val="000000"/>
                <w:sz w:val="16"/>
                <w:szCs w:val="22"/>
              </w:rPr>
              <w:t>Multiple unrelated adults</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3E15DADB"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212</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6779DDFF"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1.84</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494662B1"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2C44FF16"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6DFAC036"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47ACD3EC"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4C4AEBC3"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7143684F"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4" w:type="pct"/>
            <w:tcBorders>
              <w:left w:val="double" w:sz="4" w:space="0" w:color="auto"/>
            </w:tcBorders>
            <w:shd w:val="clear" w:color="auto" w:fill="auto"/>
            <w:noWrap/>
            <w:vAlign w:val="center"/>
            <w:hideMark/>
          </w:tcPr>
          <w:p w14:paraId="4205A20C"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1.573</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6D26903B"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3.16</w:t>
            </w:r>
          </w:p>
        </w:tc>
        <w:tc>
          <w:tcPr>
            <w:tcW w:w="184" w:type="pct"/>
            <w:tcBorders>
              <w:left w:val="single" w:sz="8" w:space="0" w:color="auto"/>
            </w:tcBorders>
            <w:shd w:val="clear" w:color="auto" w:fill="auto"/>
            <w:noWrap/>
            <w:vAlign w:val="center"/>
            <w:hideMark/>
          </w:tcPr>
          <w:p w14:paraId="7B781A85"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499E6085"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left w:val="single" w:sz="8" w:space="0" w:color="auto"/>
            </w:tcBorders>
            <w:shd w:val="clear" w:color="auto" w:fill="auto"/>
            <w:noWrap/>
            <w:vAlign w:val="center"/>
            <w:hideMark/>
          </w:tcPr>
          <w:p w14:paraId="5BE9A010"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2CAE662C"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56" w:type="pct"/>
            <w:tcBorders>
              <w:left w:val="single" w:sz="8" w:space="0" w:color="auto"/>
            </w:tcBorders>
            <w:shd w:val="clear" w:color="auto" w:fill="auto"/>
            <w:noWrap/>
            <w:vAlign w:val="center"/>
            <w:hideMark/>
          </w:tcPr>
          <w:p w14:paraId="39927017"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57" w:type="pct"/>
            <w:tcBorders>
              <w:right w:val="double" w:sz="4" w:space="0" w:color="auto"/>
            </w:tcBorders>
            <w:shd w:val="clear" w:color="auto" w:fill="auto"/>
            <w:noWrap/>
            <w:vAlign w:val="center"/>
            <w:hideMark/>
          </w:tcPr>
          <w:p w14:paraId="41E2EE7C"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7" w:type="pct"/>
            <w:tcBorders>
              <w:top w:val="single" w:sz="4" w:space="0" w:color="auto"/>
              <w:left w:val="double" w:sz="4" w:space="0" w:color="auto"/>
              <w:bottom w:val="single" w:sz="4" w:space="0" w:color="auto"/>
            </w:tcBorders>
            <w:shd w:val="clear" w:color="auto" w:fill="auto"/>
            <w:noWrap/>
            <w:vAlign w:val="center"/>
            <w:hideMark/>
          </w:tcPr>
          <w:p w14:paraId="39E3D381"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202</w:t>
            </w:r>
          </w:p>
        </w:tc>
        <w:tc>
          <w:tcPr>
            <w:tcW w:w="183" w:type="pct"/>
            <w:shd w:val="clear" w:color="auto" w:fill="auto"/>
            <w:noWrap/>
            <w:vAlign w:val="center"/>
            <w:hideMark/>
          </w:tcPr>
          <w:p w14:paraId="7435C823"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2.59</w:t>
            </w:r>
          </w:p>
        </w:tc>
      </w:tr>
      <w:tr w:rsidR="005B6BB0" w:rsidRPr="00C4597C" w14:paraId="1DCA4572" w14:textId="77777777" w:rsidTr="00286339">
        <w:trPr>
          <w:trHeight w:val="72"/>
        </w:trPr>
        <w:tc>
          <w:tcPr>
            <w:tcW w:w="1709" w:type="pct"/>
            <w:tcBorders>
              <w:top w:val="single" w:sz="4" w:space="0" w:color="auto"/>
              <w:bottom w:val="single" w:sz="8" w:space="0" w:color="auto"/>
              <w:right w:val="double" w:sz="4" w:space="0" w:color="auto"/>
            </w:tcBorders>
            <w:shd w:val="clear" w:color="auto" w:fill="auto"/>
            <w:noWrap/>
            <w:vAlign w:val="center"/>
            <w:hideMark/>
          </w:tcPr>
          <w:p w14:paraId="50625D11" w14:textId="77777777" w:rsidR="005B6BB0" w:rsidRPr="00C4597C" w:rsidRDefault="005B6BB0" w:rsidP="00286339">
            <w:pPr>
              <w:spacing w:after="0" w:line="240" w:lineRule="auto"/>
              <w:ind w:firstLine="140"/>
              <w:jc w:val="left"/>
              <w:rPr>
                <w:rFonts w:eastAsia="Times New Roman"/>
                <w:color w:val="000000"/>
                <w:sz w:val="16"/>
                <w:szCs w:val="16"/>
              </w:rPr>
            </w:pPr>
            <w:r w:rsidRPr="00C4597C">
              <w:rPr>
                <w:rFonts w:eastAsia="Times New Roman"/>
                <w:color w:val="000000"/>
                <w:sz w:val="16"/>
                <w:szCs w:val="22"/>
              </w:rPr>
              <w:t>Presence of children</w:t>
            </w:r>
          </w:p>
        </w:tc>
        <w:tc>
          <w:tcPr>
            <w:tcW w:w="227" w:type="pct"/>
            <w:tcBorders>
              <w:top w:val="single" w:sz="4" w:space="0" w:color="auto"/>
              <w:left w:val="double" w:sz="4" w:space="0" w:color="auto"/>
              <w:bottom w:val="single" w:sz="8" w:space="0" w:color="auto"/>
            </w:tcBorders>
            <w:shd w:val="clear" w:color="auto" w:fill="auto"/>
            <w:noWrap/>
            <w:vAlign w:val="center"/>
            <w:hideMark/>
          </w:tcPr>
          <w:p w14:paraId="68993349"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049</w:t>
            </w:r>
          </w:p>
        </w:tc>
        <w:tc>
          <w:tcPr>
            <w:tcW w:w="199" w:type="pct"/>
            <w:tcBorders>
              <w:top w:val="single" w:sz="4" w:space="0" w:color="auto"/>
              <w:bottom w:val="single" w:sz="8" w:space="0" w:color="auto"/>
              <w:right w:val="single" w:sz="8" w:space="0" w:color="auto"/>
            </w:tcBorders>
            <w:shd w:val="clear" w:color="auto" w:fill="auto"/>
            <w:noWrap/>
            <w:vAlign w:val="center"/>
            <w:hideMark/>
          </w:tcPr>
          <w:p w14:paraId="585156C1"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1.28</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4379FEC8"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3A30223D"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639E40FF"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bottom w:val="single" w:sz="8" w:space="0" w:color="auto"/>
              <w:right w:val="single" w:sz="8" w:space="0" w:color="auto"/>
            </w:tcBorders>
            <w:shd w:val="clear" w:color="auto" w:fill="auto"/>
            <w:noWrap/>
            <w:vAlign w:val="center"/>
            <w:hideMark/>
          </w:tcPr>
          <w:p w14:paraId="49305160"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left w:val="single" w:sz="8" w:space="0" w:color="auto"/>
              <w:bottom w:val="single" w:sz="8" w:space="0" w:color="auto"/>
            </w:tcBorders>
            <w:shd w:val="clear" w:color="auto" w:fill="auto"/>
            <w:noWrap/>
            <w:vAlign w:val="center"/>
            <w:hideMark/>
          </w:tcPr>
          <w:p w14:paraId="5DAEA870"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hideMark/>
          </w:tcPr>
          <w:p w14:paraId="1080C55B"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4" w:type="pct"/>
            <w:tcBorders>
              <w:left w:val="double" w:sz="4" w:space="0" w:color="auto"/>
              <w:bottom w:val="single" w:sz="8" w:space="0" w:color="auto"/>
            </w:tcBorders>
            <w:shd w:val="clear" w:color="auto" w:fill="auto"/>
            <w:noWrap/>
            <w:vAlign w:val="center"/>
            <w:hideMark/>
          </w:tcPr>
          <w:p w14:paraId="371FE06B"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bottom w:val="single" w:sz="8" w:space="0" w:color="auto"/>
              <w:right w:val="single" w:sz="8" w:space="0" w:color="auto"/>
            </w:tcBorders>
            <w:shd w:val="clear" w:color="auto" w:fill="auto"/>
            <w:noWrap/>
            <w:vAlign w:val="center"/>
            <w:hideMark/>
          </w:tcPr>
          <w:p w14:paraId="5CF130BA"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left w:val="single" w:sz="8" w:space="0" w:color="auto"/>
              <w:bottom w:val="single" w:sz="8" w:space="0" w:color="auto"/>
            </w:tcBorders>
            <w:shd w:val="clear" w:color="auto" w:fill="auto"/>
            <w:noWrap/>
            <w:vAlign w:val="center"/>
            <w:hideMark/>
          </w:tcPr>
          <w:p w14:paraId="2BE730D4"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5F490603"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left w:val="single" w:sz="8" w:space="0" w:color="auto"/>
              <w:bottom w:val="single" w:sz="8" w:space="0" w:color="auto"/>
            </w:tcBorders>
            <w:shd w:val="clear" w:color="auto" w:fill="auto"/>
            <w:noWrap/>
            <w:vAlign w:val="center"/>
            <w:hideMark/>
          </w:tcPr>
          <w:p w14:paraId="0F78887F"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1E1916BA"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56" w:type="pct"/>
            <w:tcBorders>
              <w:left w:val="single" w:sz="8" w:space="0" w:color="auto"/>
              <w:bottom w:val="single" w:sz="8" w:space="0" w:color="auto"/>
            </w:tcBorders>
            <w:shd w:val="clear" w:color="auto" w:fill="auto"/>
            <w:noWrap/>
            <w:vAlign w:val="center"/>
            <w:hideMark/>
          </w:tcPr>
          <w:p w14:paraId="4389A5F3"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57" w:type="pct"/>
            <w:tcBorders>
              <w:bottom w:val="single" w:sz="8" w:space="0" w:color="auto"/>
              <w:right w:val="double" w:sz="4" w:space="0" w:color="auto"/>
            </w:tcBorders>
            <w:shd w:val="clear" w:color="auto" w:fill="auto"/>
            <w:noWrap/>
            <w:vAlign w:val="center"/>
            <w:hideMark/>
          </w:tcPr>
          <w:p w14:paraId="12B046F4"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7" w:type="pct"/>
            <w:tcBorders>
              <w:top w:val="single" w:sz="4" w:space="0" w:color="auto"/>
              <w:left w:val="double" w:sz="4" w:space="0" w:color="auto"/>
              <w:bottom w:val="single" w:sz="8" w:space="0" w:color="auto"/>
            </w:tcBorders>
            <w:shd w:val="clear" w:color="auto" w:fill="auto"/>
            <w:noWrap/>
            <w:vAlign w:val="center"/>
            <w:hideMark/>
          </w:tcPr>
          <w:p w14:paraId="0F9EB2CB"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060</w:t>
            </w:r>
          </w:p>
        </w:tc>
        <w:tc>
          <w:tcPr>
            <w:tcW w:w="183" w:type="pct"/>
            <w:tcBorders>
              <w:bottom w:val="single" w:sz="8" w:space="0" w:color="auto"/>
            </w:tcBorders>
            <w:shd w:val="clear" w:color="auto" w:fill="auto"/>
            <w:noWrap/>
            <w:vAlign w:val="center"/>
            <w:hideMark/>
          </w:tcPr>
          <w:p w14:paraId="563DD968"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1.98</w:t>
            </w:r>
          </w:p>
        </w:tc>
      </w:tr>
      <w:tr w:rsidR="005B6BB0" w:rsidRPr="00C4597C" w14:paraId="18F55D84" w14:textId="77777777" w:rsidTr="00286339">
        <w:trPr>
          <w:trHeight w:val="72"/>
        </w:trPr>
        <w:tc>
          <w:tcPr>
            <w:tcW w:w="5000" w:type="pct"/>
            <w:gridSpan w:val="19"/>
            <w:tcBorders>
              <w:top w:val="single" w:sz="8" w:space="0" w:color="auto"/>
              <w:bottom w:val="single" w:sz="8" w:space="0" w:color="auto"/>
            </w:tcBorders>
            <w:shd w:val="clear" w:color="auto" w:fill="auto"/>
            <w:noWrap/>
            <w:vAlign w:val="center"/>
            <w:hideMark/>
          </w:tcPr>
          <w:p w14:paraId="73D6F802" w14:textId="77777777" w:rsidR="005B6BB0" w:rsidRPr="00C4597C" w:rsidRDefault="005B6BB0" w:rsidP="00286339">
            <w:pPr>
              <w:spacing w:after="0" w:line="240" w:lineRule="auto"/>
              <w:jc w:val="left"/>
              <w:rPr>
                <w:rFonts w:eastAsia="Times New Roman"/>
                <w:sz w:val="20"/>
                <w:szCs w:val="20"/>
              </w:rPr>
            </w:pPr>
            <w:r w:rsidRPr="00C4597C">
              <w:rPr>
                <w:rFonts w:eastAsia="Times New Roman"/>
                <w:b/>
                <w:bCs/>
                <w:color w:val="000000"/>
                <w:sz w:val="16"/>
                <w:szCs w:val="16"/>
              </w:rPr>
              <w:t>Employment Status/Job Characteristics</w:t>
            </w:r>
          </w:p>
        </w:tc>
      </w:tr>
      <w:tr w:rsidR="005B6BB0" w:rsidRPr="00C4597C" w14:paraId="685B8E90" w14:textId="77777777" w:rsidTr="00286339">
        <w:trPr>
          <w:trHeight w:val="72"/>
        </w:trPr>
        <w:tc>
          <w:tcPr>
            <w:tcW w:w="5000" w:type="pct"/>
            <w:gridSpan w:val="19"/>
            <w:tcBorders>
              <w:top w:val="single" w:sz="8" w:space="0" w:color="auto"/>
              <w:bottom w:val="single" w:sz="4" w:space="0" w:color="auto"/>
            </w:tcBorders>
            <w:shd w:val="clear" w:color="auto" w:fill="auto"/>
            <w:noWrap/>
            <w:vAlign w:val="center"/>
            <w:hideMark/>
          </w:tcPr>
          <w:p w14:paraId="18113CF0" w14:textId="77777777" w:rsidR="005B6BB0" w:rsidRPr="00C4597C" w:rsidRDefault="005B6BB0" w:rsidP="00286339">
            <w:pPr>
              <w:spacing w:after="0" w:line="240" w:lineRule="auto"/>
              <w:jc w:val="left"/>
              <w:rPr>
                <w:rFonts w:eastAsia="Times New Roman"/>
                <w:sz w:val="20"/>
                <w:szCs w:val="20"/>
              </w:rPr>
            </w:pPr>
            <w:r w:rsidRPr="00C4597C">
              <w:rPr>
                <w:rFonts w:eastAsia="Times New Roman"/>
                <w:b/>
                <w:bCs/>
                <w:i/>
                <w:iCs/>
                <w:color w:val="000000"/>
                <w:sz w:val="16"/>
                <w:szCs w:val="16"/>
              </w:rPr>
              <w:t>Number of workdays per month</w:t>
            </w:r>
          </w:p>
        </w:tc>
      </w:tr>
      <w:tr w:rsidR="005B6BB0" w:rsidRPr="00C4597C" w14:paraId="7549BCE4" w14:textId="77777777" w:rsidTr="00286339">
        <w:trPr>
          <w:trHeight w:val="72"/>
        </w:trPr>
        <w:tc>
          <w:tcPr>
            <w:tcW w:w="1709" w:type="pct"/>
            <w:tcBorders>
              <w:top w:val="single" w:sz="4" w:space="0" w:color="auto"/>
              <w:bottom w:val="single" w:sz="8" w:space="0" w:color="auto"/>
              <w:right w:val="double" w:sz="4" w:space="0" w:color="auto"/>
            </w:tcBorders>
            <w:shd w:val="clear" w:color="auto" w:fill="auto"/>
            <w:noWrap/>
            <w:vAlign w:val="center"/>
            <w:hideMark/>
          </w:tcPr>
          <w:p w14:paraId="1B79202D" w14:textId="77777777" w:rsidR="005B6BB0" w:rsidRPr="00C4597C" w:rsidRDefault="005B6BB0" w:rsidP="00286339">
            <w:pPr>
              <w:spacing w:after="0" w:line="240" w:lineRule="auto"/>
              <w:ind w:firstLine="140"/>
              <w:jc w:val="left"/>
              <w:rPr>
                <w:rFonts w:eastAsia="Times New Roman"/>
                <w:color w:val="000000"/>
                <w:sz w:val="16"/>
                <w:szCs w:val="16"/>
              </w:rPr>
            </w:pPr>
            <w:r w:rsidRPr="00C4597C">
              <w:rPr>
                <w:rFonts w:eastAsia="Times New Roman"/>
                <w:color w:val="000000"/>
                <w:sz w:val="16"/>
                <w:szCs w:val="22"/>
              </w:rPr>
              <w:t>Number of workdays</w:t>
            </w:r>
          </w:p>
        </w:tc>
        <w:tc>
          <w:tcPr>
            <w:tcW w:w="227" w:type="pct"/>
            <w:tcBorders>
              <w:top w:val="single" w:sz="4" w:space="0" w:color="auto"/>
              <w:left w:val="double" w:sz="4" w:space="0" w:color="auto"/>
              <w:bottom w:val="single" w:sz="8" w:space="0" w:color="auto"/>
            </w:tcBorders>
            <w:shd w:val="clear" w:color="auto" w:fill="auto"/>
            <w:noWrap/>
            <w:vAlign w:val="center"/>
            <w:hideMark/>
          </w:tcPr>
          <w:p w14:paraId="10D42D7A"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99" w:type="pct"/>
            <w:tcBorders>
              <w:top w:val="single" w:sz="4" w:space="0" w:color="auto"/>
              <w:bottom w:val="single" w:sz="8" w:space="0" w:color="auto"/>
              <w:right w:val="single" w:sz="8" w:space="0" w:color="auto"/>
            </w:tcBorders>
            <w:shd w:val="clear" w:color="auto" w:fill="auto"/>
            <w:noWrap/>
            <w:vAlign w:val="center"/>
            <w:hideMark/>
          </w:tcPr>
          <w:p w14:paraId="36E14D9B"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7C6AF431"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2E27078B"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2A593032"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bottom w:val="single" w:sz="8" w:space="0" w:color="auto"/>
              <w:right w:val="single" w:sz="8" w:space="0" w:color="auto"/>
            </w:tcBorders>
            <w:shd w:val="clear" w:color="auto" w:fill="auto"/>
            <w:noWrap/>
            <w:vAlign w:val="center"/>
            <w:hideMark/>
          </w:tcPr>
          <w:p w14:paraId="3A9AB9B1"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left w:val="single" w:sz="8" w:space="0" w:color="auto"/>
              <w:bottom w:val="single" w:sz="8" w:space="0" w:color="auto"/>
            </w:tcBorders>
            <w:shd w:val="clear" w:color="auto" w:fill="auto"/>
            <w:noWrap/>
            <w:vAlign w:val="center"/>
            <w:hideMark/>
          </w:tcPr>
          <w:p w14:paraId="5CD298BC"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hideMark/>
          </w:tcPr>
          <w:p w14:paraId="163A518C"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4" w:type="pct"/>
            <w:tcBorders>
              <w:left w:val="double" w:sz="4" w:space="0" w:color="auto"/>
              <w:bottom w:val="single" w:sz="8" w:space="0" w:color="auto"/>
            </w:tcBorders>
            <w:shd w:val="clear" w:color="auto" w:fill="auto"/>
            <w:noWrap/>
            <w:vAlign w:val="center"/>
            <w:hideMark/>
          </w:tcPr>
          <w:p w14:paraId="565714E4"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bottom w:val="single" w:sz="8" w:space="0" w:color="auto"/>
              <w:right w:val="single" w:sz="8" w:space="0" w:color="auto"/>
            </w:tcBorders>
            <w:shd w:val="clear" w:color="auto" w:fill="auto"/>
            <w:noWrap/>
            <w:vAlign w:val="center"/>
            <w:hideMark/>
          </w:tcPr>
          <w:p w14:paraId="65C94F09"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left w:val="single" w:sz="8" w:space="0" w:color="auto"/>
              <w:bottom w:val="single" w:sz="8" w:space="0" w:color="auto"/>
            </w:tcBorders>
            <w:shd w:val="clear" w:color="auto" w:fill="auto"/>
            <w:noWrap/>
            <w:vAlign w:val="center"/>
            <w:hideMark/>
          </w:tcPr>
          <w:p w14:paraId="76E9EECC"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077B02D9"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left w:val="single" w:sz="8" w:space="0" w:color="auto"/>
              <w:bottom w:val="single" w:sz="8" w:space="0" w:color="auto"/>
            </w:tcBorders>
            <w:shd w:val="clear" w:color="auto" w:fill="auto"/>
            <w:noWrap/>
            <w:vAlign w:val="center"/>
            <w:hideMark/>
          </w:tcPr>
          <w:p w14:paraId="1528E054"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5C32B168"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56" w:type="pct"/>
            <w:tcBorders>
              <w:left w:val="single" w:sz="8" w:space="0" w:color="auto"/>
              <w:bottom w:val="single" w:sz="8" w:space="0" w:color="auto"/>
            </w:tcBorders>
            <w:shd w:val="clear" w:color="auto" w:fill="auto"/>
            <w:noWrap/>
            <w:vAlign w:val="center"/>
            <w:hideMark/>
          </w:tcPr>
          <w:p w14:paraId="1FCCDA25"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57" w:type="pct"/>
            <w:tcBorders>
              <w:bottom w:val="single" w:sz="8" w:space="0" w:color="auto"/>
              <w:right w:val="double" w:sz="4" w:space="0" w:color="auto"/>
            </w:tcBorders>
            <w:shd w:val="clear" w:color="auto" w:fill="auto"/>
            <w:noWrap/>
            <w:vAlign w:val="center"/>
            <w:hideMark/>
          </w:tcPr>
          <w:p w14:paraId="10D97E7B" w14:textId="77777777" w:rsidR="005B6BB0" w:rsidRPr="00C4597C" w:rsidRDefault="005B6BB0" w:rsidP="00286339">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7" w:type="pct"/>
            <w:tcBorders>
              <w:top w:val="single" w:sz="4" w:space="0" w:color="auto"/>
              <w:left w:val="double" w:sz="4" w:space="0" w:color="auto"/>
              <w:bottom w:val="single" w:sz="8" w:space="0" w:color="auto"/>
            </w:tcBorders>
            <w:shd w:val="clear" w:color="auto" w:fill="auto"/>
            <w:noWrap/>
            <w:vAlign w:val="center"/>
            <w:hideMark/>
          </w:tcPr>
          <w:p w14:paraId="02D601A4"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0.573</w:t>
            </w:r>
          </w:p>
        </w:tc>
        <w:tc>
          <w:tcPr>
            <w:tcW w:w="183" w:type="pct"/>
            <w:tcBorders>
              <w:bottom w:val="single" w:sz="8" w:space="0" w:color="auto"/>
            </w:tcBorders>
            <w:shd w:val="clear" w:color="auto" w:fill="auto"/>
            <w:noWrap/>
            <w:vAlign w:val="center"/>
            <w:hideMark/>
          </w:tcPr>
          <w:p w14:paraId="67099298" w14:textId="77777777" w:rsidR="005B6BB0" w:rsidRPr="00C4597C" w:rsidRDefault="005B6BB0" w:rsidP="00286339">
            <w:pPr>
              <w:spacing w:after="0" w:line="240" w:lineRule="auto"/>
              <w:jc w:val="right"/>
              <w:rPr>
                <w:rFonts w:eastAsia="Times New Roman"/>
                <w:color w:val="000000"/>
                <w:sz w:val="16"/>
                <w:szCs w:val="16"/>
              </w:rPr>
            </w:pPr>
            <w:r w:rsidRPr="00C4597C">
              <w:rPr>
                <w:rFonts w:eastAsia="Times New Roman"/>
                <w:color w:val="000000"/>
                <w:sz w:val="16"/>
                <w:szCs w:val="16"/>
              </w:rPr>
              <w:t>2.85</w:t>
            </w:r>
          </w:p>
        </w:tc>
      </w:tr>
      <w:tr w:rsidR="004720C0" w:rsidRPr="00C4597C" w14:paraId="5BAD3983" w14:textId="77777777" w:rsidTr="00286339">
        <w:trPr>
          <w:trHeight w:val="72"/>
        </w:trPr>
        <w:tc>
          <w:tcPr>
            <w:tcW w:w="1709" w:type="pct"/>
            <w:tcBorders>
              <w:top w:val="single" w:sz="4" w:space="0" w:color="auto"/>
              <w:bottom w:val="single" w:sz="8" w:space="0" w:color="auto"/>
              <w:right w:val="double" w:sz="4" w:space="0" w:color="auto"/>
            </w:tcBorders>
            <w:shd w:val="clear" w:color="auto" w:fill="auto"/>
            <w:noWrap/>
            <w:vAlign w:val="center"/>
          </w:tcPr>
          <w:p w14:paraId="48B83CC0" w14:textId="2778A4FF" w:rsidR="004720C0" w:rsidRPr="00C4597C" w:rsidRDefault="004720C0" w:rsidP="004720C0">
            <w:pPr>
              <w:spacing w:after="0" w:line="240" w:lineRule="auto"/>
              <w:jc w:val="left"/>
              <w:rPr>
                <w:rFonts w:eastAsia="Times New Roman"/>
                <w:color w:val="000000"/>
                <w:sz w:val="16"/>
                <w:szCs w:val="22"/>
              </w:rPr>
            </w:pPr>
            <w:r>
              <w:rPr>
                <w:rFonts w:eastAsia="Times New Roman"/>
                <w:b/>
                <w:bCs/>
                <w:i/>
                <w:iCs/>
                <w:color w:val="000000"/>
                <w:sz w:val="16"/>
                <w:szCs w:val="16"/>
              </w:rPr>
              <w:t>W</w:t>
            </w:r>
            <w:r w:rsidRPr="00C4597C">
              <w:rPr>
                <w:rFonts w:eastAsia="Times New Roman"/>
                <w:b/>
                <w:bCs/>
                <w:i/>
                <w:iCs/>
                <w:color w:val="000000"/>
                <w:sz w:val="16"/>
                <w:szCs w:val="16"/>
              </w:rPr>
              <w:t>orkplace location</w:t>
            </w:r>
          </w:p>
        </w:tc>
        <w:tc>
          <w:tcPr>
            <w:tcW w:w="227" w:type="pct"/>
            <w:tcBorders>
              <w:top w:val="single" w:sz="4" w:space="0" w:color="auto"/>
              <w:left w:val="double" w:sz="4" w:space="0" w:color="auto"/>
              <w:bottom w:val="single" w:sz="8" w:space="0" w:color="auto"/>
            </w:tcBorders>
            <w:shd w:val="clear" w:color="auto" w:fill="auto"/>
            <w:noWrap/>
            <w:vAlign w:val="center"/>
          </w:tcPr>
          <w:p w14:paraId="5EFF7C99" w14:textId="77777777" w:rsidR="004720C0" w:rsidRPr="00C4597C" w:rsidRDefault="004720C0" w:rsidP="004720C0">
            <w:pPr>
              <w:spacing w:after="0" w:line="240" w:lineRule="auto"/>
              <w:jc w:val="right"/>
              <w:rPr>
                <w:rFonts w:eastAsia="Times New Roman"/>
                <w:color w:val="000000"/>
                <w:sz w:val="16"/>
                <w:szCs w:val="22"/>
              </w:rPr>
            </w:pPr>
          </w:p>
        </w:tc>
        <w:tc>
          <w:tcPr>
            <w:tcW w:w="199" w:type="pct"/>
            <w:tcBorders>
              <w:top w:val="single" w:sz="4" w:space="0" w:color="auto"/>
              <w:bottom w:val="single" w:sz="8" w:space="0" w:color="auto"/>
              <w:right w:val="single" w:sz="8" w:space="0" w:color="auto"/>
            </w:tcBorders>
            <w:shd w:val="clear" w:color="auto" w:fill="auto"/>
            <w:noWrap/>
            <w:vAlign w:val="center"/>
          </w:tcPr>
          <w:p w14:paraId="0A5BD42D" w14:textId="77777777" w:rsidR="004720C0" w:rsidRPr="00C4597C" w:rsidRDefault="004720C0" w:rsidP="004720C0">
            <w:pPr>
              <w:spacing w:after="0" w:line="240" w:lineRule="auto"/>
              <w:jc w:val="right"/>
              <w:rPr>
                <w:rFonts w:eastAsia="Times New Roman"/>
                <w:color w:val="000000"/>
                <w:sz w:val="16"/>
                <w:szCs w:val="22"/>
              </w:rPr>
            </w:pPr>
          </w:p>
        </w:tc>
        <w:tc>
          <w:tcPr>
            <w:tcW w:w="184" w:type="pct"/>
            <w:tcBorders>
              <w:top w:val="single" w:sz="4" w:space="0" w:color="auto"/>
              <w:left w:val="single" w:sz="8" w:space="0" w:color="auto"/>
              <w:bottom w:val="single" w:sz="8" w:space="0" w:color="auto"/>
            </w:tcBorders>
            <w:shd w:val="clear" w:color="auto" w:fill="auto"/>
            <w:noWrap/>
            <w:vAlign w:val="center"/>
          </w:tcPr>
          <w:p w14:paraId="7FE7669C" w14:textId="77777777" w:rsidR="004720C0" w:rsidRPr="00C4597C" w:rsidRDefault="004720C0" w:rsidP="004720C0">
            <w:pPr>
              <w:spacing w:after="0" w:line="240" w:lineRule="auto"/>
              <w:jc w:val="right"/>
              <w:rPr>
                <w:rFonts w:eastAsia="Times New Roman"/>
                <w:color w:val="000000"/>
                <w:sz w:val="16"/>
                <w:szCs w:val="22"/>
              </w:rPr>
            </w:pPr>
          </w:p>
        </w:tc>
        <w:tc>
          <w:tcPr>
            <w:tcW w:w="185" w:type="pct"/>
            <w:tcBorders>
              <w:top w:val="single" w:sz="4" w:space="0" w:color="auto"/>
              <w:bottom w:val="single" w:sz="8" w:space="0" w:color="auto"/>
              <w:right w:val="single" w:sz="8" w:space="0" w:color="auto"/>
            </w:tcBorders>
            <w:shd w:val="clear" w:color="auto" w:fill="auto"/>
            <w:noWrap/>
            <w:vAlign w:val="center"/>
          </w:tcPr>
          <w:p w14:paraId="6B586B93" w14:textId="77777777" w:rsidR="004720C0" w:rsidRPr="00C4597C" w:rsidRDefault="004720C0" w:rsidP="004720C0">
            <w:pPr>
              <w:spacing w:after="0" w:line="240" w:lineRule="auto"/>
              <w:jc w:val="right"/>
              <w:rPr>
                <w:rFonts w:eastAsia="Times New Roman"/>
                <w:color w:val="000000"/>
                <w:sz w:val="16"/>
                <w:szCs w:val="22"/>
              </w:rPr>
            </w:pPr>
          </w:p>
        </w:tc>
        <w:tc>
          <w:tcPr>
            <w:tcW w:w="184" w:type="pct"/>
            <w:tcBorders>
              <w:top w:val="single" w:sz="4" w:space="0" w:color="auto"/>
              <w:left w:val="single" w:sz="8" w:space="0" w:color="auto"/>
              <w:bottom w:val="single" w:sz="8" w:space="0" w:color="auto"/>
            </w:tcBorders>
            <w:shd w:val="clear" w:color="auto" w:fill="auto"/>
            <w:noWrap/>
            <w:vAlign w:val="center"/>
          </w:tcPr>
          <w:p w14:paraId="3A23DED0" w14:textId="77777777" w:rsidR="004720C0" w:rsidRPr="00C4597C" w:rsidRDefault="004720C0" w:rsidP="004720C0">
            <w:pPr>
              <w:spacing w:after="0" w:line="240" w:lineRule="auto"/>
              <w:jc w:val="right"/>
              <w:rPr>
                <w:rFonts w:eastAsia="Times New Roman"/>
                <w:color w:val="000000"/>
                <w:sz w:val="16"/>
                <w:szCs w:val="22"/>
              </w:rPr>
            </w:pPr>
          </w:p>
        </w:tc>
        <w:tc>
          <w:tcPr>
            <w:tcW w:w="188" w:type="pct"/>
            <w:tcBorders>
              <w:top w:val="single" w:sz="4" w:space="0" w:color="auto"/>
              <w:bottom w:val="single" w:sz="8" w:space="0" w:color="auto"/>
              <w:right w:val="single" w:sz="8" w:space="0" w:color="auto"/>
            </w:tcBorders>
            <w:shd w:val="clear" w:color="auto" w:fill="auto"/>
            <w:noWrap/>
            <w:vAlign w:val="center"/>
          </w:tcPr>
          <w:p w14:paraId="0D27A782" w14:textId="77777777" w:rsidR="004720C0" w:rsidRPr="00C4597C" w:rsidRDefault="004720C0" w:rsidP="004720C0">
            <w:pPr>
              <w:spacing w:after="0" w:line="240" w:lineRule="auto"/>
              <w:jc w:val="right"/>
              <w:rPr>
                <w:rFonts w:eastAsia="Times New Roman"/>
                <w:color w:val="000000"/>
                <w:sz w:val="16"/>
                <w:szCs w:val="22"/>
              </w:rPr>
            </w:pPr>
          </w:p>
        </w:tc>
        <w:tc>
          <w:tcPr>
            <w:tcW w:w="188" w:type="pct"/>
            <w:tcBorders>
              <w:top w:val="single" w:sz="4" w:space="0" w:color="auto"/>
              <w:left w:val="single" w:sz="8" w:space="0" w:color="auto"/>
              <w:bottom w:val="single" w:sz="8" w:space="0" w:color="auto"/>
            </w:tcBorders>
            <w:shd w:val="clear" w:color="auto" w:fill="auto"/>
            <w:noWrap/>
            <w:vAlign w:val="center"/>
          </w:tcPr>
          <w:p w14:paraId="4551E6D1" w14:textId="77777777" w:rsidR="004720C0" w:rsidRPr="00C4597C" w:rsidRDefault="004720C0" w:rsidP="004720C0">
            <w:pPr>
              <w:spacing w:after="0" w:line="240" w:lineRule="auto"/>
              <w:jc w:val="right"/>
              <w:rPr>
                <w:rFonts w:eastAsia="Times New Roman"/>
                <w:color w:val="000000"/>
                <w:sz w:val="16"/>
                <w:szCs w:val="22"/>
              </w:rPr>
            </w:pPr>
          </w:p>
        </w:tc>
        <w:tc>
          <w:tcPr>
            <w:tcW w:w="146" w:type="pct"/>
            <w:tcBorders>
              <w:top w:val="single" w:sz="4" w:space="0" w:color="auto"/>
              <w:bottom w:val="single" w:sz="8" w:space="0" w:color="auto"/>
              <w:right w:val="double" w:sz="4" w:space="0" w:color="auto"/>
            </w:tcBorders>
            <w:shd w:val="clear" w:color="auto" w:fill="auto"/>
            <w:noWrap/>
            <w:vAlign w:val="center"/>
          </w:tcPr>
          <w:p w14:paraId="7210A96D" w14:textId="77777777" w:rsidR="004720C0" w:rsidRPr="00C4597C" w:rsidRDefault="004720C0" w:rsidP="004720C0">
            <w:pPr>
              <w:spacing w:after="0" w:line="240" w:lineRule="auto"/>
              <w:jc w:val="right"/>
              <w:rPr>
                <w:rFonts w:eastAsia="Times New Roman"/>
                <w:color w:val="000000"/>
                <w:sz w:val="16"/>
                <w:szCs w:val="22"/>
              </w:rPr>
            </w:pPr>
          </w:p>
        </w:tc>
        <w:tc>
          <w:tcPr>
            <w:tcW w:w="184" w:type="pct"/>
            <w:tcBorders>
              <w:left w:val="double" w:sz="4" w:space="0" w:color="auto"/>
              <w:bottom w:val="single" w:sz="8" w:space="0" w:color="auto"/>
            </w:tcBorders>
            <w:shd w:val="clear" w:color="auto" w:fill="auto"/>
            <w:noWrap/>
            <w:vAlign w:val="center"/>
          </w:tcPr>
          <w:p w14:paraId="0440C212" w14:textId="77777777" w:rsidR="004720C0" w:rsidRPr="00C4597C" w:rsidRDefault="004720C0" w:rsidP="004720C0">
            <w:pPr>
              <w:spacing w:after="0" w:line="240" w:lineRule="auto"/>
              <w:jc w:val="right"/>
              <w:rPr>
                <w:rFonts w:eastAsia="Times New Roman"/>
                <w:color w:val="000000"/>
                <w:sz w:val="16"/>
                <w:szCs w:val="22"/>
              </w:rPr>
            </w:pPr>
          </w:p>
        </w:tc>
        <w:tc>
          <w:tcPr>
            <w:tcW w:w="184" w:type="pct"/>
            <w:tcBorders>
              <w:top w:val="single" w:sz="4" w:space="0" w:color="auto"/>
              <w:bottom w:val="single" w:sz="8" w:space="0" w:color="auto"/>
              <w:right w:val="single" w:sz="8" w:space="0" w:color="auto"/>
            </w:tcBorders>
            <w:shd w:val="clear" w:color="auto" w:fill="auto"/>
            <w:noWrap/>
            <w:vAlign w:val="center"/>
          </w:tcPr>
          <w:p w14:paraId="4361EF9A" w14:textId="77777777" w:rsidR="004720C0" w:rsidRPr="00C4597C" w:rsidRDefault="004720C0" w:rsidP="004720C0">
            <w:pPr>
              <w:spacing w:after="0" w:line="240" w:lineRule="auto"/>
              <w:jc w:val="right"/>
              <w:rPr>
                <w:rFonts w:eastAsia="Times New Roman"/>
                <w:color w:val="000000"/>
                <w:sz w:val="16"/>
                <w:szCs w:val="22"/>
              </w:rPr>
            </w:pPr>
          </w:p>
        </w:tc>
        <w:tc>
          <w:tcPr>
            <w:tcW w:w="184" w:type="pct"/>
            <w:tcBorders>
              <w:left w:val="single" w:sz="8" w:space="0" w:color="auto"/>
              <w:bottom w:val="single" w:sz="8" w:space="0" w:color="auto"/>
            </w:tcBorders>
            <w:shd w:val="clear" w:color="auto" w:fill="auto"/>
            <w:noWrap/>
            <w:vAlign w:val="center"/>
          </w:tcPr>
          <w:p w14:paraId="1F31B03A" w14:textId="77777777" w:rsidR="004720C0" w:rsidRPr="00C4597C" w:rsidRDefault="004720C0" w:rsidP="004720C0">
            <w:pPr>
              <w:spacing w:after="0" w:line="240" w:lineRule="auto"/>
              <w:jc w:val="right"/>
              <w:rPr>
                <w:rFonts w:eastAsia="Times New Roman"/>
                <w:color w:val="000000"/>
                <w:sz w:val="16"/>
                <w:szCs w:val="22"/>
              </w:rPr>
            </w:pPr>
          </w:p>
        </w:tc>
        <w:tc>
          <w:tcPr>
            <w:tcW w:w="185" w:type="pct"/>
            <w:tcBorders>
              <w:top w:val="single" w:sz="4" w:space="0" w:color="auto"/>
              <w:bottom w:val="single" w:sz="8" w:space="0" w:color="auto"/>
              <w:right w:val="single" w:sz="8" w:space="0" w:color="auto"/>
            </w:tcBorders>
            <w:shd w:val="clear" w:color="auto" w:fill="auto"/>
            <w:noWrap/>
            <w:vAlign w:val="center"/>
          </w:tcPr>
          <w:p w14:paraId="50426D46" w14:textId="77777777" w:rsidR="004720C0" w:rsidRPr="00C4597C" w:rsidRDefault="004720C0" w:rsidP="004720C0">
            <w:pPr>
              <w:spacing w:after="0" w:line="240" w:lineRule="auto"/>
              <w:jc w:val="right"/>
              <w:rPr>
                <w:rFonts w:eastAsia="Times New Roman"/>
                <w:color w:val="000000"/>
                <w:sz w:val="16"/>
                <w:szCs w:val="22"/>
              </w:rPr>
            </w:pPr>
          </w:p>
        </w:tc>
        <w:tc>
          <w:tcPr>
            <w:tcW w:w="185" w:type="pct"/>
            <w:tcBorders>
              <w:left w:val="single" w:sz="8" w:space="0" w:color="auto"/>
              <w:bottom w:val="single" w:sz="8" w:space="0" w:color="auto"/>
            </w:tcBorders>
            <w:shd w:val="clear" w:color="auto" w:fill="auto"/>
            <w:noWrap/>
            <w:vAlign w:val="center"/>
          </w:tcPr>
          <w:p w14:paraId="1F66E5DB" w14:textId="77777777" w:rsidR="004720C0" w:rsidRPr="00C4597C" w:rsidRDefault="004720C0" w:rsidP="004720C0">
            <w:pPr>
              <w:spacing w:after="0" w:line="240" w:lineRule="auto"/>
              <w:jc w:val="right"/>
              <w:rPr>
                <w:rFonts w:eastAsia="Times New Roman"/>
                <w:color w:val="000000"/>
                <w:sz w:val="16"/>
                <w:szCs w:val="22"/>
              </w:rPr>
            </w:pPr>
          </w:p>
        </w:tc>
        <w:tc>
          <w:tcPr>
            <w:tcW w:w="185" w:type="pct"/>
            <w:tcBorders>
              <w:top w:val="single" w:sz="4" w:space="0" w:color="auto"/>
              <w:bottom w:val="single" w:sz="8" w:space="0" w:color="auto"/>
              <w:right w:val="single" w:sz="8" w:space="0" w:color="auto"/>
            </w:tcBorders>
            <w:shd w:val="clear" w:color="auto" w:fill="auto"/>
            <w:noWrap/>
            <w:vAlign w:val="center"/>
          </w:tcPr>
          <w:p w14:paraId="498CCAB7" w14:textId="77777777" w:rsidR="004720C0" w:rsidRPr="00C4597C" w:rsidRDefault="004720C0" w:rsidP="004720C0">
            <w:pPr>
              <w:spacing w:after="0" w:line="240" w:lineRule="auto"/>
              <w:jc w:val="right"/>
              <w:rPr>
                <w:rFonts w:eastAsia="Times New Roman"/>
                <w:color w:val="000000"/>
                <w:sz w:val="16"/>
                <w:szCs w:val="22"/>
              </w:rPr>
            </w:pPr>
          </w:p>
        </w:tc>
        <w:tc>
          <w:tcPr>
            <w:tcW w:w="156" w:type="pct"/>
            <w:tcBorders>
              <w:left w:val="single" w:sz="8" w:space="0" w:color="auto"/>
              <w:bottom w:val="single" w:sz="8" w:space="0" w:color="auto"/>
            </w:tcBorders>
            <w:shd w:val="clear" w:color="auto" w:fill="auto"/>
            <w:noWrap/>
            <w:vAlign w:val="center"/>
          </w:tcPr>
          <w:p w14:paraId="3949A540" w14:textId="77777777" w:rsidR="004720C0" w:rsidRPr="00C4597C" w:rsidRDefault="004720C0" w:rsidP="004720C0">
            <w:pPr>
              <w:spacing w:after="0" w:line="240" w:lineRule="auto"/>
              <w:jc w:val="right"/>
              <w:rPr>
                <w:rFonts w:eastAsia="Times New Roman"/>
                <w:color w:val="000000"/>
                <w:sz w:val="16"/>
                <w:szCs w:val="22"/>
              </w:rPr>
            </w:pPr>
          </w:p>
        </w:tc>
        <w:tc>
          <w:tcPr>
            <w:tcW w:w="157" w:type="pct"/>
            <w:tcBorders>
              <w:bottom w:val="single" w:sz="8" w:space="0" w:color="auto"/>
              <w:right w:val="double" w:sz="4" w:space="0" w:color="auto"/>
            </w:tcBorders>
            <w:shd w:val="clear" w:color="auto" w:fill="auto"/>
            <w:noWrap/>
            <w:vAlign w:val="center"/>
          </w:tcPr>
          <w:p w14:paraId="595548C3" w14:textId="77777777" w:rsidR="004720C0" w:rsidRPr="00C4597C" w:rsidRDefault="004720C0" w:rsidP="004720C0">
            <w:pPr>
              <w:spacing w:after="0" w:line="240" w:lineRule="auto"/>
              <w:jc w:val="right"/>
              <w:rPr>
                <w:rFonts w:eastAsia="Times New Roman"/>
                <w:color w:val="000000"/>
                <w:sz w:val="16"/>
                <w:szCs w:val="22"/>
              </w:rPr>
            </w:pPr>
          </w:p>
        </w:tc>
        <w:tc>
          <w:tcPr>
            <w:tcW w:w="187" w:type="pct"/>
            <w:tcBorders>
              <w:top w:val="single" w:sz="4" w:space="0" w:color="auto"/>
              <w:left w:val="double" w:sz="4" w:space="0" w:color="auto"/>
              <w:bottom w:val="single" w:sz="8" w:space="0" w:color="auto"/>
            </w:tcBorders>
            <w:shd w:val="clear" w:color="auto" w:fill="auto"/>
            <w:noWrap/>
            <w:vAlign w:val="center"/>
          </w:tcPr>
          <w:p w14:paraId="37D549BE" w14:textId="77777777" w:rsidR="004720C0" w:rsidRPr="00C4597C" w:rsidRDefault="004720C0" w:rsidP="004720C0">
            <w:pPr>
              <w:spacing w:after="0" w:line="240" w:lineRule="auto"/>
              <w:jc w:val="right"/>
              <w:rPr>
                <w:rFonts w:eastAsia="Times New Roman"/>
                <w:color w:val="000000"/>
                <w:sz w:val="16"/>
                <w:szCs w:val="16"/>
              </w:rPr>
            </w:pPr>
          </w:p>
        </w:tc>
        <w:tc>
          <w:tcPr>
            <w:tcW w:w="183" w:type="pct"/>
            <w:tcBorders>
              <w:bottom w:val="single" w:sz="8" w:space="0" w:color="auto"/>
            </w:tcBorders>
            <w:shd w:val="clear" w:color="auto" w:fill="auto"/>
            <w:noWrap/>
            <w:vAlign w:val="center"/>
          </w:tcPr>
          <w:p w14:paraId="0C7ABCE4" w14:textId="77777777" w:rsidR="004720C0" w:rsidRPr="00C4597C" w:rsidRDefault="004720C0" w:rsidP="004720C0">
            <w:pPr>
              <w:spacing w:after="0" w:line="240" w:lineRule="auto"/>
              <w:jc w:val="right"/>
              <w:rPr>
                <w:rFonts w:eastAsia="Times New Roman"/>
                <w:color w:val="000000"/>
                <w:sz w:val="16"/>
                <w:szCs w:val="16"/>
              </w:rPr>
            </w:pPr>
          </w:p>
        </w:tc>
      </w:tr>
      <w:tr w:rsidR="004720C0" w:rsidRPr="00C4597C" w14:paraId="773D491B" w14:textId="77777777" w:rsidTr="00286339">
        <w:trPr>
          <w:trHeight w:val="72"/>
        </w:trPr>
        <w:tc>
          <w:tcPr>
            <w:tcW w:w="1709" w:type="pct"/>
            <w:tcBorders>
              <w:top w:val="single" w:sz="4" w:space="0" w:color="auto"/>
              <w:bottom w:val="single" w:sz="8" w:space="0" w:color="auto"/>
              <w:right w:val="double" w:sz="4" w:space="0" w:color="auto"/>
            </w:tcBorders>
            <w:shd w:val="clear" w:color="auto" w:fill="auto"/>
            <w:noWrap/>
            <w:vAlign w:val="center"/>
          </w:tcPr>
          <w:p w14:paraId="12D3070E" w14:textId="7F5E6D56" w:rsidR="004720C0" w:rsidRPr="00C4597C" w:rsidRDefault="004720C0" w:rsidP="004720C0">
            <w:pPr>
              <w:spacing w:after="0" w:line="240" w:lineRule="auto"/>
              <w:ind w:firstLine="140"/>
              <w:jc w:val="left"/>
              <w:rPr>
                <w:rFonts w:eastAsia="Times New Roman"/>
                <w:color w:val="000000"/>
                <w:sz w:val="16"/>
                <w:szCs w:val="22"/>
              </w:rPr>
            </w:pPr>
            <w:r w:rsidRPr="00C4597C">
              <w:rPr>
                <w:rFonts w:eastAsia="Times New Roman"/>
                <w:color w:val="000000"/>
                <w:sz w:val="16"/>
                <w:szCs w:val="22"/>
              </w:rPr>
              <w:t xml:space="preserve">Fraction of work days from home in the past month </w:t>
            </w:r>
          </w:p>
        </w:tc>
        <w:tc>
          <w:tcPr>
            <w:tcW w:w="227" w:type="pct"/>
            <w:tcBorders>
              <w:top w:val="single" w:sz="4" w:space="0" w:color="auto"/>
              <w:left w:val="double" w:sz="4" w:space="0" w:color="auto"/>
              <w:bottom w:val="single" w:sz="8" w:space="0" w:color="auto"/>
            </w:tcBorders>
            <w:shd w:val="clear" w:color="auto" w:fill="auto"/>
            <w:noWrap/>
            <w:vAlign w:val="center"/>
          </w:tcPr>
          <w:p w14:paraId="44C25A8F" w14:textId="649572C7" w:rsidR="004720C0" w:rsidRPr="00C4597C" w:rsidRDefault="004720C0" w:rsidP="004720C0">
            <w:pPr>
              <w:spacing w:after="0" w:line="240" w:lineRule="auto"/>
              <w:jc w:val="right"/>
              <w:rPr>
                <w:rFonts w:eastAsia="Times New Roman"/>
                <w:color w:val="000000"/>
                <w:sz w:val="16"/>
                <w:szCs w:val="22"/>
              </w:rPr>
            </w:pPr>
            <w:r w:rsidRPr="00C4597C">
              <w:rPr>
                <w:rFonts w:eastAsia="Times New Roman"/>
                <w:color w:val="000000"/>
                <w:sz w:val="16"/>
                <w:szCs w:val="22"/>
              </w:rPr>
              <w:t>—</w:t>
            </w:r>
          </w:p>
        </w:tc>
        <w:tc>
          <w:tcPr>
            <w:tcW w:w="199" w:type="pct"/>
            <w:tcBorders>
              <w:top w:val="single" w:sz="4" w:space="0" w:color="auto"/>
              <w:bottom w:val="single" w:sz="8" w:space="0" w:color="auto"/>
              <w:right w:val="single" w:sz="8" w:space="0" w:color="auto"/>
            </w:tcBorders>
            <w:shd w:val="clear" w:color="auto" w:fill="auto"/>
            <w:noWrap/>
            <w:vAlign w:val="center"/>
          </w:tcPr>
          <w:p w14:paraId="6F18FBCF" w14:textId="546123EB" w:rsidR="004720C0" w:rsidRPr="00C4597C" w:rsidRDefault="004720C0" w:rsidP="004720C0">
            <w:pPr>
              <w:spacing w:after="0" w:line="240" w:lineRule="auto"/>
              <w:jc w:val="right"/>
              <w:rPr>
                <w:rFonts w:eastAsia="Times New Roman"/>
                <w:color w:val="000000"/>
                <w:sz w:val="16"/>
                <w:szCs w:val="22"/>
              </w:rPr>
            </w:pPr>
            <w:r w:rsidRPr="00C4597C">
              <w:rPr>
                <w:rFonts w:eastAsia="Times New Roman"/>
                <w:color w:val="000000"/>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tcPr>
          <w:p w14:paraId="2C812890" w14:textId="2DABD03B" w:rsidR="004720C0" w:rsidRPr="00C4597C" w:rsidRDefault="004720C0" w:rsidP="004720C0">
            <w:pPr>
              <w:spacing w:after="0" w:line="240" w:lineRule="auto"/>
              <w:jc w:val="right"/>
              <w:rPr>
                <w:rFonts w:eastAsia="Times New Roman"/>
                <w:color w:val="000000"/>
                <w:sz w:val="16"/>
                <w:szCs w:val="22"/>
              </w:rPr>
            </w:pPr>
            <w:r w:rsidRPr="00C4597C">
              <w:rPr>
                <w:rFonts w:eastAsia="Times New Roman"/>
                <w:color w:val="000000"/>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tcPr>
          <w:p w14:paraId="71FDF998" w14:textId="33602374" w:rsidR="004720C0" w:rsidRPr="00C4597C" w:rsidRDefault="004720C0" w:rsidP="004720C0">
            <w:pPr>
              <w:spacing w:after="0" w:line="240" w:lineRule="auto"/>
              <w:jc w:val="right"/>
              <w:rPr>
                <w:rFonts w:eastAsia="Times New Roman"/>
                <w:color w:val="000000"/>
                <w:sz w:val="16"/>
                <w:szCs w:val="22"/>
              </w:rPr>
            </w:pPr>
            <w:r w:rsidRPr="00C4597C">
              <w:rPr>
                <w:rFonts w:eastAsia="Times New Roman"/>
                <w:color w:val="000000"/>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tcPr>
          <w:p w14:paraId="375D41E4" w14:textId="0A3CDF94" w:rsidR="004720C0" w:rsidRPr="00C4597C" w:rsidRDefault="004720C0" w:rsidP="004720C0">
            <w:pPr>
              <w:spacing w:after="0" w:line="240" w:lineRule="auto"/>
              <w:jc w:val="right"/>
              <w:rPr>
                <w:rFonts w:eastAsia="Times New Roman"/>
                <w:color w:val="000000"/>
                <w:sz w:val="16"/>
                <w:szCs w:val="22"/>
              </w:rPr>
            </w:pPr>
            <w:r w:rsidRPr="00C4597C">
              <w:rPr>
                <w:rFonts w:eastAsia="Times New Roman"/>
                <w:color w:val="000000"/>
                <w:sz w:val="16"/>
                <w:szCs w:val="22"/>
              </w:rPr>
              <w:t>—</w:t>
            </w:r>
          </w:p>
        </w:tc>
        <w:tc>
          <w:tcPr>
            <w:tcW w:w="188" w:type="pct"/>
            <w:tcBorders>
              <w:top w:val="single" w:sz="4" w:space="0" w:color="auto"/>
              <w:bottom w:val="single" w:sz="8" w:space="0" w:color="auto"/>
              <w:right w:val="single" w:sz="8" w:space="0" w:color="auto"/>
            </w:tcBorders>
            <w:shd w:val="clear" w:color="auto" w:fill="auto"/>
            <w:noWrap/>
            <w:vAlign w:val="center"/>
          </w:tcPr>
          <w:p w14:paraId="0FB5A378" w14:textId="5C59DA59" w:rsidR="004720C0" w:rsidRPr="00C4597C" w:rsidRDefault="004720C0" w:rsidP="004720C0">
            <w:pPr>
              <w:spacing w:after="0" w:line="240" w:lineRule="auto"/>
              <w:jc w:val="right"/>
              <w:rPr>
                <w:rFonts w:eastAsia="Times New Roman"/>
                <w:color w:val="000000"/>
                <w:sz w:val="16"/>
                <w:szCs w:val="22"/>
              </w:rPr>
            </w:pPr>
            <w:r w:rsidRPr="00C4597C">
              <w:rPr>
                <w:rFonts w:eastAsia="Times New Roman"/>
                <w:color w:val="000000"/>
                <w:sz w:val="16"/>
                <w:szCs w:val="22"/>
              </w:rPr>
              <w:t>—</w:t>
            </w:r>
          </w:p>
        </w:tc>
        <w:tc>
          <w:tcPr>
            <w:tcW w:w="188" w:type="pct"/>
            <w:tcBorders>
              <w:top w:val="single" w:sz="4" w:space="0" w:color="auto"/>
              <w:left w:val="single" w:sz="8" w:space="0" w:color="auto"/>
              <w:bottom w:val="single" w:sz="8" w:space="0" w:color="auto"/>
            </w:tcBorders>
            <w:shd w:val="clear" w:color="auto" w:fill="auto"/>
            <w:noWrap/>
            <w:vAlign w:val="center"/>
          </w:tcPr>
          <w:p w14:paraId="464CEBB0" w14:textId="7E1A8143" w:rsidR="004720C0" w:rsidRPr="00C4597C" w:rsidRDefault="004720C0" w:rsidP="004720C0">
            <w:pPr>
              <w:spacing w:after="0" w:line="240" w:lineRule="auto"/>
              <w:jc w:val="right"/>
              <w:rPr>
                <w:rFonts w:eastAsia="Times New Roman"/>
                <w:color w:val="000000"/>
                <w:sz w:val="16"/>
                <w:szCs w:val="22"/>
              </w:rPr>
            </w:pPr>
            <w:proofErr w:type="spellStart"/>
            <w:r w:rsidRPr="00C4597C">
              <w:rPr>
                <w:rFonts w:eastAsia="Times New Roman"/>
                <w:color w:val="000000"/>
                <w:sz w:val="16"/>
                <w:szCs w:val="22"/>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tcPr>
          <w:p w14:paraId="0FFAA884" w14:textId="59DDEDFC" w:rsidR="004720C0" w:rsidRPr="00C4597C" w:rsidRDefault="004720C0" w:rsidP="004720C0">
            <w:pPr>
              <w:spacing w:after="0" w:line="240" w:lineRule="auto"/>
              <w:jc w:val="right"/>
              <w:rPr>
                <w:rFonts w:eastAsia="Times New Roman"/>
                <w:color w:val="000000"/>
                <w:sz w:val="16"/>
                <w:szCs w:val="22"/>
              </w:rPr>
            </w:pPr>
            <w:proofErr w:type="spellStart"/>
            <w:r w:rsidRPr="00C4597C">
              <w:rPr>
                <w:rFonts w:eastAsia="Times New Roman"/>
                <w:color w:val="000000"/>
                <w:sz w:val="16"/>
                <w:szCs w:val="22"/>
              </w:rPr>
              <w:t>na</w:t>
            </w:r>
            <w:proofErr w:type="spellEnd"/>
          </w:p>
        </w:tc>
        <w:tc>
          <w:tcPr>
            <w:tcW w:w="184" w:type="pct"/>
            <w:tcBorders>
              <w:left w:val="double" w:sz="4" w:space="0" w:color="auto"/>
              <w:bottom w:val="single" w:sz="8" w:space="0" w:color="auto"/>
            </w:tcBorders>
            <w:shd w:val="clear" w:color="auto" w:fill="auto"/>
            <w:noWrap/>
            <w:vAlign w:val="center"/>
          </w:tcPr>
          <w:p w14:paraId="1E1F80CF" w14:textId="31FFC61F" w:rsidR="004720C0" w:rsidRPr="00C4597C" w:rsidRDefault="004720C0" w:rsidP="004720C0">
            <w:pPr>
              <w:spacing w:after="0" w:line="240" w:lineRule="auto"/>
              <w:jc w:val="right"/>
              <w:rPr>
                <w:rFonts w:eastAsia="Times New Roman"/>
                <w:color w:val="000000"/>
                <w:sz w:val="16"/>
                <w:szCs w:val="22"/>
              </w:rPr>
            </w:pPr>
            <w:r w:rsidRPr="00C4597C">
              <w:rPr>
                <w:rFonts w:eastAsia="Times New Roman"/>
                <w:color w:val="000000"/>
                <w:sz w:val="16"/>
                <w:szCs w:val="22"/>
              </w:rPr>
              <w:t>—</w:t>
            </w:r>
          </w:p>
        </w:tc>
        <w:tc>
          <w:tcPr>
            <w:tcW w:w="184" w:type="pct"/>
            <w:tcBorders>
              <w:top w:val="single" w:sz="4" w:space="0" w:color="auto"/>
              <w:bottom w:val="single" w:sz="8" w:space="0" w:color="auto"/>
              <w:right w:val="single" w:sz="8" w:space="0" w:color="auto"/>
            </w:tcBorders>
            <w:shd w:val="clear" w:color="auto" w:fill="auto"/>
            <w:noWrap/>
            <w:vAlign w:val="center"/>
          </w:tcPr>
          <w:p w14:paraId="399D4929" w14:textId="3C606A7B" w:rsidR="004720C0" w:rsidRPr="00C4597C" w:rsidRDefault="004720C0" w:rsidP="004720C0">
            <w:pPr>
              <w:spacing w:after="0" w:line="240" w:lineRule="auto"/>
              <w:jc w:val="right"/>
              <w:rPr>
                <w:rFonts w:eastAsia="Times New Roman"/>
                <w:color w:val="000000"/>
                <w:sz w:val="16"/>
                <w:szCs w:val="22"/>
              </w:rPr>
            </w:pPr>
            <w:r w:rsidRPr="00C4597C">
              <w:rPr>
                <w:rFonts w:eastAsia="Times New Roman"/>
                <w:color w:val="000000"/>
                <w:sz w:val="16"/>
                <w:szCs w:val="22"/>
              </w:rPr>
              <w:t>—</w:t>
            </w:r>
          </w:p>
        </w:tc>
        <w:tc>
          <w:tcPr>
            <w:tcW w:w="184" w:type="pct"/>
            <w:tcBorders>
              <w:left w:val="single" w:sz="8" w:space="0" w:color="auto"/>
              <w:bottom w:val="single" w:sz="8" w:space="0" w:color="auto"/>
            </w:tcBorders>
            <w:shd w:val="clear" w:color="auto" w:fill="auto"/>
            <w:noWrap/>
            <w:vAlign w:val="center"/>
          </w:tcPr>
          <w:p w14:paraId="620C7A11" w14:textId="59E1B4A4" w:rsidR="004720C0" w:rsidRPr="00C4597C" w:rsidRDefault="004720C0" w:rsidP="004720C0">
            <w:pPr>
              <w:spacing w:after="0" w:line="240" w:lineRule="auto"/>
              <w:jc w:val="right"/>
              <w:rPr>
                <w:rFonts w:eastAsia="Times New Roman"/>
                <w:color w:val="000000"/>
                <w:sz w:val="16"/>
                <w:szCs w:val="22"/>
              </w:rPr>
            </w:pPr>
            <w:r w:rsidRPr="00C4597C">
              <w:rPr>
                <w:rFonts w:eastAsia="Times New Roman"/>
                <w:color w:val="000000"/>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tcPr>
          <w:p w14:paraId="13B3C5A8" w14:textId="42DBEE1D" w:rsidR="004720C0" w:rsidRPr="00C4597C" w:rsidRDefault="004720C0" w:rsidP="004720C0">
            <w:pPr>
              <w:spacing w:after="0" w:line="240" w:lineRule="auto"/>
              <w:jc w:val="right"/>
              <w:rPr>
                <w:rFonts w:eastAsia="Times New Roman"/>
                <w:color w:val="000000"/>
                <w:sz w:val="16"/>
                <w:szCs w:val="22"/>
              </w:rPr>
            </w:pPr>
            <w:r w:rsidRPr="00C4597C">
              <w:rPr>
                <w:rFonts w:eastAsia="Times New Roman"/>
                <w:color w:val="000000"/>
                <w:sz w:val="16"/>
                <w:szCs w:val="22"/>
              </w:rPr>
              <w:t>—</w:t>
            </w:r>
          </w:p>
        </w:tc>
        <w:tc>
          <w:tcPr>
            <w:tcW w:w="185" w:type="pct"/>
            <w:tcBorders>
              <w:left w:val="single" w:sz="8" w:space="0" w:color="auto"/>
              <w:bottom w:val="single" w:sz="8" w:space="0" w:color="auto"/>
            </w:tcBorders>
            <w:shd w:val="clear" w:color="auto" w:fill="auto"/>
            <w:noWrap/>
            <w:vAlign w:val="center"/>
          </w:tcPr>
          <w:p w14:paraId="72B26B96" w14:textId="0A4AB604" w:rsidR="004720C0" w:rsidRPr="00C4597C" w:rsidRDefault="004720C0" w:rsidP="004720C0">
            <w:pPr>
              <w:spacing w:after="0" w:line="240" w:lineRule="auto"/>
              <w:jc w:val="right"/>
              <w:rPr>
                <w:rFonts w:eastAsia="Times New Roman"/>
                <w:color w:val="000000"/>
                <w:sz w:val="16"/>
                <w:szCs w:val="22"/>
              </w:rPr>
            </w:pPr>
            <w:r w:rsidRPr="00C4597C">
              <w:rPr>
                <w:rFonts w:eastAsia="Times New Roman"/>
                <w:color w:val="000000"/>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tcPr>
          <w:p w14:paraId="41D6441E" w14:textId="6F356502" w:rsidR="004720C0" w:rsidRPr="00C4597C" w:rsidRDefault="004720C0" w:rsidP="004720C0">
            <w:pPr>
              <w:spacing w:after="0" w:line="240" w:lineRule="auto"/>
              <w:jc w:val="right"/>
              <w:rPr>
                <w:rFonts w:eastAsia="Times New Roman"/>
                <w:color w:val="000000"/>
                <w:sz w:val="16"/>
                <w:szCs w:val="22"/>
              </w:rPr>
            </w:pPr>
            <w:r w:rsidRPr="00C4597C">
              <w:rPr>
                <w:rFonts w:eastAsia="Times New Roman"/>
                <w:color w:val="000000"/>
                <w:sz w:val="16"/>
                <w:szCs w:val="22"/>
              </w:rPr>
              <w:t>—</w:t>
            </w:r>
          </w:p>
        </w:tc>
        <w:tc>
          <w:tcPr>
            <w:tcW w:w="156" w:type="pct"/>
            <w:tcBorders>
              <w:left w:val="single" w:sz="8" w:space="0" w:color="auto"/>
              <w:bottom w:val="single" w:sz="8" w:space="0" w:color="auto"/>
            </w:tcBorders>
            <w:shd w:val="clear" w:color="auto" w:fill="auto"/>
            <w:noWrap/>
            <w:vAlign w:val="center"/>
          </w:tcPr>
          <w:p w14:paraId="53FFF8A8" w14:textId="6E70E859" w:rsidR="004720C0" w:rsidRPr="00C4597C" w:rsidRDefault="004720C0" w:rsidP="004720C0">
            <w:pPr>
              <w:spacing w:after="0" w:line="240" w:lineRule="auto"/>
              <w:jc w:val="right"/>
              <w:rPr>
                <w:rFonts w:eastAsia="Times New Roman"/>
                <w:color w:val="000000"/>
                <w:sz w:val="16"/>
                <w:szCs w:val="22"/>
              </w:rPr>
            </w:pPr>
            <w:proofErr w:type="spellStart"/>
            <w:r w:rsidRPr="00C4597C">
              <w:rPr>
                <w:rFonts w:eastAsia="Times New Roman"/>
                <w:color w:val="000000"/>
                <w:sz w:val="16"/>
                <w:szCs w:val="22"/>
              </w:rPr>
              <w:t>na</w:t>
            </w:r>
            <w:proofErr w:type="spellEnd"/>
          </w:p>
        </w:tc>
        <w:tc>
          <w:tcPr>
            <w:tcW w:w="157" w:type="pct"/>
            <w:tcBorders>
              <w:bottom w:val="single" w:sz="8" w:space="0" w:color="auto"/>
              <w:right w:val="double" w:sz="4" w:space="0" w:color="auto"/>
            </w:tcBorders>
            <w:shd w:val="clear" w:color="auto" w:fill="auto"/>
            <w:noWrap/>
            <w:vAlign w:val="center"/>
          </w:tcPr>
          <w:p w14:paraId="1DF322FE" w14:textId="7C8E8A73" w:rsidR="004720C0" w:rsidRPr="00C4597C" w:rsidRDefault="004720C0" w:rsidP="004720C0">
            <w:pPr>
              <w:spacing w:after="0" w:line="240" w:lineRule="auto"/>
              <w:jc w:val="right"/>
              <w:rPr>
                <w:rFonts w:eastAsia="Times New Roman"/>
                <w:color w:val="000000"/>
                <w:sz w:val="16"/>
                <w:szCs w:val="22"/>
              </w:rPr>
            </w:pPr>
            <w:proofErr w:type="spellStart"/>
            <w:r w:rsidRPr="00C4597C">
              <w:rPr>
                <w:rFonts w:eastAsia="Times New Roman"/>
                <w:color w:val="000000"/>
                <w:sz w:val="16"/>
                <w:szCs w:val="22"/>
              </w:rPr>
              <w:t>na</w:t>
            </w:r>
            <w:proofErr w:type="spellEnd"/>
          </w:p>
        </w:tc>
        <w:tc>
          <w:tcPr>
            <w:tcW w:w="187" w:type="pct"/>
            <w:tcBorders>
              <w:top w:val="single" w:sz="4" w:space="0" w:color="auto"/>
              <w:left w:val="double" w:sz="4" w:space="0" w:color="auto"/>
              <w:bottom w:val="single" w:sz="8" w:space="0" w:color="auto"/>
            </w:tcBorders>
            <w:shd w:val="clear" w:color="auto" w:fill="auto"/>
            <w:noWrap/>
            <w:vAlign w:val="center"/>
          </w:tcPr>
          <w:p w14:paraId="13923B93" w14:textId="0362622E"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16"/>
              </w:rPr>
              <w:t>-0.124</w:t>
            </w:r>
          </w:p>
        </w:tc>
        <w:tc>
          <w:tcPr>
            <w:tcW w:w="183" w:type="pct"/>
            <w:tcBorders>
              <w:bottom w:val="single" w:sz="8" w:space="0" w:color="auto"/>
            </w:tcBorders>
            <w:shd w:val="clear" w:color="auto" w:fill="auto"/>
            <w:noWrap/>
            <w:vAlign w:val="center"/>
          </w:tcPr>
          <w:p w14:paraId="6C042CF3" w14:textId="705D30AF"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16"/>
              </w:rPr>
              <w:t>-2.97</w:t>
            </w:r>
          </w:p>
        </w:tc>
      </w:tr>
      <w:tr w:rsidR="004720C0" w:rsidRPr="00C4597C" w14:paraId="440FD900" w14:textId="77777777" w:rsidTr="00286339">
        <w:trPr>
          <w:trHeight w:val="72"/>
        </w:trPr>
        <w:tc>
          <w:tcPr>
            <w:tcW w:w="5000" w:type="pct"/>
            <w:gridSpan w:val="19"/>
            <w:tcBorders>
              <w:top w:val="single" w:sz="8" w:space="0" w:color="auto"/>
              <w:bottom w:val="single" w:sz="4" w:space="0" w:color="auto"/>
            </w:tcBorders>
            <w:shd w:val="clear" w:color="auto" w:fill="auto"/>
            <w:noWrap/>
            <w:vAlign w:val="center"/>
            <w:hideMark/>
          </w:tcPr>
          <w:p w14:paraId="28E06859" w14:textId="77777777" w:rsidR="004720C0" w:rsidRPr="00C4597C" w:rsidRDefault="004720C0" w:rsidP="004720C0">
            <w:pPr>
              <w:spacing w:after="0" w:line="240" w:lineRule="auto"/>
              <w:jc w:val="left"/>
              <w:rPr>
                <w:rFonts w:eastAsia="Times New Roman"/>
                <w:sz w:val="20"/>
                <w:szCs w:val="20"/>
              </w:rPr>
            </w:pPr>
            <w:r w:rsidRPr="00C4597C">
              <w:rPr>
                <w:rFonts w:eastAsia="Times New Roman"/>
                <w:b/>
                <w:bCs/>
                <w:i/>
                <w:iCs/>
                <w:color w:val="000000"/>
                <w:sz w:val="16"/>
                <w:szCs w:val="16"/>
              </w:rPr>
              <w:t>Employment status (base: not employed)</w:t>
            </w:r>
          </w:p>
        </w:tc>
      </w:tr>
      <w:tr w:rsidR="004720C0" w:rsidRPr="00C4597C" w14:paraId="7BBD5080" w14:textId="77777777" w:rsidTr="0028633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2F04B775" w14:textId="77777777" w:rsidR="004720C0" w:rsidRPr="00C4597C" w:rsidRDefault="004720C0" w:rsidP="004720C0">
            <w:pPr>
              <w:spacing w:after="0" w:line="240" w:lineRule="auto"/>
              <w:ind w:firstLine="140"/>
              <w:jc w:val="left"/>
              <w:rPr>
                <w:rFonts w:eastAsia="Times New Roman"/>
                <w:color w:val="000000"/>
                <w:sz w:val="16"/>
                <w:szCs w:val="16"/>
              </w:rPr>
            </w:pPr>
            <w:r w:rsidRPr="00C4597C">
              <w:rPr>
                <w:rFonts w:eastAsia="Times New Roman"/>
                <w:color w:val="000000"/>
                <w:sz w:val="16"/>
                <w:szCs w:val="22"/>
              </w:rPr>
              <w:t>Part-time</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62FED0E7"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64A1201B"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1459A51F"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16"/>
              </w:rPr>
              <w:t>0.134</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4E204CA9"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16"/>
              </w:rPr>
              <w:t>2.14</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4829C44A"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055C1D02"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39D18C33" w14:textId="77777777" w:rsidR="004720C0" w:rsidRPr="00C4597C" w:rsidRDefault="004720C0" w:rsidP="004720C0">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36FC5C64" w14:textId="77777777" w:rsidR="004720C0" w:rsidRPr="00C4597C" w:rsidRDefault="004720C0" w:rsidP="004720C0">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4" w:type="pct"/>
            <w:tcBorders>
              <w:left w:val="double" w:sz="4" w:space="0" w:color="auto"/>
            </w:tcBorders>
            <w:shd w:val="clear" w:color="auto" w:fill="auto"/>
            <w:noWrap/>
            <w:vAlign w:val="center"/>
            <w:hideMark/>
          </w:tcPr>
          <w:p w14:paraId="0A713655"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16"/>
              </w:rPr>
              <w:t>1.179</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343E11BA"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16"/>
              </w:rPr>
              <w:t>2.35</w:t>
            </w:r>
          </w:p>
        </w:tc>
        <w:tc>
          <w:tcPr>
            <w:tcW w:w="184" w:type="pct"/>
            <w:tcBorders>
              <w:left w:val="single" w:sz="8" w:space="0" w:color="auto"/>
            </w:tcBorders>
            <w:shd w:val="clear" w:color="auto" w:fill="auto"/>
            <w:noWrap/>
            <w:vAlign w:val="center"/>
            <w:hideMark/>
          </w:tcPr>
          <w:p w14:paraId="4C3AE4E9"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0A6C9E68"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left w:val="single" w:sz="8" w:space="0" w:color="auto"/>
            </w:tcBorders>
            <w:shd w:val="clear" w:color="auto" w:fill="auto"/>
            <w:noWrap/>
            <w:vAlign w:val="center"/>
            <w:hideMark/>
          </w:tcPr>
          <w:p w14:paraId="0405B482"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69EA7F98"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56" w:type="pct"/>
            <w:tcBorders>
              <w:left w:val="single" w:sz="8" w:space="0" w:color="auto"/>
            </w:tcBorders>
            <w:shd w:val="clear" w:color="auto" w:fill="auto"/>
            <w:noWrap/>
            <w:vAlign w:val="center"/>
            <w:hideMark/>
          </w:tcPr>
          <w:p w14:paraId="642DD60A" w14:textId="77777777" w:rsidR="004720C0" w:rsidRPr="00C4597C" w:rsidRDefault="004720C0" w:rsidP="004720C0">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57" w:type="pct"/>
            <w:tcBorders>
              <w:top w:val="single" w:sz="4" w:space="0" w:color="auto"/>
              <w:bottom w:val="single" w:sz="4" w:space="0" w:color="auto"/>
              <w:right w:val="double" w:sz="4" w:space="0" w:color="auto"/>
            </w:tcBorders>
            <w:shd w:val="clear" w:color="auto" w:fill="auto"/>
            <w:noWrap/>
            <w:vAlign w:val="center"/>
            <w:hideMark/>
          </w:tcPr>
          <w:p w14:paraId="4D792615" w14:textId="77777777" w:rsidR="004720C0" w:rsidRPr="00C4597C" w:rsidRDefault="004720C0" w:rsidP="004720C0">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7" w:type="pct"/>
            <w:tcBorders>
              <w:left w:val="double" w:sz="4" w:space="0" w:color="auto"/>
            </w:tcBorders>
            <w:shd w:val="clear" w:color="auto" w:fill="auto"/>
            <w:noWrap/>
            <w:vAlign w:val="center"/>
            <w:hideMark/>
          </w:tcPr>
          <w:p w14:paraId="3BB6D569"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3" w:type="pct"/>
            <w:shd w:val="clear" w:color="auto" w:fill="auto"/>
            <w:noWrap/>
            <w:vAlign w:val="center"/>
            <w:hideMark/>
          </w:tcPr>
          <w:p w14:paraId="7025F88E"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r>
      <w:tr w:rsidR="004720C0" w:rsidRPr="00C4597C" w14:paraId="3BC2ABB3" w14:textId="77777777" w:rsidTr="00286339">
        <w:trPr>
          <w:trHeight w:val="72"/>
        </w:trPr>
        <w:tc>
          <w:tcPr>
            <w:tcW w:w="1709" w:type="pct"/>
            <w:tcBorders>
              <w:top w:val="single" w:sz="4" w:space="0" w:color="auto"/>
              <w:bottom w:val="single" w:sz="8" w:space="0" w:color="auto"/>
              <w:right w:val="double" w:sz="4" w:space="0" w:color="auto"/>
            </w:tcBorders>
            <w:shd w:val="clear" w:color="auto" w:fill="auto"/>
            <w:noWrap/>
            <w:vAlign w:val="center"/>
            <w:hideMark/>
          </w:tcPr>
          <w:p w14:paraId="28C63484" w14:textId="77777777" w:rsidR="004720C0" w:rsidRPr="00C4597C" w:rsidRDefault="004720C0" w:rsidP="004720C0">
            <w:pPr>
              <w:spacing w:after="0" w:line="240" w:lineRule="auto"/>
              <w:ind w:firstLine="140"/>
              <w:jc w:val="left"/>
              <w:rPr>
                <w:rFonts w:eastAsia="Times New Roman"/>
                <w:color w:val="000000"/>
                <w:sz w:val="16"/>
                <w:szCs w:val="16"/>
              </w:rPr>
            </w:pPr>
            <w:r w:rsidRPr="00C4597C">
              <w:rPr>
                <w:rFonts w:eastAsia="Times New Roman"/>
                <w:color w:val="000000"/>
                <w:sz w:val="16"/>
                <w:szCs w:val="22"/>
              </w:rPr>
              <w:t>Full-time</w:t>
            </w:r>
          </w:p>
        </w:tc>
        <w:tc>
          <w:tcPr>
            <w:tcW w:w="227" w:type="pct"/>
            <w:tcBorders>
              <w:top w:val="single" w:sz="4" w:space="0" w:color="auto"/>
              <w:left w:val="double" w:sz="4" w:space="0" w:color="auto"/>
              <w:bottom w:val="single" w:sz="8" w:space="0" w:color="auto"/>
            </w:tcBorders>
            <w:shd w:val="clear" w:color="auto" w:fill="auto"/>
            <w:noWrap/>
            <w:vAlign w:val="center"/>
            <w:hideMark/>
          </w:tcPr>
          <w:p w14:paraId="56D962BA"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99" w:type="pct"/>
            <w:tcBorders>
              <w:top w:val="single" w:sz="4" w:space="0" w:color="auto"/>
              <w:bottom w:val="single" w:sz="8" w:space="0" w:color="auto"/>
              <w:right w:val="single" w:sz="8" w:space="0" w:color="auto"/>
            </w:tcBorders>
            <w:shd w:val="clear" w:color="auto" w:fill="auto"/>
            <w:noWrap/>
            <w:vAlign w:val="center"/>
            <w:hideMark/>
          </w:tcPr>
          <w:p w14:paraId="6CAD4AF1"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4F20E36E"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16"/>
              </w:rPr>
              <w:t>0.134</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3BC1D1BF"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16"/>
              </w:rPr>
              <w:t>2.14</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15985D9D"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bottom w:val="single" w:sz="8" w:space="0" w:color="auto"/>
              <w:right w:val="single" w:sz="8" w:space="0" w:color="auto"/>
            </w:tcBorders>
            <w:shd w:val="clear" w:color="auto" w:fill="auto"/>
            <w:noWrap/>
            <w:vAlign w:val="center"/>
            <w:hideMark/>
          </w:tcPr>
          <w:p w14:paraId="114BFF9E"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left w:val="single" w:sz="8" w:space="0" w:color="auto"/>
              <w:bottom w:val="single" w:sz="8" w:space="0" w:color="auto"/>
            </w:tcBorders>
            <w:shd w:val="clear" w:color="auto" w:fill="auto"/>
            <w:noWrap/>
            <w:vAlign w:val="center"/>
            <w:hideMark/>
          </w:tcPr>
          <w:p w14:paraId="2B9A10FD" w14:textId="77777777" w:rsidR="004720C0" w:rsidRPr="00C4597C" w:rsidRDefault="004720C0" w:rsidP="004720C0">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hideMark/>
          </w:tcPr>
          <w:p w14:paraId="508A836A" w14:textId="77777777" w:rsidR="004720C0" w:rsidRPr="00C4597C" w:rsidRDefault="004720C0" w:rsidP="004720C0">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4" w:type="pct"/>
            <w:tcBorders>
              <w:left w:val="double" w:sz="4" w:space="0" w:color="auto"/>
              <w:bottom w:val="single" w:sz="8" w:space="0" w:color="auto"/>
            </w:tcBorders>
            <w:shd w:val="clear" w:color="auto" w:fill="auto"/>
            <w:noWrap/>
            <w:vAlign w:val="center"/>
            <w:hideMark/>
          </w:tcPr>
          <w:p w14:paraId="6CE05A9D"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16"/>
              </w:rPr>
              <w:t>0.601</w:t>
            </w:r>
          </w:p>
        </w:tc>
        <w:tc>
          <w:tcPr>
            <w:tcW w:w="184" w:type="pct"/>
            <w:tcBorders>
              <w:top w:val="single" w:sz="4" w:space="0" w:color="auto"/>
              <w:bottom w:val="single" w:sz="8" w:space="0" w:color="auto"/>
              <w:right w:val="single" w:sz="8" w:space="0" w:color="auto"/>
            </w:tcBorders>
            <w:shd w:val="clear" w:color="auto" w:fill="auto"/>
            <w:noWrap/>
            <w:vAlign w:val="center"/>
            <w:hideMark/>
          </w:tcPr>
          <w:p w14:paraId="76012275"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16"/>
              </w:rPr>
              <w:t>1.57</w:t>
            </w:r>
          </w:p>
        </w:tc>
        <w:tc>
          <w:tcPr>
            <w:tcW w:w="184" w:type="pct"/>
            <w:tcBorders>
              <w:left w:val="single" w:sz="8" w:space="0" w:color="auto"/>
              <w:bottom w:val="single" w:sz="8" w:space="0" w:color="auto"/>
            </w:tcBorders>
            <w:shd w:val="clear" w:color="auto" w:fill="auto"/>
            <w:noWrap/>
            <w:vAlign w:val="center"/>
            <w:hideMark/>
          </w:tcPr>
          <w:p w14:paraId="2493D239"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55F4A7F4"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left w:val="single" w:sz="8" w:space="0" w:color="auto"/>
              <w:bottom w:val="single" w:sz="8" w:space="0" w:color="auto"/>
            </w:tcBorders>
            <w:shd w:val="clear" w:color="auto" w:fill="auto"/>
            <w:noWrap/>
            <w:vAlign w:val="center"/>
            <w:hideMark/>
          </w:tcPr>
          <w:p w14:paraId="25DC0DEA"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060E8E6C"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56" w:type="pct"/>
            <w:tcBorders>
              <w:left w:val="single" w:sz="8" w:space="0" w:color="auto"/>
              <w:bottom w:val="single" w:sz="8" w:space="0" w:color="auto"/>
            </w:tcBorders>
            <w:shd w:val="clear" w:color="auto" w:fill="auto"/>
            <w:noWrap/>
            <w:vAlign w:val="center"/>
            <w:hideMark/>
          </w:tcPr>
          <w:p w14:paraId="777A727D" w14:textId="77777777" w:rsidR="004720C0" w:rsidRPr="00C4597C" w:rsidRDefault="004720C0" w:rsidP="004720C0">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57" w:type="pct"/>
            <w:tcBorders>
              <w:top w:val="single" w:sz="4" w:space="0" w:color="auto"/>
              <w:bottom w:val="single" w:sz="8" w:space="0" w:color="auto"/>
              <w:right w:val="double" w:sz="4" w:space="0" w:color="auto"/>
            </w:tcBorders>
            <w:shd w:val="clear" w:color="auto" w:fill="auto"/>
            <w:noWrap/>
            <w:vAlign w:val="center"/>
            <w:hideMark/>
          </w:tcPr>
          <w:p w14:paraId="2F871A86" w14:textId="77777777" w:rsidR="004720C0" w:rsidRPr="00C4597C" w:rsidRDefault="004720C0" w:rsidP="004720C0">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7" w:type="pct"/>
            <w:tcBorders>
              <w:left w:val="double" w:sz="4" w:space="0" w:color="auto"/>
              <w:bottom w:val="single" w:sz="8" w:space="0" w:color="auto"/>
            </w:tcBorders>
            <w:shd w:val="clear" w:color="auto" w:fill="auto"/>
            <w:noWrap/>
            <w:vAlign w:val="center"/>
            <w:hideMark/>
          </w:tcPr>
          <w:p w14:paraId="6D115CEB"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3" w:type="pct"/>
            <w:tcBorders>
              <w:bottom w:val="single" w:sz="8" w:space="0" w:color="auto"/>
            </w:tcBorders>
            <w:shd w:val="clear" w:color="auto" w:fill="auto"/>
            <w:noWrap/>
            <w:vAlign w:val="center"/>
            <w:hideMark/>
          </w:tcPr>
          <w:p w14:paraId="4E26A632"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r>
      <w:tr w:rsidR="004720C0" w:rsidRPr="00C4597C" w14:paraId="5205421A" w14:textId="77777777" w:rsidTr="00286339">
        <w:trPr>
          <w:trHeight w:val="72"/>
        </w:trPr>
        <w:tc>
          <w:tcPr>
            <w:tcW w:w="5000" w:type="pct"/>
            <w:gridSpan w:val="19"/>
            <w:tcBorders>
              <w:top w:val="single" w:sz="8" w:space="0" w:color="auto"/>
              <w:bottom w:val="single" w:sz="8" w:space="0" w:color="auto"/>
            </w:tcBorders>
            <w:shd w:val="clear" w:color="auto" w:fill="auto"/>
            <w:noWrap/>
            <w:vAlign w:val="center"/>
            <w:hideMark/>
          </w:tcPr>
          <w:p w14:paraId="36EA3523" w14:textId="77777777" w:rsidR="004720C0" w:rsidRPr="00C4597C" w:rsidRDefault="004720C0" w:rsidP="004720C0">
            <w:pPr>
              <w:spacing w:after="0" w:line="240" w:lineRule="auto"/>
              <w:jc w:val="left"/>
              <w:rPr>
                <w:rFonts w:eastAsia="Times New Roman"/>
                <w:sz w:val="20"/>
                <w:szCs w:val="20"/>
              </w:rPr>
            </w:pPr>
            <w:r w:rsidRPr="00C4597C">
              <w:rPr>
                <w:rFonts w:eastAsia="Times New Roman"/>
                <w:b/>
                <w:bCs/>
                <w:color w:val="000000"/>
                <w:sz w:val="16"/>
                <w:szCs w:val="16"/>
              </w:rPr>
              <w:t>Residential Location BE Factors</w:t>
            </w:r>
          </w:p>
        </w:tc>
      </w:tr>
      <w:tr w:rsidR="004720C0" w:rsidRPr="00C4597C" w14:paraId="72003B96" w14:textId="77777777" w:rsidTr="00286339">
        <w:trPr>
          <w:trHeight w:val="72"/>
        </w:trPr>
        <w:tc>
          <w:tcPr>
            <w:tcW w:w="5000" w:type="pct"/>
            <w:gridSpan w:val="19"/>
            <w:tcBorders>
              <w:top w:val="single" w:sz="8" w:space="0" w:color="auto"/>
              <w:bottom w:val="single" w:sz="4" w:space="0" w:color="auto"/>
            </w:tcBorders>
            <w:shd w:val="clear" w:color="auto" w:fill="auto"/>
            <w:noWrap/>
            <w:vAlign w:val="center"/>
            <w:hideMark/>
          </w:tcPr>
          <w:p w14:paraId="2EC5B6BD" w14:textId="77777777" w:rsidR="004720C0" w:rsidRPr="00C4597C" w:rsidRDefault="004720C0" w:rsidP="004720C0">
            <w:pPr>
              <w:spacing w:after="0" w:line="240" w:lineRule="auto"/>
              <w:jc w:val="left"/>
              <w:rPr>
                <w:rFonts w:eastAsia="Times New Roman"/>
                <w:sz w:val="20"/>
                <w:szCs w:val="20"/>
              </w:rPr>
            </w:pPr>
            <w:r w:rsidRPr="00C4597C">
              <w:rPr>
                <w:rFonts w:eastAsia="Times New Roman"/>
                <w:b/>
                <w:bCs/>
                <w:i/>
                <w:iCs/>
                <w:color w:val="000000"/>
                <w:sz w:val="16"/>
                <w:szCs w:val="16"/>
              </w:rPr>
              <w:t>Land-use</w:t>
            </w:r>
          </w:p>
        </w:tc>
      </w:tr>
      <w:tr w:rsidR="004720C0" w:rsidRPr="00C4597C" w14:paraId="2065E38D" w14:textId="77777777" w:rsidTr="0028633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0DFADBE9" w14:textId="77777777" w:rsidR="004720C0" w:rsidRPr="00C4597C" w:rsidRDefault="004720C0" w:rsidP="004720C0">
            <w:pPr>
              <w:spacing w:after="0" w:line="240" w:lineRule="auto"/>
              <w:ind w:firstLine="140"/>
              <w:jc w:val="left"/>
              <w:rPr>
                <w:rFonts w:eastAsia="Times New Roman"/>
                <w:color w:val="000000"/>
                <w:sz w:val="16"/>
                <w:szCs w:val="16"/>
              </w:rPr>
            </w:pPr>
            <w:r w:rsidRPr="00C4597C">
              <w:rPr>
                <w:rFonts w:eastAsia="Times New Roman"/>
                <w:color w:val="000000"/>
                <w:sz w:val="16"/>
                <w:szCs w:val="22"/>
              </w:rPr>
              <w:t>Walkability (/100) (range 0-0.2)</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6BD33B34"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16"/>
              </w:rPr>
              <w:t>-0.764</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2193379F"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16"/>
              </w:rPr>
              <w:t>-1.37</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27C9A0CF"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7D2AFB10"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74EE9B28"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00C34199"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5DB84BFE" w14:textId="77777777" w:rsidR="004720C0" w:rsidRPr="00C4597C" w:rsidRDefault="004720C0" w:rsidP="004720C0">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02483F12" w14:textId="77777777" w:rsidR="004720C0" w:rsidRPr="00C4597C" w:rsidRDefault="004720C0" w:rsidP="004720C0">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4" w:type="pct"/>
            <w:tcBorders>
              <w:left w:val="double" w:sz="4" w:space="0" w:color="auto"/>
            </w:tcBorders>
            <w:shd w:val="clear" w:color="auto" w:fill="auto"/>
            <w:noWrap/>
            <w:vAlign w:val="center"/>
            <w:hideMark/>
          </w:tcPr>
          <w:p w14:paraId="28A854C8"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5CC93BD2"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left w:val="single" w:sz="8" w:space="0" w:color="auto"/>
            </w:tcBorders>
            <w:shd w:val="clear" w:color="auto" w:fill="auto"/>
            <w:noWrap/>
            <w:vAlign w:val="center"/>
            <w:hideMark/>
          </w:tcPr>
          <w:p w14:paraId="2F08DCDA"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020D70D0"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left w:val="single" w:sz="8" w:space="0" w:color="auto"/>
            </w:tcBorders>
            <w:shd w:val="clear" w:color="auto" w:fill="auto"/>
            <w:noWrap/>
            <w:vAlign w:val="center"/>
            <w:hideMark/>
          </w:tcPr>
          <w:p w14:paraId="58AD9854"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16B9B446"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56" w:type="pct"/>
            <w:tcBorders>
              <w:left w:val="single" w:sz="8" w:space="0" w:color="auto"/>
            </w:tcBorders>
            <w:shd w:val="clear" w:color="auto" w:fill="auto"/>
            <w:noWrap/>
            <w:vAlign w:val="center"/>
            <w:hideMark/>
          </w:tcPr>
          <w:p w14:paraId="6D459F2B" w14:textId="77777777" w:rsidR="004720C0" w:rsidRPr="00C4597C" w:rsidRDefault="004720C0" w:rsidP="004720C0">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57" w:type="pct"/>
            <w:tcBorders>
              <w:top w:val="single" w:sz="4" w:space="0" w:color="auto"/>
              <w:bottom w:val="single" w:sz="4" w:space="0" w:color="auto"/>
              <w:right w:val="double" w:sz="4" w:space="0" w:color="auto"/>
            </w:tcBorders>
            <w:shd w:val="clear" w:color="auto" w:fill="auto"/>
            <w:noWrap/>
            <w:vAlign w:val="center"/>
            <w:hideMark/>
          </w:tcPr>
          <w:p w14:paraId="22F8283D" w14:textId="77777777" w:rsidR="004720C0" w:rsidRPr="00C4597C" w:rsidRDefault="004720C0" w:rsidP="004720C0">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7" w:type="pct"/>
            <w:tcBorders>
              <w:left w:val="double" w:sz="4" w:space="0" w:color="auto"/>
            </w:tcBorders>
            <w:shd w:val="clear" w:color="auto" w:fill="auto"/>
            <w:noWrap/>
            <w:vAlign w:val="center"/>
            <w:hideMark/>
          </w:tcPr>
          <w:p w14:paraId="252C6A21"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3" w:type="pct"/>
            <w:shd w:val="clear" w:color="auto" w:fill="auto"/>
            <w:noWrap/>
            <w:vAlign w:val="center"/>
            <w:hideMark/>
          </w:tcPr>
          <w:p w14:paraId="33F02FC8"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r>
      <w:tr w:rsidR="004720C0" w:rsidRPr="00C4597C" w14:paraId="52DDBB32" w14:textId="77777777" w:rsidTr="00286339">
        <w:trPr>
          <w:trHeight w:val="72"/>
        </w:trPr>
        <w:tc>
          <w:tcPr>
            <w:tcW w:w="1709" w:type="pct"/>
            <w:tcBorders>
              <w:top w:val="single" w:sz="4" w:space="0" w:color="auto"/>
              <w:bottom w:val="single" w:sz="8" w:space="0" w:color="auto"/>
              <w:right w:val="double" w:sz="4" w:space="0" w:color="auto"/>
            </w:tcBorders>
            <w:shd w:val="clear" w:color="auto" w:fill="auto"/>
            <w:noWrap/>
            <w:vAlign w:val="center"/>
            <w:hideMark/>
          </w:tcPr>
          <w:p w14:paraId="7FD74E2B" w14:textId="77777777" w:rsidR="004720C0" w:rsidRPr="00C4597C" w:rsidRDefault="004720C0" w:rsidP="004720C0">
            <w:pPr>
              <w:spacing w:after="0" w:line="240" w:lineRule="auto"/>
              <w:ind w:firstLine="140"/>
              <w:jc w:val="left"/>
              <w:rPr>
                <w:rFonts w:eastAsia="Times New Roman"/>
                <w:color w:val="000000"/>
                <w:sz w:val="16"/>
                <w:szCs w:val="16"/>
              </w:rPr>
            </w:pPr>
            <w:r w:rsidRPr="00C4597C">
              <w:rPr>
                <w:rFonts w:eastAsia="Times New Roman"/>
                <w:color w:val="000000"/>
                <w:sz w:val="16"/>
                <w:szCs w:val="22"/>
              </w:rPr>
              <w:t>Land-use Diversity Index (range 0-1)</w:t>
            </w:r>
          </w:p>
        </w:tc>
        <w:tc>
          <w:tcPr>
            <w:tcW w:w="227" w:type="pct"/>
            <w:tcBorders>
              <w:top w:val="single" w:sz="4" w:space="0" w:color="auto"/>
              <w:left w:val="double" w:sz="4" w:space="0" w:color="auto"/>
              <w:bottom w:val="single" w:sz="8" w:space="0" w:color="auto"/>
            </w:tcBorders>
            <w:shd w:val="clear" w:color="auto" w:fill="auto"/>
            <w:noWrap/>
            <w:vAlign w:val="center"/>
            <w:hideMark/>
          </w:tcPr>
          <w:p w14:paraId="01DEBF70"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99" w:type="pct"/>
            <w:tcBorders>
              <w:top w:val="single" w:sz="4" w:space="0" w:color="auto"/>
              <w:bottom w:val="single" w:sz="8" w:space="0" w:color="auto"/>
              <w:right w:val="single" w:sz="8" w:space="0" w:color="auto"/>
            </w:tcBorders>
            <w:shd w:val="clear" w:color="auto" w:fill="auto"/>
            <w:noWrap/>
            <w:vAlign w:val="center"/>
            <w:hideMark/>
          </w:tcPr>
          <w:p w14:paraId="5962C9E2"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3DE7C4A9"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7F7064E7"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15DBE622"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16"/>
              </w:rPr>
              <w:t>0.271</w:t>
            </w:r>
          </w:p>
        </w:tc>
        <w:tc>
          <w:tcPr>
            <w:tcW w:w="188" w:type="pct"/>
            <w:tcBorders>
              <w:top w:val="single" w:sz="4" w:space="0" w:color="auto"/>
              <w:bottom w:val="single" w:sz="8" w:space="0" w:color="auto"/>
              <w:right w:val="single" w:sz="8" w:space="0" w:color="auto"/>
            </w:tcBorders>
            <w:shd w:val="clear" w:color="auto" w:fill="auto"/>
            <w:noWrap/>
            <w:vAlign w:val="center"/>
            <w:hideMark/>
          </w:tcPr>
          <w:p w14:paraId="301875B4"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16"/>
              </w:rPr>
              <w:t>1.49</w:t>
            </w:r>
          </w:p>
        </w:tc>
        <w:tc>
          <w:tcPr>
            <w:tcW w:w="188" w:type="pct"/>
            <w:tcBorders>
              <w:top w:val="single" w:sz="4" w:space="0" w:color="auto"/>
              <w:left w:val="single" w:sz="8" w:space="0" w:color="auto"/>
              <w:bottom w:val="single" w:sz="8" w:space="0" w:color="auto"/>
            </w:tcBorders>
            <w:shd w:val="clear" w:color="auto" w:fill="auto"/>
            <w:noWrap/>
            <w:vAlign w:val="center"/>
            <w:hideMark/>
          </w:tcPr>
          <w:p w14:paraId="35683B94" w14:textId="77777777" w:rsidR="004720C0" w:rsidRPr="00C4597C" w:rsidRDefault="004720C0" w:rsidP="004720C0">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hideMark/>
          </w:tcPr>
          <w:p w14:paraId="7AC277A6" w14:textId="77777777" w:rsidR="004720C0" w:rsidRPr="00C4597C" w:rsidRDefault="004720C0" w:rsidP="004720C0">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4" w:type="pct"/>
            <w:tcBorders>
              <w:left w:val="double" w:sz="4" w:space="0" w:color="auto"/>
              <w:bottom w:val="single" w:sz="8" w:space="0" w:color="auto"/>
            </w:tcBorders>
            <w:shd w:val="clear" w:color="auto" w:fill="auto"/>
            <w:noWrap/>
            <w:vAlign w:val="center"/>
            <w:hideMark/>
          </w:tcPr>
          <w:p w14:paraId="1175282C"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bottom w:val="single" w:sz="8" w:space="0" w:color="auto"/>
              <w:right w:val="single" w:sz="8" w:space="0" w:color="auto"/>
            </w:tcBorders>
            <w:shd w:val="clear" w:color="auto" w:fill="auto"/>
            <w:noWrap/>
            <w:vAlign w:val="center"/>
            <w:hideMark/>
          </w:tcPr>
          <w:p w14:paraId="5692E60B"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left w:val="single" w:sz="8" w:space="0" w:color="auto"/>
              <w:bottom w:val="single" w:sz="8" w:space="0" w:color="auto"/>
            </w:tcBorders>
            <w:shd w:val="clear" w:color="auto" w:fill="auto"/>
            <w:noWrap/>
            <w:vAlign w:val="center"/>
            <w:hideMark/>
          </w:tcPr>
          <w:p w14:paraId="5C900777"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1C7B4769"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left w:val="single" w:sz="8" w:space="0" w:color="auto"/>
              <w:bottom w:val="single" w:sz="8" w:space="0" w:color="auto"/>
            </w:tcBorders>
            <w:shd w:val="clear" w:color="auto" w:fill="auto"/>
            <w:noWrap/>
            <w:vAlign w:val="center"/>
            <w:hideMark/>
          </w:tcPr>
          <w:p w14:paraId="406F3F31"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16"/>
              </w:rPr>
              <w:t>-1.173</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06D80F8C"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16"/>
              </w:rPr>
              <w:t>-2.33</w:t>
            </w:r>
          </w:p>
        </w:tc>
        <w:tc>
          <w:tcPr>
            <w:tcW w:w="156" w:type="pct"/>
            <w:tcBorders>
              <w:left w:val="single" w:sz="8" w:space="0" w:color="auto"/>
              <w:bottom w:val="single" w:sz="8" w:space="0" w:color="auto"/>
            </w:tcBorders>
            <w:shd w:val="clear" w:color="auto" w:fill="auto"/>
            <w:noWrap/>
            <w:vAlign w:val="center"/>
            <w:hideMark/>
          </w:tcPr>
          <w:p w14:paraId="29D9320C" w14:textId="77777777" w:rsidR="004720C0" w:rsidRPr="00C4597C" w:rsidRDefault="004720C0" w:rsidP="004720C0">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57" w:type="pct"/>
            <w:tcBorders>
              <w:top w:val="single" w:sz="4" w:space="0" w:color="auto"/>
              <w:bottom w:val="single" w:sz="8" w:space="0" w:color="auto"/>
              <w:right w:val="double" w:sz="4" w:space="0" w:color="auto"/>
            </w:tcBorders>
            <w:shd w:val="clear" w:color="auto" w:fill="auto"/>
            <w:noWrap/>
            <w:vAlign w:val="center"/>
            <w:hideMark/>
          </w:tcPr>
          <w:p w14:paraId="0C61B514" w14:textId="77777777" w:rsidR="004720C0" w:rsidRPr="00C4597C" w:rsidRDefault="004720C0" w:rsidP="004720C0">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7" w:type="pct"/>
            <w:tcBorders>
              <w:left w:val="double" w:sz="4" w:space="0" w:color="auto"/>
              <w:bottom w:val="single" w:sz="8" w:space="0" w:color="auto"/>
            </w:tcBorders>
            <w:shd w:val="clear" w:color="auto" w:fill="auto"/>
            <w:noWrap/>
            <w:vAlign w:val="center"/>
            <w:hideMark/>
          </w:tcPr>
          <w:p w14:paraId="1B6C7505"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3" w:type="pct"/>
            <w:tcBorders>
              <w:bottom w:val="single" w:sz="8" w:space="0" w:color="auto"/>
            </w:tcBorders>
            <w:shd w:val="clear" w:color="auto" w:fill="auto"/>
            <w:noWrap/>
            <w:vAlign w:val="center"/>
            <w:hideMark/>
          </w:tcPr>
          <w:p w14:paraId="2AD1EF80"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r>
      <w:tr w:rsidR="004720C0" w:rsidRPr="00C4597C" w14:paraId="3DDE8C17" w14:textId="77777777" w:rsidTr="00286339">
        <w:trPr>
          <w:trHeight w:val="72"/>
        </w:trPr>
        <w:tc>
          <w:tcPr>
            <w:tcW w:w="5000" w:type="pct"/>
            <w:gridSpan w:val="19"/>
            <w:tcBorders>
              <w:top w:val="single" w:sz="8" w:space="0" w:color="auto"/>
              <w:bottom w:val="single" w:sz="4" w:space="0" w:color="auto"/>
            </w:tcBorders>
            <w:shd w:val="clear" w:color="auto" w:fill="auto"/>
            <w:noWrap/>
            <w:vAlign w:val="center"/>
            <w:hideMark/>
          </w:tcPr>
          <w:p w14:paraId="1F6341C3" w14:textId="77777777" w:rsidR="004720C0" w:rsidRPr="00C4597C" w:rsidRDefault="004720C0" w:rsidP="004720C0">
            <w:pPr>
              <w:spacing w:after="0" w:line="240" w:lineRule="auto"/>
              <w:jc w:val="left"/>
              <w:rPr>
                <w:rFonts w:eastAsia="Times New Roman"/>
                <w:sz w:val="20"/>
                <w:szCs w:val="20"/>
              </w:rPr>
            </w:pPr>
            <w:r w:rsidRPr="00C4597C">
              <w:rPr>
                <w:rFonts w:eastAsia="Times New Roman"/>
                <w:b/>
                <w:bCs/>
                <w:i/>
                <w:iCs/>
                <w:color w:val="000000"/>
                <w:sz w:val="16"/>
                <w:szCs w:val="16"/>
              </w:rPr>
              <w:t>Restaurant density</w:t>
            </w:r>
          </w:p>
        </w:tc>
      </w:tr>
      <w:tr w:rsidR="004720C0" w:rsidRPr="00C4597C" w14:paraId="05178DE5" w14:textId="77777777" w:rsidTr="0028633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1DB11551" w14:textId="77777777" w:rsidR="004720C0" w:rsidRPr="00C4597C" w:rsidRDefault="004720C0" w:rsidP="004720C0">
            <w:pPr>
              <w:spacing w:after="0" w:line="240" w:lineRule="auto"/>
              <w:ind w:firstLine="140"/>
              <w:jc w:val="left"/>
              <w:rPr>
                <w:rFonts w:eastAsia="Times New Roman"/>
                <w:color w:val="000000"/>
                <w:sz w:val="16"/>
                <w:szCs w:val="16"/>
              </w:rPr>
            </w:pPr>
            <w:r w:rsidRPr="00C4597C">
              <w:rPr>
                <w:rFonts w:eastAsia="Times New Roman"/>
                <w:color w:val="000000"/>
                <w:sz w:val="16"/>
                <w:szCs w:val="22"/>
              </w:rPr>
              <w:t>Fraction of QSR restaurants (range 0-0.6)</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2D8B786D"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16"/>
              </w:rPr>
              <w:t>0.265</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5A97C9AF"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16"/>
              </w:rPr>
              <w:t>1.83</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0C21217C"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6E0E3C87"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333506DF"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14556E5C"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2C776EA1" w14:textId="77777777" w:rsidR="004720C0" w:rsidRPr="00C4597C" w:rsidRDefault="004720C0" w:rsidP="004720C0">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7CDBDA98" w14:textId="77777777" w:rsidR="004720C0" w:rsidRPr="00C4597C" w:rsidRDefault="004720C0" w:rsidP="004720C0">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4" w:type="pct"/>
            <w:tcBorders>
              <w:left w:val="double" w:sz="4" w:space="0" w:color="auto"/>
            </w:tcBorders>
            <w:shd w:val="clear" w:color="auto" w:fill="auto"/>
            <w:noWrap/>
            <w:vAlign w:val="center"/>
            <w:hideMark/>
          </w:tcPr>
          <w:p w14:paraId="195DFDB2"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45DA4E89"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left w:val="single" w:sz="8" w:space="0" w:color="auto"/>
            </w:tcBorders>
            <w:shd w:val="clear" w:color="auto" w:fill="auto"/>
            <w:noWrap/>
            <w:vAlign w:val="center"/>
            <w:hideMark/>
          </w:tcPr>
          <w:p w14:paraId="6303B270"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1FE15645"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left w:val="single" w:sz="8" w:space="0" w:color="auto"/>
            </w:tcBorders>
            <w:shd w:val="clear" w:color="auto" w:fill="auto"/>
            <w:noWrap/>
            <w:vAlign w:val="center"/>
            <w:hideMark/>
          </w:tcPr>
          <w:p w14:paraId="22B757E8"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6EB413A7"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56" w:type="pct"/>
            <w:tcBorders>
              <w:left w:val="single" w:sz="8" w:space="0" w:color="auto"/>
            </w:tcBorders>
            <w:shd w:val="clear" w:color="auto" w:fill="auto"/>
            <w:noWrap/>
            <w:vAlign w:val="center"/>
            <w:hideMark/>
          </w:tcPr>
          <w:p w14:paraId="0D62EC9A" w14:textId="77777777" w:rsidR="004720C0" w:rsidRPr="00C4597C" w:rsidRDefault="004720C0" w:rsidP="004720C0">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57" w:type="pct"/>
            <w:tcBorders>
              <w:right w:val="double" w:sz="4" w:space="0" w:color="auto"/>
            </w:tcBorders>
            <w:shd w:val="clear" w:color="auto" w:fill="auto"/>
            <w:noWrap/>
            <w:vAlign w:val="center"/>
            <w:hideMark/>
          </w:tcPr>
          <w:p w14:paraId="271B7809" w14:textId="77777777" w:rsidR="004720C0" w:rsidRPr="00C4597C" w:rsidRDefault="004720C0" w:rsidP="004720C0">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7" w:type="pct"/>
            <w:tcBorders>
              <w:top w:val="single" w:sz="4" w:space="0" w:color="auto"/>
              <w:left w:val="double" w:sz="4" w:space="0" w:color="auto"/>
              <w:bottom w:val="single" w:sz="4" w:space="0" w:color="auto"/>
            </w:tcBorders>
            <w:shd w:val="clear" w:color="auto" w:fill="auto"/>
            <w:noWrap/>
            <w:vAlign w:val="center"/>
            <w:hideMark/>
          </w:tcPr>
          <w:p w14:paraId="63D8AB90"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3" w:type="pct"/>
            <w:shd w:val="clear" w:color="auto" w:fill="auto"/>
            <w:noWrap/>
            <w:vAlign w:val="center"/>
            <w:hideMark/>
          </w:tcPr>
          <w:p w14:paraId="0A3A994B"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r>
      <w:tr w:rsidR="004720C0" w:rsidRPr="00C4597C" w14:paraId="70E1641D" w14:textId="77777777" w:rsidTr="00286339">
        <w:trPr>
          <w:trHeight w:val="72"/>
        </w:trPr>
        <w:tc>
          <w:tcPr>
            <w:tcW w:w="1709" w:type="pct"/>
            <w:tcBorders>
              <w:top w:val="single" w:sz="4" w:space="0" w:color="auto"/>
              <w:bottom w:val="double" w:sz="4" w:space="0" w:color="auto"/>
              <w:right w:val="double" w:sz="4" w:space="0" w:color="auto"/>
            </w:tcBorders>
            <w:shd w:val="clear" w:color="auto" w:fill="auto"/>
            <w:noWrap/>
            <w:vAlign w:val="center"/>
            <w:hideMark/>
          </w:tcPr>
          <w:p w14:paraId="73AB2DC8" w14:textId="77777777" w:rsidR="004720C0" w:rsidRPr="00C4597C" w:rsidRDefault="004720C0" w:rsidP="004720C0">
            <w:pPr>
              <w:spacing w:after="0" w:line="240" w:lineRule="auto"/>
              <w:ind w:firstLine="140"/>
              <w:jc w:val="left"/>
              <w:rPr>
                <w:rFonts w:eastAsia="Times New Roman"/>
                <w:color w:val="000000"/>
                <w:sz w:val="16"/>
                <w:szCs w:val="16"/>
              </w:rPr>
            </w:pPr>
            <w:r w:rsidRPr="00C4597C">
              <w:rPr>
                <w:rFonts w:eastAsia="Times New Roman"/>
                <w:color w:val="000000"/>
                <w:sz w:val="16"/>
                <w:szCs w:val="22"/>
              </w:rPr>
              <w:t>Restaurant density (number of restaurants/100 square acres)</w:t>
            </w:r>
            <w:r>
              <w:rPr>
                <w:rFonts w:eastAsia="Times New Roman"/>
                <w:color w:val="000000"/>
                <w:sz w:val="16"/>
                <w:szCs w:val="22"/>
              </w:rPr>
              <w:t xml:space="preserve"> </w:t>
            </w:r>
            <w:r w:rsidRPr="00C4597C">
              <w:rPr>
                <w:rFonts w:eastAsia="Times New Roman"/>
                <w:color w:val="000000"/>
                <w:sz w:val="16"/>
                <w:szCs w:val="22"/>
              </w:rPr>
              <w:t>(range 0-0.4)</w:t>
            </w:r>
          </w:p>
        </w:tc>
        <w:tc>
          <w:tcPr>
            <w:tcW w:w="227" w:type="pct"/>
            <w:tcBorders>
              <w:top w:val="single" w:sz="4" w:space="0" w:color="auto"/>
              <w:left w:val="double" w:sz="4" w:space="0" w:color="auto"/>
              <w:bottom w:val="double" w:sz="4" w:space="0" w:color="auto"/>
            </w:tcBorders>
            <w:shd w:val="clear" w:color="auto" w:fill="auto"/>
            <w:noWrap/>
            <w:vAlign w:val="center"/>
            <w:hideMark/>
          </w:tcPr>
          <w:p w14:paraId="09083637"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99" w:type="pct"/>
            <w:tcBorders>
              <w:top w:val="single" w:sz="4" w:space="0" w:color="auto"/>
              <w:bottom w:val="double" w:sz="4" w:space="0" w:color="auto"/>
              <w:right w:val="single" w:sz="8" w:space="0" w:color="auto"/>
            </w:tcBorders>
            <w:shd w:val="clear" w:color="auto" w:fill="auto"/>
            <w:noWrap/>
            <w:vAlign w:val="center"/>
            <w:hideMark/>
          </w:tcPr>
          <w:p w14:paraId="1B148678"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double" w:sz="4" w:space="0" w:color="auto"/>
            </w:tcBorders>
            <w:shd w:val="clear" w:color="auto" w:fill="auto"/>
            <w:noWrap/>
            <w:vAlign w:val="center"/>
            <w:hideMark/>
          </w:tcPr>
          <w:p w14:paraId="7D775CB1"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double" w:sz="4" w:space="0" w:color="auto"/>
              <w:right w:val="single" w:sz="8" w:space="0" w:color="auto"/>
            </w:tcBorders>
            <w:shd w:val="clear" w:color="auto" w:fill="auto"/>
            <w:noWrap/>
            <w:vAlign w:val="center"/>
            <w:hideMark/>
          </w:tcPr>
          <w:p w14:paraId="672BEDDB"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left w:val="single" w:sz="8" w:space="0" w:color="auto"/>
              <w:bottom w:val="double" w:sz="4" w:space="0" w:color="auto"/>
            </w:tcBorders>
            <w:shd w:val="clear" w:color="auto" w:fill="auto"/>
            <w:noWrap/>
            <w:vAlign w:val="center"/>
            <w:hideMark/>
          </w:tcPr>
          <w:p w14:paraId="1B50D8A1"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bottom w:val="double" w:sz="4" w:space="0" w:color="auto"/>
              <w:right w:val="single" w:sz="8" w:space="0" w:color="auto"/>
            </w:tcBorders>
            <w:shd w:val="clear" w:color="auto" w:fill="auto"/>
            <w:noWrap/>
            <w:vAlign w:val="center"/>
            <w:hideMark/>
          </w:tcPr>
          <w:p w14:paraId="07936BD0"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8" w:type="pct"/>
            <w:tcBorders>
              <w:top w:val="single" w:sz="4" w:space="0" w:color="auto"/>
              <w:left w:val="single" w:sz="8" w:space="0" w:color="auto"/>
              <w:bottom w:val="double" w:sz="4" w:space="0" w:color="auto"/>
            </w:tcBorders>
            <w:shd w:val="clear" w:color="auto" w:fill="auto"/>
            <w:noWrap/>
            <w:vAlign w:val="center"/>
            <w:hideMark/>
          </w:tcPr>
          <w:p w14:paraId="3D9BBD70" w14:textId="77777777" w:rsidR="004720C0" w:rsidRPr="00C4597C" w:rsidRDefault="004720C0" w:rsidP="004720C0">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46" w:type="pct"/>
            <w:tcBorders>
              <w:top w:val="single" w:sz="4" w:space="0" w:color="auto"/>
              <w:bottom w:val="double" w:sz="4" w:space="0" w:color="auto"/>
              <w:right w:val="double" w:sz="4" w:space="0" w:color="auto"/>
            </w:tcBorders>
            <w:shd w:val="clear" w:color="auto" w:fill="auto"/>
            <w:noWrap/>
            <w:vAlign w:val="center"/>
            <w:hideMark/>
          </w:tcPr>
          <w:p w14:paraId="1ABF5858" w14:textId="77777777" w:rsidR="004720C0" w:rsidRPr="00C4597C" w:rsidRDefault="004720C0" w:rsidP="004720C0">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4" w:type="pct"/>
            <w:tcBorders>
              <w:left w:val="double" w:sz="4" w:space="0" w:color="auto"/>
            </w:tcBorders>
            <w:shd w:val="clear" w:color="auto" w:fill="auto"/>
            <w:noWrap/>
            <w:vAlign w:val="center"/>
            <w:hideMark/>
          </w:tcPr>
          <w:p w14:paraId="39ACD59A"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top w:val="single" w:sz="4" w:space="0" w:color="auto"/>
              <w:bottom w:val="double" w:sz="4" w:space="0" w:color="auto"/>
              <w:right w:val="single" w:sz="8" w:space="0" w:color="auto"/>
            </w:tcBorders>
            <w:shd w:val="clear" w:color="auto" w:fill="auto"/>
            <w:noWrap/>
            <w:vAlign w:val="center"/>
            <w:hideMark/>
          </w:tcPr>
          <w:p w14:paraId="368B402D"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4" w:type="pct"/>
            <w:tcBorders>
              <w:left w:val="single" w:sz="8" w:space="0" w:color="auto"/>
            </w:tcBorders>
            <w:shd w:val="clear" w:color="auto" w:fill="auto"/>
            <w:noWrap/>
            <w:vAlign w:val="center"/>
            <w:hideMark/>
          </w:tcPr>
          <w:p w14:paraId="1729BFEA"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double" w:sz="4" w:space="0" w:color="auto"/>
              <w:right w:val="single" w:sz="8" w:space="0" w:color="auto"/>
            </w:tcBorders>
            <w:shd w:val="clear" w:color="auto" w:fill="auto"/>
            <w:noWrap/>
            <w:vAlign w:val="center"/>
            <w:hideMark/>
          </w:tcPr>
          <w:p w14:paraId="37B42503"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left w:val="single" w:sz="8" w:space="0" w:color="auto"/>
            </w:tcBorders>
            <w:shd w:val="clear" w:color="auto" w:fill="auto"/>
            <w:noWrap/>
            <w:vAlign w:val="center"/>
            <w:hideMark/>
          </w:tcPr>
          <w:p w14:paraId="14FCB5FD"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85" w:type="pct"/>
            <w:tcBorders>
              <w:top w:val="single" w:sz="4" w:space="0" w:color="auto"/>
              <w:bottom w:val="double" w:sz="4" w:space="0" w:color="auto"/>
              <w:right w:val="single" w:sz="8" w:space="0" w:color="auto"/>
            </w:tcBorders>
            <w:shd w:val="clear" w:color="auto" w:fill="auto"/>
            <w:noWrap/>
            <w:vAlign w:val="center"/>
            <w:hideMark/>
          </w:tcPr>
          <w:p w14:paraId="3DDE72D7"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22"/>
              </w:rPr>
              <w:t>—</w:t>
            </w:r>
          </w:p>
        </w:tc>
        <w:tc>
          <w:tcPr>
            <w:tcW w:w="156" w:type="pct"/>
            <w:tcBorders>
              <w:left w:val="single" w:sz="8" w:space="0" w:color="auto"/>
            </w:tcBorders>
            <w:shd w:val="clear" w:color="auto" w:fill="auto"/>
            <w:noWrap/>
            <w:vAlign w:val="center"/>
            <w:hideMark/>
          </w:tcPr>
          <w:p w14:paraId="19E88A55" w14:textId="77777777" w:rsidR="004720C0" w:rsidRPr="00C4597C" w:rsidRDefault="004720C0" w:rsidP="004720C0">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57" w:type="pct"/>
            <w:tcBorders>
              <w:right w:val="double" w:sz="4" w:space="0" w:color="auto"/>
            </w:tcBorders>
            <w:shd w:val="clear" w:color="auto" w:fill="auto"/>
            <w:noWrap/>
            <w:vAlign w:val="center"/>
            <w:hideMark/>
          </w:tcPr>
          <w:p w14:paraId="090FABC2" w14:textId="77777777" w:rsidR="004720C0" w:rsidRPr="00C4597C" w:rsidRDefault="004720C0" w:rsidP="004720C0">
            <w:pPr>
              <w:spacing w:after="0" w:line="240" w:lineRule="auto"/>
              <w:jc w:val="right"/>
              <w:rPr>
                <w:rFonts w:eastAsia="Times New Roman"/>
                <w:color w:val="000000"/>
                <w:sz w:val="16"/>
                <w:szCs w:val="16"/>
              </w:rPr>
            </w:pPr>
            <w:proofErr w:type="spellStart"/>
            <w:r w:rsidRPr="00C4597C">
              <w:rPr>
                <w:rFonts w:eastAsia="Times New Roman"/>
                <w:color w:val="000000"/>
                <w:sz w:val="16"/>
                <w:szCs w:val="22"/>
              </w:rPr>
              <w:t>na</w:t>
            </w:r>
            <w:proofErr w:type="spellEnd"/>
          </w:p>
        </w:tc>
        <w:tc>
          <w:tcPr>
            <w:tcW w:w="187" w:type="pct"/>
            <w:tcBorders>
              <w:top w:val="single" w:sz="4" w:space="0" w:color="auto"/>
              <w:left w:val="double" w:sz="4" w:space="0" w:color="auto"/>
              <w:bottom w:val="double" w:sz="4" w:space="0" w:color="auto"/>
            </w:tcBorders>
            <w:shd w:val="clear" w:color="auto" w:fill="auto"/>
            <w:noWrap/>
            <w:vAlign w:val="center"/>
            <w:hideMark/>
          </w:tcPr>
          <w:p w14:paraId="393CF2E4"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16"/>
              </w:rPr>
              <w:t>0.620</w:t>
            </w:r>
          </w:p>
        </w:tc>
        <w:tc>
          <w:tcPr>
            <w:tcW w:w="183" w:type="pct"/>
            <w:shd w:val="clear" w:color="auto" w:fill="auto"/>
            <w:noWrap/>
            <w:vAlign w:val="center"/>
            <w:hideMark/>
          </w:tcPr>
          <w:p w14:paraId="723EDE41" w14:textId="77777777" w:rsidR="004720C0" w:rsidRPr="00C4597C" w:rsidRDefault="004720C0" w:rsidP="004720C0">
            <w:pPr>
              <w:spacing w:after="0" w:line="240" w:lineRule="auto"/>
              <w:jc w:val="right"/>
              <w:rPr>
                <w:rFonts w:eastAsia="Times New Roman"/>
                <w:color w:val="000000"/>
                <w:sz w:val="16"/>
                <w:szCs w:val="16"/>
              </w:rPr>
            </w:pPr>
            <w:r w:rsidRPr="00C4597C">
              <w:rPr>
                <w:rFonts w:eastAsia="Times New Roman"/>
                <w:color w:val="000000"/>
                <w:sz w:val="16"/>
                <w:szCs w:val="16"/>
              </w:rPr>
              <w:t>2.12</w:t>
            </w:r>
          </w:p>
        </w:tc>
      </w:tr>
    </w:tbl>
    <w:p w14:paraId="11CA9A29" w14:textId="77777777" w:rsidR="005B6BB0" w:rsidRDefault="005B6BB0" w:rsidP="005B6BB0">
      <w:pPr>
        <w:rPr>
          <w:highlight w:val="yellow"/>
        </w:rPr>
      </w:pPr>
    </w:p>
    <w:p w14:paraId="2488C07B" w14:textId="77777777" w:rsidR="005B6BB0" w:rsidRDefault="005B6BB0" w:rsidP="005B6BB0"/>
    <w:p w14:paraId="2D4D0142" w14:textId="77777777" w:rsidR="005B6BB0" w:rsidRDefault="005B6BB0" w:rsidP="005B6BB0">
      <w:pPr>
        <w:pStyle w:val="Caption"/>
        <w:keepNext/>
      </w:pPr>
      <w:r w:rsidRPr="00DB53B5">
        <w:rPr>
          <w:b/>
          <w:i w:val="0"/>
          <w:color w:val="000000" w:themeColor="text1"/>
          <w:sz w:val="24"/>
          <w:szCs w:val="24"/>
        </w:rPr>
        <w:t xml:space="preserve">Table </w:t>
      </w:r>
      <w:r>
        <w:rPr>
          <w:b/>
          <w:i w:val="0"/>
          <w:color w:val="000000" w:themeColor="text1"/>
          <w:sz w:val="24"/>
          <w:szCs w:val="24"/>
        </w:rPr>
        <w:t>4.</w:t>
      </w:r>
      <w:r w:rsidRPr="00DB53B5">
        <w:rPr>
          <w:b/>
          <w:i w:val="0"/>
          <w:color w:val="000000" w:themeColor="text1"/>
          <w:sz w:val="24"/>
          <w:szCs w:val="24"/>
        </w:rPr>
        <w:t xml:space="preserve"> Model </w:t>
      </w:r>
      <w:r>
        <w:rPr>
          <w:b/>
          <w:i w:val="0"/>
          <w:color w:val="000000" w:themeColor="text1"/>
          <w:sz w:val="24"/>
          <w:szCs w:val="24"/>
        </w:rPr>
        <w:t>e</w:t>
      </w:r>
      <w:r w:rsidRPr="00DB53B5">
        <w:rPr>
          <w:b/>
          <w:i w:val="0"/>
          <w:color w:val="000000" w:themeColor="text1"/>
          <w:sz w:val="24"/>
          <w:szCs w:val="24"/>
        </w:rPr>
        <w:t xml:space="preserve">stimation </w:t>
      </w:r>
      <w:r>
        <w:rPr>
          <w:b/>
          <w:i w:val="0"/>
          <w:color w:val="000000" w:themeColor="text1"/>
          <w:sz w:val="24"/>
          <w:szCs w:val="24"/>
        </w:rPr>
        <w:t>r</w:t>
      </w:r>
      <w:r w:rsidRPr="00DB53B5">
        <w:rPr>
          <w:b/>
          <w:i w:val="0"/>
          <w:color w:val="000000" w:themeColor="text1"/>
          <w:sz w:val="24"/>
          <w:szCs w:val="24"/>
        </w:rPr>
        <w:t>esults</w:t>
      </w:r>
      <w:r>
        <w:rPr>
          <w:b/>
          <w:i w:val="0"/>
          <w:color w:val="000000" w:themeColor="text1"/>
          <w:sz w:val="24"/>
          <w:szCs w:val="24"/>
        </w:rPr>
        <w:t xml:space="preserve"> </w:t>
      </w:r>
      <w:r w:rsidRPr="00DB53B5">
        <w:rPr>
          <w:b/>
          <w:i w:val="0"/>
          <w:color w:val="000000" w:themeColor="text1"/>
          <w:sz w:val="24"/>
          <w:szCs w:val="24"/>
        </w:rPr>
        <w:t>(contd.)</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left w:w="29" w:type="dxa"/>
          <w:right w:w="29" w:type="dxa"/>
        </w:tblCellMar>
        <w:tblLook w:val="04A0" w:firstRow="1" w:lastRow="0" w:firstColumn="1" w:lastColumn="0" w:noHBand="0" w:noVBand="1"/>
      </w:tblPr>
      <w:tblGrid>
        <w:gridCol w:w="4941"/>
        <w:gridCol w:w="625"/>
        <w:gridCol w:w="561"/>
        <w:gridCol w:w="541"/>
        <w:gridCol w:w="540"/>
        <w:gridCol w:w="540"/>
        <w:gridCol w:w="540"/>
        <w:gridCol w:w="540"/>
        <w:gridCol w:w="457"/>
        <w:gridCol w:w="543"/>
        <w:gridCol w:w="457"/>
        <w:gridCol w:w="537"/>
        <w:gridCol w:w="540"/>
        <w:gridCol w:w="540"/>
        <w:gridCol w:w="540"/>
        <w:gridCol w:w="445"/>
        <w:gridCol w:w="454"/>
        <w:gridCol w:w="540"/>
        <w:gridCol w:w="489"/>
      </w:tblGrid>
      <w:tr w:rsidR="00CA6351" w:rsidRPr="005E50F3" w14:paraId="4246C715" w14:textId="77777777" w:rsidTr="004720C0">
        <w:trPr>
          <w:trHeight w:val="260"/>
        </w:trPr>
        <w:tc>
          <w:tcPr>
            <w:tcW w:w="1719" w:type="pct"/>
            <w:vMerge w:val="restart"/>
            <w:tcBorders>
              <w:top w:val="double" w:sz="4" w:space="0" w:color="auto"/>
              <w:bottom w:val="single" w:sz="4" w:space="0" w:color="auto"/>
              <w:right w:val="double" w:sz="4" w:space="0" w:color="auto"/>
            </w:tcBorders>
            <w:shd w:val="clear" w:color="auto" w:fill="auto"/>
            <w:noWrap/>
            <w:vAlign w:val="center"/>
            <w:hideMark/>
          </w:tcPr>
          <w:p w14:paraId="7E35FAE5" w14:textId="77777777" w:rsidR="005B6BB0" w:rsidRPr="005E50F3" w:rsidRDefault="005B6BB0" w:rsidP="00286339">
            <w:pPr>
              <w:spacing w:after="0" w:line="240" w:lineRule="auto"/>
              <w:jc w:val="left"/>
              <w:rPr>
                <w:rFonts w:eastAsia="Times New Roman"/>
                <w:b/>
                <w:bCs/>
                <w:color w:val="000000"/>
                <w:sz w:val="16"/>
                <w:szCs w:val="16"/>
              </w:rPr>
            </w:pPr>
            <w:r w:rsidRPr="005E50F3">
              <w:rPr>
                <w:rFonts w:eastAsia="Times New Roman"/>
                <w:b/>
                <w:bCs/>
                <w:color w:val="000000"/>
                <w:sz w:val="16"/>
                <w:szCs w:val="22"/>
              </w:rPr>
              <w:t>Variables</w:t>
            </w:r>
          </w:p>
        </w:tc>
        <w:tc>
          <w:tcPr>
            <w:tcW w:w="1511" w:type="pct"/>
            <w:gridSpan w:val="8"/>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77E70CB0"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Baseline Marginal Utility Component of MDC Model</w:t>
            </w:r>
          </w:p>
        </w:tc>
        <w:tc>
          <w:tcPr>
            <w:tcW w:w="1411" w:type="pct"/>
            <w:gridSpan w:val="8"/>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75DEB28C"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Satiation Component of MDC Model</w:t>
            </w:r>
          </w:p>
        </w:tc>
        <w:tc>
          <w:tcPr>
            <w:tcW w:w="359" w:type="pct"/>
            <w:gridSpan w:val="2"/>
            <w:tcBorders>
              <w:top w:val="double" w:sz="4" w:space="0" w:color="auto"/>
              <w:left w:val="double" w:sz="4" w:space="0" w:color="auto"/>
              <w:bottom w:val="single" w:sz="4" w:space="0" w:color="auto"/>
            </w:tcBorders>
            <w:shd w:val="clear" w:color="auto" w:fill="auto"/>
            <w:noWrap/>
            <w:vAlign w:val="center"/>
            <w:hideMark/>
          </w:tcPr>
          <w:p w14:paraId="7B749360"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Count Model</w:t>
            </w:r>
          </w:p>
        </w:tc>
      </w:tr>
      <w:tr w:rsidR="00144794" w:rsidRPr="005E50F3" w14:paraId="0690F406" w14:textId="77777777" w:rsidTr="004720C0">
        <w:trPr>
          <w:trHeight w:val="206"/>
        </w:trPr>
        <w:tc>
          <w:tcPr>
            <w:tcW w:w="1719" w:type="pct"/>
            <w:vMerge/>
            <w:tcBorders>
              <w:top w:val="single" w:sz="4" w:space="0" w:color="auto"/>
              <w:bottom w:val="single" w:sz="4" w:space="0" w:color="auto"/>
              <w:right w:val="double" w:sz="4" w:space="0" w:color="auto"/>
            </w:tcBorders>
            <w:vAlign w:val="center"/>
            <w:hideMark/>
          </w:tcPr>
          <w:p w14:paraId="30503830" w14:textId="77777777" w:rsidR="005B6BB0" w:rsidRPr="005E50F3" w:rsidRDefault="005B6BB0" w:rsidP="00286339">
            <w:pPr>
              <w:spacing w:after="0" w:line="240" w:lineRule="auto"/>
              <w:jc w:val="left"/>
              <w:rPr>
                <w:rFonts w:eastAsia="Times New Roman"/>
                <w:b/>
                <w:bCs/>
                <w:color w:val="000000"/>
                <w:sz w:val="16"/>
                <w:szCs w:val="16"/>
              </w:rPr>
            </w:pPr>
          </w:p>
        </w:tc>
        <w:tc>
          <w:tcPr>
            <w:tcW w:w="412" w:type="pct"/>
            <w:gridSpan w:val="2"/>
            <w:tcBorders>
              <w:top w:val="single" w:sz="4" w:space="0" w:color="auto"/>
              <w:left w:val="double" w:sz="4" w:space="0" w:color="auto"/>
              <w:bottom w:val="single" w:sz="4" w:space="0" w:color="auto"/>
            </w:tcBorders>
            <w:shd w:val="clear" w:color="auto" w:fill="auto"/>
            <w:noWrap/>
            <w:vAlign w:val="center"/>
            <w:hideMark/>
          </w:tcPr>
          <w:p w14:paraId="10884ED3"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QSR</w:t>
            </w:r>
          </w:p>
        </w:tc>
        <w:tc>
          <w:tcPr>
            <w:tcW w:w="376" w:type="pct"/>
            <w:gridSpan w:val="2"/>
            <w:tcBorders>
              <w:top w:val="single" w:sz="4" w:space="0" w:color="auto"/>
              <w:bottom w:val="single" w:sz="4" w:space="0" w:color="auto"/>
            </w:tcBorders>
            <w:shd w:val="clear" w:color="auto" w:fill="auto"/>
            <w:noWrap/>
            <w:vAlign w:val="center"/>
            <w:hideMark/>
          </w:tcPr>
          <w:p w14:paraId="5844AFC5"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CH</w:t>
            </w:r>
          </w:p>
        </w:tc>
        <w:tc>
          <w:tcPr>
            <w:tcW w:w="376" w:type="pct"/>
            <w:gridSpan w:val="2"/>
            <w:tcBorders>
              <w:top w:val="single" w:sz="4" w:space="0" w:color="auto"/>
              <w:bottom w:val="single" w:sz="4" w:space="0" w:color="auto"/>
            </w:tcBorders>
            <w:shd w:val="clear" w:color="auto" w:fill="auto"/>
            <w:noWrap/>
            <w:vAlign w:val="center"/>
            <w:hideMark/>
          </w:tcPr>
          <w:p w14:paraId="5E17FE78"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CSR</w:t>
            </w:r>
          </w:p>
        </w:tc>
        <w:tc>
          <w:tcPr>
            <w:tcW w:w="347" w:type="pct"/>
            <w:gridSpan w:val="2"/>
            <w:tcBorders>
              <w:top w:val="single" w:sz="4" w:space="0" w:color="auto"/>
              <w:bottom w:val="single" w:sz="4" w:space="0" w:color="auto"/>
              <w:right w:val="double" w:sz="4" w:space="0" w:color="auto"/>
            </w:tcBorders>
            <w:shd w:val="clear" w:color="auto" w:fill="auto"/>
            <w:noWrap/>
            <w:vAlign w:val="center"/>
            <w:hideMark/>
          </w:tcPr>
          <w:p w14:paraId="598A1CA1"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FSR</w:t>
            </w:r>
          </w:p>
        </w:tc>
        <w:tc>
          <w:tcPr>
            <w:tcW w:w="348" w:type="pct"/>
            <w:gridSpan w:val="2"/>
            <w:tcBorders>
              <w:top w:val="single" w:sz="4" w:space="0" w:color="auto"/>
              <w:left w:val="double" w:sz="4" w:space="0" w:color="auto"/>
              <w:bottom w:val="single" w:sz="4" w:space="0" w:color="auto"/>
            </w:tcBorders>
            <w:shd w:val="clear" w:color="auto" w:fill="auto"/>
            <w:noWrap/>
            <w:vAlign w:val="center"/>
            <w:hideMark/>
          </w:tcPr>
          <w:p w14:paraId="227940EE"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QSR</w:t>
            </w:r>
          </w:p>
        </w:tc>
        <w:tc>
          <w:tcPr>
            <w:tcW w:w="375" w:type="pct"/>
            <w:gridSpan w:val="2"/>
            <w:tcBorders>
              <w:top w:val="single" w:sz="4" w:space="0" w:color="auto"/>
              <w:bottom w:val="single" w:sz="4" w:space="0" w:color="auto"/>
            </w:tcBorders>
            <w:shd w:val="clear" w:color="auto" w:fill="auto"/>
            <w:noWrap/>
            <w:vAlign w:val="center"/>
            <w:hideMark/>
          </w:tcPr>
          <w:p w14:paraId="20BCA847"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CH</w:t>
            </w:r>
          </w:p>
        </w:tc>
        <w:tc>
          <w:tcPr>
            <w:tcW w:w="376" w:type="pct"/>
            <w:gridSpan w:val="2"/>
            <w:tcBorders>
              <w:top w:val="single" w:sz="4" w:space="0" w:color="auto"/>
              <w:bottom w:val="single" w:sz="4" w:space="0" w:color="auto"/>
            </w:tcBorders>
            <w:shd w:val="clear" w:color="auto" w:fill="auto"/>
            <w:noWrap/>
            <w:vAlign w:val="center"/>
            <w:hideMark/>
          </w:tcPr>
          <w:p w14:paraId="00908004"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CSR</w:t>
            </w:r>
          </w:p>
        </w:tc>
        <w:tc>
          <w:tcPr>
            <w:tcW w:w="313" w:type="pct"/>
            <w:gridSpan w:val="2"/>
            <w:tcBorders>
              <w:top w:val="single" w:sz="4" w:space="0" w:color="auto"/>
              <w:bottom w:val="single" w:sz="4" w:space="0" w:color="auto"/>
              <w:right w:val="double" w:sz="4" w:space="0" w:color="auto"/>
            </w:tcBorders>
            <w:shd w:val="clear" w:color="auto" w:fill="auto"/>
            <w:noWrap/>
            <w:vAlign w:val="center"/>
            <w:hideMark/>
          </w:tcPr>
          <w:p w14:paraId="428BD339"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FSR</w:t>
            </w:r>
          </w:p>
        </w:tc>
        <w:tc>
          <w:tcPr>
            <w:tcW w:w="359" w:type="pct"/>
            <w:gridSpan w:val="2"/>
            <w:tcBorders>
              <w:top w:val="single" w:sz="4" w:space="0" w:color="auto"/>
              <w:left w:val="double" w:sz="4" w:space="0" w:color="auto"/>
              <w:bottom w:val="single" w:sz="4" w:space="0" w:color="auto"/>
            </w:tcBorders>
            <w:shd w:val="clear" w:color="auto" w:fill="auto"/>
            <w:noWrap/>
            <w:vAlign w:val="center"/>
            <w:hideMark/>
          </w:tcPr>
          <w:p w14:paraId="09330D46"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Eat out</w:t>
            </w:r>
          </w:p>
        </w:tc>
      </w:tr>
      <w:tr w:rsidR="00144794" w:rsidRPr="005E50F3" w14:paraId="4BB98C0A" w14:textId="77777777" w:rsidTr="004720C0">
        <w:trPr>
          <w:trHeight w:val="432"/>
        </w:trPr>
        <w:tc>
          <w:tcPr>
            <w:tcW w:w="1719" w:type="pct"/>
            <w:vMerge/>
            <w:tcBorders>
              <w:top w:val="single" w:sz="4" w:space="0" w:color="auto"/>
              <w:bottom w:val="double" w:sz="4" w:space="0" w:color="auto"/>
              <w:right w:val="double" w:sz="4" w:space="0" w:color="auto"/>
            </w:tcBorders>
            <w:vAlign w:val="center"/>
            <w:hideMark/>
          </w:tcPr>
          <w:p w14:paraId="01EE4980" w14:textId="77777777" w:rsidR="005B6BB0" w:rsidRPr="005E50F3" w:rsidRDefault="005B6BB0" w:rsidP="00286339">
            <w:pPr>
              <w:spacing w:after="0" w:line="240" w:lineRule="auto"/>
              <w:jc w:val="left"/>
              <w:rPr>
                <w:rFonts w:eastAsia="Times New Roman"/>
                <w:b/>
                <w:bCs/>
                <w:color w:val="000000"/>
                <w:sz w:val="16"/>
                <w:szCs w:val="16"/>
              </w:rPr>
            </w:pPr>
          </w:p>
        </w:tc>
        <w:tc>
          <w:tcPr>
            <w:tcW w:w="217" w:type="pct"/>
            <w:tcBorders>
              <w:top w:val="single" w:sz="4" w:space="0" w:color="auto"/>
              <w:left w:val="double" w:sz="4" w:space="0" w:color="auto"/>
              <w:bottom w:val="double" w:sz="4" w:space="0" w:color="auto"/>
            </w:tcBorders>
            <w:shd w:val="clear" w:color="auto" w:fill="auto"/>
            <w:noWrap/>
            <w:textDirection w:val="btLr"/>
            <w:vAlign w:val="center"/>
            <w:hideMark/>
          </w:tcPr>
          <w:p w14:paraId="2D865345"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Coef.</w:t>
            </w:r>
          </w:p>
        </w:tc>
        <w:tc>
          <w:tcPr>
            <w:tcW w:w="195" w:type="pct"/>
            <w:tcBorders>
              <w:top w:val="single" w:sz="4" w:space="0" w:color="auto"/>
              <w:bottom w:val="double" w:sz="4" w:space="0" w:color="auto"/>
            </w:tcBorders>
            <w:shd w:val="clear" w:color="auto" w:fill="auto"/>
            <w:noWrap/>
            <w:textDirection w:val="btLr"/>
            <w:vAlign w:val="center"/>
            <w:hideMark/>
          </w:tcPr>
          <w:p w14:paraId="15355883"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t-stat</w:t>
            </w:r>
            <w:r w:rsidRPr="005E50F3">
              <w:rPr>
                <w:rFonts w:eastAsia="Times New Roman"/>
                <w:b/>
                <w:bCs/>
                <w:color w:val="000000"/>
                <w:sz w:val="16"/>
                <w:szCs w:val="16"/>
              </w:rPr>
              <w:t> </w:t>
            </w:r>
          </w:p>
        </w:tc>
        <w:tc>
          <w:tcPr>
            <w:tcW w:w="188" w:type="pct"/>
            <w:tcBorders>
              <w:top w:val="single" w:sz="4" w:space="0" w:color="auto"/>
              <w:bottom w:val="double" w:sz="4" w:space="0" w:color="auto"/>
            </w:tcBorders>
            <w:shd w:val="clear" w:color="auto" w:fill="auto"/>
            <w:noWrap/>
            <w:textDirection w:val="btLr"/>
            <w:vAlign w:val="center"/>
            <w:hideMark/>
          </w:tcPr>
          <w:p w14:paraId="3A9146EC"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Coef.</w:t>
            </w:r>
          </w:p>
        </w:tc>
        <w:tc>
          <w:tcPr>
            <w:tcW w:w="188" w:type="pct"/>
            <w:tcBorders>
              <w:top w:val="single" w:sz="4" w:space="0" w:color="auto"/>
              <w:bottom w:val="double" w:sz="4" w:space="0" w:color="auto"/>
            </w:tcBorders>
            <w:shd w:val="clear" w:color="auto" w:fill="auto"/>
            <w:noWrap/>
            <w:textDirection w:val="btLr"/>
            <w:vAlign w:val="center"/>
            <w:hideMark/>
          </w:tcPr>
          <w:p w14:paraId="725AA173"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t-stat</w:t>
            </w:r>
          </w:p>
        </w:tc>
        <w:tc>
          <w:tcPr>
            <w:tcW w:w="188" w:type="pct"/>
            <w:tcBorders>
              <w:top w:val="single" w:sz="4" w:space="0" w:color="auto"/>
              <w:bottom w:val="double" w:sz="4" w:space="0" w:color="auto"/>
            </w:tcBorders>
            <w:shd w:val="clear" w:color="auto" w:fill="auto"/>
            <w:noWrap/>
            <w:textDirection w:val="btLr"/>
            <w:vAlign w:val="center"/>
            <w:hideMark/>
          </w:tcPr>
          <w:p w14:paraId="19F0B131"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Coef.</w:t>
            </w:r>
          </w:p>
        </w:tc>
        <w:tc>
          <w:tcPr>
            <w:tcW w:w="188" w:type="pct"/>
            <w:tcBorders>
              <w:top w:val="single" w:sz="4" w:space="0" w:color="auto"/>
              <w:bottom w:val="double" w:sz="4" w:space="0" w:color="auto"/>
            </w:tcBorders>
            <w:shd w:val="clear" w:color="auto" w:fill="auto"/>
            <w:noWrap/>
            <w:textDirection w:val="btLr"/>
            <w:vAlign w:val="center"/>
            <w:hideMark/>
          </w:tcPr>
          <w:p w14:paraId="41CA5461"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t-stat</w:t>
            </w:r>
          </w:p>
        </w:tc>
        <w:tc>
          <w:tcPr>
            <w:tcW w:w="188" w:type="pct"/>
            <w:tcBorders>
              <w:top w:val="single" w:sz="4" w:space="0" w:color="auto"/>
              <w:bottom w:val="double" w:sz="4" w:space="0" w:color="auto"/>
            </w:tcBorders>
            <w:shd w:val="clear" w:color="auto" w:fill="auto"/>
            <w:noWrap/>
            <w:textDirection w:val="btLr"/>
            <w:vAlign w:val="center"/>
            <w:hideMark/>
          </w:tcPr>
          <w:p w14:paraId="0A13F432"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Coef.</w:t>
            </w:r>
          </w:p>
        </w:tc>
        <w:tc>
          <w:tcPr>
            <w:tcW w:w="159" w:type="pct"/>
            <w:tcBorders>
              <w:top w:val="single" w:sz="4" w:space="0" w:color="auto"/>
              <w:bottom w:val="double" w:sz="4" w:space="0" w:color="auto"/>
              <w:right w:val="double" w:sz="4" w:space="0" w:color="auto"/>
            </w:tcBorders>
            <w:shd w:val="clear" w:color="auto" w:fill="auto"/>
            <w:noWrap/>
            <w:textDirection w:val="btLr"/>
            <w:vAlign w:val="center"/>
            <w:hideMark/>
          </w:tcPr>
          <w:p w14:paraId="3A8BC54E"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t-stat</w:t>
            </w:r>
          </w:p>
        </w:tc>
        <w:tc>
          <w:tcPr>
            <w:tcW w:w="189" w:type="pct"/>
            <w:tcBorders>
              <w:top w:val="single" w:sz="4" w:space="0" w:color="auto"/>
              <w:left w:val="double" w:sz="4" w:space="0" w:color="auto"/>
              <w:bottom w:val="double" w:sz="4" w:space="0" w:color="auto"/>
            </w:tcBorders>
            <w:shd w:val="clear" w:color="auto" w:fill="auto"/>
            <w:noWrap/>
            <w:textDirection w:val="btLr"/>
            <w:vAlign w:val="center"/>
            <w:hideMark/>
          </w:tcPr>
          <w:p w14:paraId="1F1D2272"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Coef.</w:t>
            </w:r>
          </w:p>
        </w:tc>
        <w:tc>
          <w:tcPr>
            <w:tcW w:w="159" w:type="pct"/>
            <w:tcBorders>
              <w:top w:val="single" w:sz="4" w:space="0" w:color="auto"/>
              <w:bottom w:val="double" w:sz="4" w:space="0" w:color="auto"/>
            </w:tcBorders>
            <w:shd w:val="clear" w:color="auto" w:fill="auto"/>
            <w:noWrap/>
            <w:textDirection w:val="btLr"/>
            <w:vAlign w:val="center"/>
            <w:hideMark/>
          </w:tcPr>
          <w:p w14:paraId="3BBF327A"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t-stat</w:t>
            </w:r>
          </w:p>
        </w:tc>
        <w:tc>
          <w:tcPr>
            <w:tcW w:w="187" w:type="pct"/>
            <w:tcBorders>
              <w:top w:val="single" w:sz="4" w:space="0" w:color="auto"/>
              <w:bottom w:val="double" w:sz="4" w:space="0" w:color="auto"/>
            </w:tcBorders>
            <w:shd w:val="clear" w:color="auto" w:fill="auto"/>
            <w:noWrap/>
            <w:textDirection w:val="btLr"/>
            <w:vAlign w:val="center"/>
            <w:hideMark/>
          </w:tcPr>
          <w:p w14:paraId="31003B9A"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Coef.</w:t>
            </w:r>
          </w:p>
        </w:tc>
        <w:tc>
          <w:tcPr>
            <w:tcW w:w="188" w:type="pct"/>
            <w:tcBorders>
              <w:top w:val="single" w:sz="4" w:space="0" w:color="auto"/>
              <w:bottom w:val="double" w:sz="4" w:space="0" w:color="auto"/>
            </w:tcBorders>
            <w:shd w:val="clear" w:color="auto" w:fill="auto"/>
            <w:noWrap/>
            <w:textDirection w:val="btLr"/>
            <w:vAlign w:val="center"/>
            <w:hideMark/>
          </w:tcPr>
          <w:p w14:paraId="70FB4F25"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t-stat</w:t>
            </w:r>
          </w:p>
        </w:tc>
        <w:tc>
          <w:tcPr>
            <w:tcW w:w="188" w:type="pct"/>
            <w:tcBorders>
              <w:top w:val="single" w:sz="4" w:space="0" w:color="auto"/>
              <w:bottom w:val="double" w:sz="4" w:space="0" w:color="auto"/>
            </w:tcBorders>
            <w:shd w:val="clear" w:color="auto" w:fill="auto"/>
            <w:noWrap/>
            <w:textDirection w:val="btLr"/>
            <w:vAlign w:val="center"/>
            <w:hideMark/>
          </w:tcPr>
          <w:p w14:paraId="7418343A"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Coef.</w:t>
            </w:r>
          </w:p>
        </w:tc>
        <w:tc>
          <w:tcPr>
            <w:tcW w:w="188" w:type="pct"/>
            <w:tcBorders>
              <w:top w:val="single" w:sz="4" w:space="0" w:color="auto"/>
              <w:bottom w:val="double" w:sz="4" w:space="0" w:color="auto"/>
            </w:tcBorders>
            <w:shd w:val="clear" w:color="auto" w:fill="auto"/>
            <w:noWrap/>
            <w:textDirection w:val="btLr"/>
            <w:vAlign w:val="center"/>
            <w:hideMark/>
          </w:tcPr>
          <w:p w14:paraId="5F988397"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t-stat</w:t>
            </w:r>
          </w:p>
        </w:tc>
        <w:tc>
          <w:tcPr>
            <w:tcW w:w="155" w:type="pct"/>
            <w:tcBorders>
              <w:top w:val="single" w:sz="4" w:space="0" w:color="auto"/>
              <w:bottom w:val="double" w:sz="4" w:space="0" w:color="auto"/>
            </w:tcBorders>
            <w:shd w:val="clear" w:color="auto" w:fill="auto"/>
            <w:noWrap/>
            <w:textDirection w:val="btLr"/>
            <w:vAlign w:val="center"/>
            <w:hideMark/>
          </w:tcPr>
          <w:p w14:paraId="78FD0EB2"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Coef.</w:t>
            </w:r>
          </w:p>
        </w:tc>
        <w:tc>
          <w:tcPr>
            <w:tcW w:w="158" w:type="pct"/>
            <w:tcBorders>
              <w:top w:val="single" w:sz="4" w:space="0" w:color="auto"/>
              <w:bottom w:val="double" w:sz="4" w:space="0" w:color="auto"/>
              <w:right w:val="double" w:sz="4" w:space="0" w:color="auto"/>
            </w:tcBorders>
            <w:shd w:val="clear" w:color="auto" w:fill="auto"/>
            <w:noWrap/>
            <w:textDirection w:val="btLr"/>
            <w:vAlign w:val="center"/>
            <w:hideMark/>
          </w:tcPr>
          <w:p w14:paraId="1F29B083"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t-stat</w:t>
            </w:r>
          </w:p>
        </w:tc>
        <w:tc>
          <w:tcPr>
            <w:tcW w:w="188" w:type="pct"/>
            <w:tcBorders>
              <w:top w:val="single" w:sz="4" w:space="0" w:color="auto"/>
              <w:left w:val="double" w:sz="4" w:space="0" w:color="auto"/>
              <w:bottom w:val="double" w:sz="4" w:space="0" w:color="auto"/>
            </w:tcBorders>
            <w:shd w:val="clear" w:color="auto" w:fill="auto"/>
            <w:noWrap/>
            <w:textDirection w:val="btLr"/>
            <w:vAlign w:val="center"/>
            <w:hideMark/>
          </w:tcPr>
          <w:p w14:paraId="1D655028"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Coef.</w:t>
            </w:r>
          </w:p>
        </w:tc>
        <w:tc>
          <w:tcPr>
            <w:tcW w:w="171" w:type="pct"/>
            <w:tcBorders>
              <w:top w:val="single" w:sz="4" w:space="0" w:color="auto"/>
              <w:bottom w:val="double" w:sz="4" w:space="0" w:color="auto"/>
            </w:tcBorders>
            <w:shd w:val="clear" w:color="auto" w:fill="auto"/>
            <w:noWrap/>
            <w:textDirection w:val="btLr"/>
            <w:vAlign w:val="center"/>
            <w:hideMark/>
          </w:tcPr>
          <w:p w14:paraId="52C0DBB5" w14:textId="77777777" w:rsidR="005B6BB0" w:rsidRPr="005E50F3" w:rsidRDefault="005B6BB0" w:rsidP="00286339">
            <w:pPr>
              <w:spacing w:after="0" w:line="240" w:lineRule="auto"/>
              <w:jc w:val="center"/>
              <w:rPr>
                <w:rFonts w:eastAsia="Times New Roman"/>
                <w:b/>
                <w:bCs/>
                <w:color w:val="000000"/>
                <w:sz w:val="16"/>
                <w:szCs w:val="16"/>
              </w:rPr>
            </w:pPr>
            <w:r w:rsidRPr="005E50F3">
              <w:rPr>
                <w:rFonts w:eastAsia="Times New Roman"/>
                <w:b/>
                <w:bCs/>
                <w:color w:val="000000"/>
                <w:sz w:val="16"/>
                <w:szCs w:val="22"/>
              </w:rPr>
              <w:t>t-stat</w:t>
            </w:r>
          </w:p>
        </w:tc>
      </w:tr>
      <w:tr w:rsidR="005B6BB0" w:rsidRPr="005E50F3" w14:paraId="76680B2F" w14:textId="77777777" w:rsidTr="00286339">
        <w:trPr>
          <w:trHeight w:val="72"/>
        </w:trPr>
        <w:tc>
          <w:tcPr>
            <w:tcW w:w="5000" w:type="pct"/>
            <w:gridSpan w:val="19"/>
            <w:tcBorders>
              <w:top w:val="double" w:sz="4" w:space="0" w:color="auto"/>
              <w:bottom w:val="single" w:sz="8" w:space="0" w:color="auto"/>
            </w:tcBorders>
            <w:shd w:val="clear" w:color="auto" w:fill="auto"/>
            <w:noWrap/>
            <w:vAlign w:val="center"/>
            <w:hideMark/>
          </w:tcPr>
          <w:p w14:paraId="283E3AF2" w14:textId="77777777" w:rsidR="005B6BB0" w:rsidRPr="005E50F3" w:rsidRDefault="005B6BB0" w:rsidP="00286339">
            <w:pPr>
              <w:spacing w:after="0" w:line="240" w:lineRule="auto"/>
              <w:jc w:val="left"/>
              <w:rPr>
                <w:rFonts w:eastAsia="Times New Roman"/>
                <w:sz w:val="20"/>
                <w:szCs w:val="20"/>
              </w:rPr>
            </w:pPr>
            <w:r w:rsidRPr="005E50F3">
              <w:rPr>
                <w:rFonts w:eastAsia="Times New Roman"/>
                <w:b/>
                <w:bCs/>
                <w:color w:val="000000"/>
                <w:sz w:val="16"/>
                <w:szCs w:val="16"/>
              </w:rPr>
              <w:t>Exogenous Variables</w:t>
            </w:r>
          </w:p>
        </w:tc>
      </w:tr>
      <w:tr w:rsidR="005B6BB0" w:rsidRPr="005E50F3" w14:paraId="68A8ADEA" w14:textId="77777777" w:rsidTr="00286339">
        <w:trPr>
          <w:trHeight w:val="72"/>
        </w:trPr>
        <w:tc>
          <w:tcPr>
            <w:tcW w:w="5000" w:type="pct"/>
            <w:gridSpan w:val="19"/>
            <w:tcBorders>
              <w:top w:val="single" w:sz="8" w:space="0" w:color="auto"/>
              <w:bottom w:val="single" w:sz="4" w:space="0" w:color="auto"/>
            </w:tcBorders>
            <w:shd w:val="clear" w:color="auto" w:fill="auto"/>
            <w:noWrap/>
            <w:vAlign w:val="center"/>
            <w:hideMark/>
          </w:tcPr>
          <w:p w14:paraId="10820FE6" w14:textId="77777777" w:rsidR="005B6BB0" w:rsidRPr="005E50F3" w:rsidRDefault="005B6BB0" w:rsidP="00286339">
            <w:pPr>
              <w:spacing w:after="0" w:line="240" w:lineRule="auto"/>
              <w:jc w:val="left"/>
              <w:rPr>
                <w:rFonts w:eastAsia="Times New Roman"/>
                <w:sz w:val="20"/>
                <w:szCs w:val="20"/>
              </w:rPr>
            </w:pPr>
            <w:r w:rsidRPr="005E50F3">
              <w:rPr>
                <w:rFonts w:eastAsia="Times New Roman"/>
                <w:b/>
                <w:bCs/>
                <w:i/>
                <w:iCs/>
                <w:color w:val="000000"/>
                <w:sz w:val="16"/>
                <w:szCs w:val="16"/>
              </w:rPr>
              <w:t>COVID-19 Perspectives</w:t>
            </w:r>
          </w:p>
        </w:tc>
      </w:tr>
      <w:tr w:rsidR="00144794" w:rsidRPr="005E50F3" w14:paraId="761E17A8" w14:textId="77777777" w:rsidTr="004720C0">
        <w:trPr>
          <w:trHeight w:val="72"/>
        </w:trPr>
        <w:tc>
          <w:tcPr>
            <w:tcW w:w="1719" w:type="pct"/>
            <w:tcBorders>
              <w:top w:val="single" w:sz="4" w:space="0" w:color="auto"/>
              <w:bottom w:val="single" w:sz="4" w:space="0" w:color="auto"/>
              <w:right w:val="double" w:sz="4" w:space="0" w:color="auto"/>
            </w:tcBorders>
            <w:shd w:val="clear" w:color="auto" w:fill="auto"/>
            <w:noWrap/>
            <w:vAlign w:val="center"/>
          </w:tcPr>
          <w:p w14:paraId="7A1DCB85" w14:textId="10495DAE" w:rsidR="004720C0" w:rsidRPr="005E50F3" w:rsidRDefault="004720C0" w:rsidP="004720C0">
            <w:pPr>
              <w:spacing w:after="0" w:line="240" w:lineRule="auto"/>
              <w:ind w:firstLineChars="100" w:firstLine="160"/>
              <w:jc w:val="left"/>
              <w:rPr>
                <w:rFonts w:eastAsia="Times New Roman"/>
                <w:color w:val="000000"/>
                <w:sz w:val="16"/>
                <w:szCs w:val="16"/>
              </w:rPr>
            </w:pPr>
            <w:r w:rsidRPr="005E50F3">
              <w:rPr>
                <w:rFonts w:eastAsia="Times New Roman"/>
                <w:color w:val="000000"/>
                <w:sz w:val="16"/>
                <w:szCs w:val="16"/>
              </w:rPr>
              <w:t>I or Someone I live with or frequently visit is immunocompromised</w:t>
            </w:r>
          </w:p>
        </w:tc>
        <w:tc>
          <w:tcPr>
            <w:tcW w:w="217" w:type="pct"/>
            <w:tcBorders>
              <w:left w:val="double" w:sz="4" w:space="0" w:color="auto"/>
            </w:tcBorders>
            <w:shd w:val="clear" w:color="auto" w:fill="auto"/>
            <w:noWrap/>
            <w:vAlign w:val="center"/>
          </w:tcPr>
          <w:p w14:paraId="6415AFB1" w14:textId="699B8F76"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95" w:type="pct"/>
            <w:shd w:val="clear" w:color="auto" w:fill="auto"/>
            <w:noWrap/>
            <w:vAlign w:val="center"/>
          </w:tcPr>
          <w:p w14:paraId="2F01F53D" w14:textId="0FDB8500"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tcPr>
          <w:p w14:paraId="7929FA20" w14:textId="738A1063"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0.103</w:t>
            </w:r>
          </w:p>
        </w:tc>
        <w:tc>
          <w:tcPr>
            <w:tcW w:w="188" w:type="pct"/>
            <w:shd w:val="clear" w:color="auto" w:fill="auto"/>
            <w:noWrap/>
            <w:vAlign w:val="center"/>
          </w:tcPr>
          <w:p w14:paraId="5A6D9D14" w14:textId="12A3996F"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2.28</w:t>
            </w:r>
          </w:p>
        </w:tc>
        <w:tc>
          <w:tcPr>
            <w:tcW w:w="188" w:type="pct"/>
            <w:shd w:val="clear" w:color="auto" w:fill="auto"/>
            <w:noWrap/>
            <w:vAlign w:val="center"/>
          </w:tcPr>
          <w:p w14:paraId="3A2FE10E" w14:textId="2941E75B"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tcPr>
          <w:p w14:paraId="59D9B94A" w14:textId="60555218"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tcPr>
          <w:p w14:paraId="10A6389B" w14:textId="443B39DC" w:rsidR="004720C0" w:rsidRPr="005E50F3" w:rsidRDefault="004720C0" w:rsidP="004720C0">
            <w:pPr>
              <w:spacing w:after="0" w:line="240" w:lineRule="auto"/>
              <w:jc w:val="right"/>
              <w:rPr>
                <w:rFonts w:eastAsia="Times New Roman"/>
                <w:color w:val="000000"/>
                <w:sz w:val="16"/>
                <w:szCs w:val="16"/>
              </w:rPr>
            </w:pPr>
            <w:proofErr w:type="spellStart"/>
            <w:r w:rsidRPr="005E50F3">
              <w:rPr>
                <w:rFonts w:eastAsia="Times New Roman"/>
                <w:color w:val="000000"/>
                <w:sz w:val="16"/>
                <w:szCs w:val="16"/>
              </w:rPr>
              <w:t>na</w:t>
            </w:r>
            <w:proofErr w:type="spellEnd"/>
          </w:p>
        </w:tc>
        <w:tc>
          <w:tcPr>
            <w:tcW w:w="159" w:type="pct"/>
            <w:tcBorders>
              <w:right w:val="double" w:sz="4" w:space="0" w:color="auto"/>
            </w:tcBorders>
            <w:shd w:val="clear" w:color="auto" w:fill="auto"/>
            <w:noWrap/>
            <w:vAlign w:val="center"/>
          </w:tcPr>
          <w:p w14:paraId="53D65B4A" w14:textId="2F279047" w:rsidR="004720C0" w:rsidRPr="005E50F3" w:rsidRDefault="004720C0" w:rsidP="004720C0">
            <w:pPr>
              <w:spacing w:after="0" w:line="240" w:lineRule="auto"/>
              <w:jc w:val="right"/>
              <w:rPr>
                <w:rFonts w:eastAsia="Times New Roman"/>
                <w:color w:val="000000"/>
                <w:sz w:val="16"/>
                <w:szCs w:val="16"/>
              </w:rPr>
            </w:pPr>
            <w:proofErr w:type="spellStart"/>
            <w:r w:rsidRPr="005E50F3">
              <w:rPr>
                <w:rFonts w:eastAsia="Times New Roman"/>
                <w:color w:val="000000"/>
                <w:sz w:val="16"/>
                <w:szCs w:val="16"/>
              </w:rPr>
              <w:t>na</w:t>
            </w:r>
            <w:proofErr w:type="spellEnd"/>
          </w:p>
        </w:tc>
        <w:tc>
          <w:tcPr>
            <w:tcW w:w="189" w:type="pct"/>
            <w:tcBorders>
              <w:top w:val="single" w:sz="4" w:space="0" w:color="auto"/>
              <w:left w:val="double" w:sz="4" w:space="0" w:color="auto"/>
              <w:bottom w:val="single" w:sz="4" w:space="0" w:color="auto"/>
            </w:tcBorders>
            <w:shd w:val="clear" w:color="auto" w:fill="auto"/>
            <w:noWrap/>
            <w:vAlign w:val="center"/>
          </w:tcPr>
          <w:p w14:paraId="6178FC93" w14:textId="1BD6C81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9" w:type="pct"/>
            <w:tcBorders>
              <w:top w:val="single" w:sz="4" w:space="0" w:color="auto"/>
              <w:bottom w:val="single" w:sz="4" w:space="0" w:color="auto"/>
            </w:tcBorders>
            <w:shd w:val="clear" w:color="auto" w:fill="auto"/>
            <w:noWrap/>
            <w:vAlign w:val="center"/>
          </w:tcPr>
          <w:p w14:paraId="797E734F" w14:textId="19C6DB19"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7" w:type="pct"/>
            <w:tcBorders>
              <w:top w:val="single" w:sz="4" w:space="0" w:color="auto"/>
              <w:bottom w:val="single" w:sz="4" w:space="0" w:color="auto"/>
            </w:tcBorders>
            <w:shd w:val="clear" w:color="auto" w:fill="auto"/>
            <w:noWrap/>
            <w:vAlign w:val="center"/>
          </w:tcPr>
          <w:p w14:paraId="031A8AB9" w14:textId="7CCFFF28"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tcPr>
          <w:p w14:paraId="2C4899C6" w14:textId="527CA0C2"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tcPr>
          <w:p w14:paraId="78400E1B" w14:textId="12301CCE"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tcPr>
          <w:p w14:paraId="4C6A1619" w14:textId="5ACDB4A5"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5" w:type="pct"/>
            <w:tcBorders>
              <w:top w:val="single" w:sz="4" w:space="0" w:color="auto"/>
              <w:bottom w:val="single" w:sz="4" w:space="0" w:color="auto"/>
            </w:tcBorders>
            <w:shd w:val="clear" w:color="auto" w:fill="auto"/>
            <w:noWrap/>
            <w:vAlign w:val="center"/>
          </w:tcPr>
          <w:p w14:paraId="1CDE9354" w14:textId="2098056B" w:rsidR="004720C0" w:rsidRPr="005E50F3" w:rsidRDefault="004720C0" w:rsidP="004720C0">
            <w:pPr>
              <w:spacing w:after="0" w:line="240" w:lineRule="auto"/>
              <w:jc w:val="right"/>
              <w:rPr>
                <w:rFonts w:eastAsia="Times New Roman"/>
                <w:color w:val="000000"/>
                <w:sz w:val="16"/>
                <w:szCs w:val="16"/>
              </w:rPr>
            </w:pPr>
            <w:proofErr w:type="spellStart"/>
            <w:r w:rsidRPr="005E50F3">
              <w:rPr>
                <w:rFonts w:eastAsia="Times New Roman"/>
                <w:color w:val="000000"/>
                <w:sz w:val="16"/>
                <w:szCs w:val="16"/>
              </w:rPr>
              <w:t>na</w:t>
            </w:r>
            <w:proofErr w:type="spellEnd"/>
          </w:p>
        </w:tc>
        <w:tc>
          <w:tcPr>
            <w:tcW w:w="158" w:type="pct"/>
            <w:tcBorders>
              <w:top w:val="single" w:sz="4" w:space="0" w:color="auto"/>
              <w:bottom w:val="single" w:sz="4" w:space="0" w:color="auto"/>
              <w:right w:val="double" w:sz="4" w:space="0" w:color="auto"/>
            </w:tcBorders>
            <w:shd w:val="clear" w:color="auto" w:fill="auto"/>
            <w:noWrap/>
            <w:vAlign w:val="center"/>
          </w:tcPr>
          <w:p w14:paraId="21C6B39E" w14:textId="0314ADCB" w:rsidR="004720C0" w:rsidRPr="005E50F3" w:rsidRDefault="004720C0" w:rsidP="004720C0">
            <w:pPr>
              <w:spacing w:after="0" w:line="240" w:lineRule="auto"/>
              <w:jc w:val="right"/>
              <w:rPr>
                <w:rFonts w:eastAsia="Times New Roman"/>
                <w:color w:val="000000"/>
                <w:sz w:val="16"/>
                <w:szCs w:val="16"/>
              </w:rPr>
            </w:pPr>
            <w:proofErr w:type="spellStart"/>
            <w:r w:rsidRPr="005E50F3">
              <w:rPr>
                <w:rFonts w:eastAsia="Times New Roman"/>
                <w:color w:val="000000"/>
                <w:sz w:val="16"/>
                <w:szCs w:val="16"/>
              </w:rPr>
              <w:t>na</w:t>
            </w:r>
            <w:proofErr w:type="spellEnd"/>
          </w:p>
        </w:tc>
        <w:tc>
          <w:tcPr>
            <w:tcW w:w="188" w:type="pct"/>
            <w:tcBorders>
              <w:top w:val="single" w:sz="4" w:space="0" w:color="auto"/>
              <w:left w:val="double" w:sz="4" w:space="0" w:color="auto"/>
              <w:bottom w:val="single" w:sz="4" w:space="0" w:color="auto"/>
            </w:tcBorders>
            <w:shd w:val="clear" w:color="auto" w:fill="auto"/>
            <w:noWrap/>
            <w:vAlign w:val="center"/>
          </w:tcPr>
          <w:p w14:paraId="5EE56D6B" w14:textId="4B5C0901"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0.062</w:t>
            </w:r>
          </w:p>
        </w:tc>
        <w:tc>
          <w:tcPr>
            <w:tcW w:w="171" w:type="pct"/>
            <w:tcBorders>
              <w:top w:val="single" w:sz="4" w:space="0" w:color="auto"/>
              <w:bottom w:val="single" w:sz="4" w:space="0" w:color="auto"/>
            </w:tcBorders>
            <w:shd w:val="clear" w:color="auto" w:fill="auto"/>
            <w:noWrap/>
            <w:vAlign w:val="center"/>
          </w:tcPr>
          <w:p w14:paraId="22A3847B" w14:textId="24D2576A"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2.27</w:t>
            </w:r>
          </w:p>
        </w:tc>
      </w:tr>
      <w:tr w:rsidR="00144794" w:rsidRPr="005E50F3" w14:paraId="15A66F4F" w14:textId="77777777" w:rsidTr="004720C0">
        <w:trPr>
          <w:trHeight w:val="72"/>
        </w:trPr>
        <w:tc>
          <w:tcPr>
            <w:tcW w:w="1719" w:type="pct"/>
            <w:tcBorders>
              <w:top w:val="single" w:sz="4" w:space="0" w:color="auto"/>
              <w:bottom w:val="single" w:sz="4" w:space="0" w:color="auto"/>
              <w:right w:val="double" w:sz="4" w:space="0" w:color="auto"/>
            </w:tcBorders>
            <w:shd w:val="clear" w:color="auto" w:fill="auto"/>
            <w:noWrap/>
            <w:vAlign w:val="center"/>
            <w:hideMark/>
          </w:tcPr>
          <w:p w14:paraId="2A24CF2A" w14:textId="77777777" w:rsidR="004720C0" w:rsidRPr="005E50F3" w:rsidRDefault="004720C0" w:rsidP="004720C0">
            <w:pPr>
              <w:spacing w:after="0" w:line="240" w:lineRule="auto"/>
              <w:ind w:firstLineChars="100" w:firstLine="160"/>
              <w:jc w:val="left"/>
              <w:rPr>
                <w:rFonts w:eastAsia="Times New Roman"/>
                <w:color w:val="000000"/>
                <w:sz w:val="16"/>
                <w:szCs w:val="16"/>
              </w:rPr>
            </w:pPr>
            <w:r w:rsidRPr="005E50F3">
              <w:rPr>
                <w:rFonts w:eastAsia="Times New Roman"/>
                <w:color w:val="000000"/>
                <w:sz w:val="16"/>
                <w:szCs w:val="16"/>
              </w:rPr>
              <w:t>My personal well-being was or still is at risk during the pandemic</w:t>
            </w:r>
          </w:p>
        </w:tc>
        <w:tc>
          <w:tcPr>
            <w:tcW w:w="217" w:type="pct"/>
            <w:tcBorders>
              <w:left w:val="double" w:sz="4" w:space="0" w:color="auto"/>
            </w:tcBorders>
            <w:shd w:val="clear" w:color="auto" w:fill="auto"/>
            <w:noWrap/>
            <w:vAlign w:val="center"/>
            <w:hideMark/>
          </w:tcPr>
          <w:p w14:paraId="612C39F9"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95" w:type="pct"/>
            <w:shd w:val="clear" w:color="auto" w:fill="auto"/>
            <w:noWrap/>
            <w:vAlign w:val="center"/>
            <w:hideMark/>
          </w:tcPr>
          <w:p w14:paraId="78B8FCBD"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6BC4E574"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7BA38AA6"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4C0AF7B8"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5BCE1998"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0CB8CE90" w14:textId="77777777" w:rsidR="004720C0" w:rsidRPr="005E50F3" w:rsidRDefault="004720C0" w:rsidP="004720C0">
            <w:pPr>
              <w:spacing w:after="0" w:line="240" w:lineRule="auto"/>
              <w:jc w:val="right"/>
              <w:rPr>
                <w:rFonts w:eastAsia="Times New Roman"/>
                <w:color w:val="000000"/>
                <w:sz w:val="16"/>
                <w:szCs w:val="16"/>
              </w:rPr>
            </w:pPr>
            <w:proofErr w:type="spellStart"/>
            <w:r w:rsidRPr="005E50F3">
              <w:rPr>
                <w:rFonts w:eastAsia="Times New Roman"/>
                <w:color w:val="000000"/>
                <w:sz w:val="16"/>
                <w:szCs w:val="16"/>
              </w:rPr>
              <w:t>na</w:t>
            </w:r>
            <w:proofErr w:type="spellEnd"/>
          </w:p>
        </w:tc>
        <w:tc>
          <w:tcPr>
            <w:tcW w:w="159" w:type="pct"/>
            <w:tcBorders>
              <w:right w:val="double" w:sz="4" w:space="0" w:color="auto"/>
            </w:tcBorders>
            <w:shd w:val="clear" w:color="auto" w:fill="auto"/>
            <w:noWrap/>
            <w:vAlign w:val="center"/>
            <w:hideMark/>
          </w:tcPr>
          <w:p w14:paraId="28D924D5" w14:textId="77777777" w:rsidR="004720C0" w:rsidRPr="005E50F3" w:rsidRDefault="004720C0" w:rsidP="004720C0">
            <w:pPr>
              <w:spacing w:after="0" w:line="240" w:lineRule="auto"/>
              <w:jc w:val="right"/>
              <w:rPr>
                <w:rFonts w:eastAsia="Times New Roman"/>
                <w:color w:val="000000"/>
                <w:sz w:val="16"/>
                <w:szCs w:val="16"/>
              </w:rPr>
            </w:pPr>
            <w:proofErr w:type="spellStart"/>
            <w:r w:rsidRPr="005E50F3">
              <w:rPr>
                <w:rFonts w:eastAsia="Times New Roman"/>
                <w:color w:val="000000"/>
                <w:sz w:val="16"/>
                <w:szCs w:val="16"/>
              </w:rPr>
              <w:t>na</w:t>
            </w:r>
            <w:proofErr w:type="spellEnd"/>
          </w:p>
        </w:tc>
        <w:tc>
          <w:tcPr>
            <w:tcW w:w="189" w:type="pct"/>
            <w:tcBorders>
              <w:top w:val="single" w:sz="4" w:space="0" w:color="auto"/>
              <w:left w:val="double" w:sz="4" w:space="0" w:color="auto"/>
              <w:bottom w:val="single" w:sz="4" w:space="0" w:color="auto"/>
            </w:tcBorders>
            <w:shd w:val="clear" w:color="auto" w:fill="auto"/>
            <w:noWrap/>
            <w:vAlign w:val="center"/>
            <w:hideMark/>
          </w:tcPr>
          <w:p w14:paraId="2D66D3E6"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0.443</w:t>
            </w:r>
          </w:p>
        </w:tc>
        <w:tc>
          <w:tcPr>
            <w:tcW w:w="159" w:type="pct"/>
            <w:tcBorders>
              <w:top w:val="single" w:sz="4" w:space="0" w:color="auto"/>
              <w:bottom w:val="single" w:sz="4" w:space="0" w:color="auto"/>
            </w:tcBorders>
            <w:shd w:val="clear" w:color="auto" w:fill="auto"/>
            <w:noWrap/>
            <w:vAlign w:val="center"/>
            <w:hideMark/>
          </w:tcPr>
          <w:p w14:paraId="5CDBF432"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1.52</w:t>
            </w:r>
          </w:p>
        </w:tc>
        <w:tc>
          <w:tcPr>
            <w:tcW w:w="187" w:type="pct"/>
            <w:tcBorders>
              <w:top w:val="single" w:sz="4" w:space="0" w:color="auto"/>
              <w:bottom w:val="single" w:sz="4" w:space="0" w:color="auto"/>
            </w:tcBorders>
            <w:shd w:val="clear" w:color="auto" w:fill="auto"/>
            <w:noWrap/>
            <w:vAlign w:val="center"/>
            <w:hideMark/>
          </w:tcPr>
          <w:p w14:paraId="7D34139A"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hideMark/>
          </w:tcPr>
          <w:p w14:paraId="51E0FB4C"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hideMark/>
          </w:tcPr>
          <w:p w14:paraId="3F15724B"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0.25</w:t>
            </w:r>
            <w:r>
              <w:rPr>
                <w:rFonts w:eastAsia="Times New Roman"/>
                <w:color w:val="000000"/>
                <w:sz w:val="16"/>
                <w:szCs w:val="16"/>
              </w:rPr>
              <w:t>8</w:t>
            </w:r>
          </w:p>
        </w:tc>
        <w:tc>
          <w:tcPr>
            <w:tcW w:w="188" w:type="pct"/>
            <w:tcBorders>
              <w:top w:val="single" w:sz="4" w:space="0" w:color="auto"/>
              <w:bottom w:val="single" w:sz="4" w:space="0" w:color="auto"/>
            </w:tcBorders>
            <w:shd w:val="clear" w:color="auto" w:fill="auto"/>
            <w:noWrap/>
            <w:vAlign w:val="center"/>
            <w:hideMark/>
          </w:tcPr>
          <w:p w14:paraId="34CE7F5D"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3.203</w:t>
            </w:r>
          </w:p>
        </w:tc>
        <w:tc>
          <w:tcPr>
            <w:tcW w:w="155" w:type="pct"/>
            <w:tcBorders>
              <w:top w:val="single" w:sz="4" w:space="0" w:color="auto"/>
              <w:bottom w:val="single" w:sz="4" w:space="0" w:color="auto"/>
            </w:tcBorders>
            <w:shd w:val="clear" w:color="auto" w:fill="auto"/>
            <w:noWrap/>
            <w:vAlign w:val="center"/>
            <w:hideMark/>
          </w:tcPr>
          <w:p w14:paraId="70F8DDA3" w14:textId="77777777" w:rsidR="004720C0" w:rsidRPr="005E50F3" w:rsidRDefault="004720C0" w:rsidP="004720C0">
            <w:pPr>
              <w:spacing w:after="0" w:line="240" w:lineRule="auto"/>
              <w:jc w:val="right"/>
              <w:rPr>
                <w:rFonts w:eastAsia="Times New Roman"/>
                <w:color w:val="000000"/>
                <w:sz w:val="16"/>
                <w:szCs w:val="16"/>
              </w:rPr>
            </w:pPr>
            <w:proofErr w:type="spellStart"/>
            <w:r w:rsidRPr="005E50F3">
              <w:rPr>
                <w:rFonts w:eastAsia="Times New Roman"/>
                <w:color w:val="000000"/>
                <w:sz w:val="16"/>
                <w:szCs w:val="16"/>
              </w:rPr>
              <w:t>na</w:t>
            </w:r>
            <w:proofErr w:type="spellEnd"/>
          </w:p>
        </w:tc>
        <w:tc>
          <w:tcPr>
            <w:tcW w:w="158" w:type="pct"/>
            <w:tcBorders>
              <w:top w:val="single" w:sz="4" w:space="0" w:color="auto"/>
              <w:bottom w:val="single" w:sz="4" w:space="0" w:color="auto"/>
              <w:right w:val="double" w:sz="4" w:space="0" w:color="auto"/>
            </w:tcBorders>
            <w:shd w:val="clear" w:color="auto" w:fill="auto"/>
            <w:noWrap/>
            <w:vAlign w:val="center"/>
            <w:hideMark/>
          </w:tcPr>
          <w:p w14:paraId="165BA1AA" w14:textId="77777777" w:rsidR="004720C0" w:rsidRPr="005E50F3" w:rsidRDefault="004720C0" w:rsidP="004720C0">
            <w:pPr>
              <w:spacing w:after="0" w:line="240" w:lineRule="auto"/>
              <w:jc w:val="right"/>
              <w:rPr>
                <w:rFonts w:eastAsia="Times New Roman"/>
                <w:color w:val="000000"/>
                <w:sz w:val="16"/>
                <w:szCs w:val="16"/>
              </w:rPr>
            </w:pPr>
            <w:proofErr w:type="spellStart"/>
            <w:r w:rsidRPr="005E50F3">
              <w:rPr>
                <w:rFonts w:eastAsia="Times New Roman"/>
                <w:color w:val="000000"/>
                <w:sz w:val="16"/>
                <w:szCs w:val="16"/>
              </w:rPr>
              <w:t>na</w:t>
            </w:r>
            <w:proofErr w:type="spellEnd"/>
          </w:p>
        </w:tc>
        <w:tc>
          <w:tcPr>
            <w:tcW w:w="188" w:type="pct"/>
            <w:tcBorders>
              <w:top w:val="single" w:sz="4" w:space="0" w:color="auto"/>
              <w:left w:val="double" w:sz="4" w:space="0" w:color="auto"/>
              <w:bottom w:val="single" w:sz="4" w:space="0" w:color="auto"/>
            </w:tcBorders>
            <w:shd w:val="clear" w:color="auto" w:fill="auto"/>
            <w:noWrap/>
            <w:vAlign w:val="center"/>
            <w:hideMark/>
          </w:tcPr>
          <w:p w14:paraId="5455BC84"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0.104</w:t>
            </w:r>
          </w:p>
        </w:tc>
        <w:tc>
          <w:tcPr>
            <w:tcW w:w="171" w:type="pct"/>
            <w:tcBorders>
              <w:top w:val="single" w:sz="4" w:space="0" w:color="auto"/>
              <w:bottom w:val="single" w:sz="4" w:space="0" w:color="auto"/>
            </w:tcBorders>
            <w:shd w:val="clear" w:color="auto" w:fill="auto"/>
            <w:noWrap/>
            <w:vAlign w:val="center"/>
            <w:hideMark/>
          </w:tcPr>
          <w:p w14:paraId="782DF1E9"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2.37</w:t>
            </w:r>
          </w:p>
        </w:tc>
      </w:tr>
      <w:tr w:rsidR="00144794" w:rsidRPr="005E50F3" w14:paraId="091110EC" w14:textId="77777777" w:rsidTr="004720C0">
        <w:trPr>
          <w:trHeight w:val="72"/>
        </w:trPr>
        <w:tc>
          <w:tcPr>
            <w:tcW w:w="1719" w:type="pct"/>
            <w:tcBorders>
              <w:top w:val="single" w:sz="4" w:space="0" w:color="auto"/>
              <w:bottom w:val="single" w:sz="4" w:space="0" w:color="auto"/>
              <w:right w:val="double" w:sz="4" w:space="0" w:color="auto"/>
            </w:tcBorders>
            <w:shd w:val="clear" w:color="auto" w:fill="auto"/>
            <w:vAlign w:val="center"/>
            <w:hideMark/>
          </w:tcPr>
          <w:p w14:paraId="2D08E053" w14:textId="77777777" w:rsidR="004720C0" w:rsidRPr="005E50F3" w:rsidRDefault="004720C0" w:rsidP="004720C0">
            <w:pPr>
              <w:spacing w:after="0" w:line="240" w:lineRule="auto"/>
              <w:ind w:left="140" w:firstLineChars="12" w:firstLine="19"/>
              <w:jc w:val="left"/>
              <w:rPr>
                <w:rFonts w:eastAsia="Times New Roman"/>
                <w:color w:val="000000"/>
                <w:sz w:val="16"/>
                <w:szCs w:val="16"/>
              </w:rPr>
            </w:pPr>
            <w:r w:rsidRPr="005E50F3">
              <w:rPr>
                <w:rFonts w:eastAsia="Times New Roman"/>
                <w:color w:val="000000"/>
                <w:sz w:val="16"/>
                <w:szCs w:val="16"/>
              </w:rPr>
              <w:t>My personal well-being was or still is at risk during the pandemic * Age 50 and older</w:t>
            </w:r>
          </w:p>
        </w:tc>
        <w:tc>
          <w:tcPr>
            <w:tcW w:w="217" w:type="pct"/>
            <w:tcBorders>
              <w:left w:val="double" w:sz="4" w:space="0" w:color="auto"/>
            </w:tcBorders>
            <w:shd w:val="clear" w:color="auto" w:fill="auto"/>
            <w:noWrap/>
            <w:vAlign w:val="center"/>
            <w:hideMark/>
          </w:tcPr>
          <w:p w14:paraId="48929396"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95" w:type="pct"/>
            <w:shd w:val="clear" w:color="auto" w:fill="auto"/>
            <w:noWrap/>
            <w:vAlign w:val="center"/>
            <w:hideMark/>
          </w:tcPr>
          <w:p w14:paraId="3A34CD9D"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16C0DE00"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001150F0"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335ABDBD"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3B2DB821"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63FDA181" w14:textId="77777777" w:rsidR="004720C0" w:rsidRPr="005E50F3" w:rsidRDefault="004720C0" w:rsidP="004720C0">
            <w:pPr>
              <w:spacing w:after="0" w:line="240" w:lineRule="auto"/>
              <w:jc w:val="right"/>
              <w:rPr>
                <w:rFonts w:eastAsia="Times New Roman"/>
                <w:color w:val="000000"/>
                <w:sz w:val="16"/>
                <w:szCs w:val="16"/>
              </w:rPr>
            </w:pPr>
            <w:proofErr w:type="spellStart"/>
            <w:r w:rsidRPr="005E50F3">
              <w:rPr>
                <w:rFonts w:eastAsia="Times New Roman"/>
                <w:color w:val="000000"/>
                <w:sz w:val="16"/>
                <w:szCs w:val="16"/>
              </w:rPr>
              <w:t>na</w:t>
            </w:r>
            <w:proofErr w:type="spellEnd"/>
          </w:p>
        </w:tc>
        <w:tc>
          <w:tcPr>
            <w:tcW w:w="159" w:type="pct"/>
            <w:tcBorders>
              <w:right w:val="double" w:sz="4" w:space="0" w:color="auto"/>
            </w:tcBorders>
            <w:shd w:val="clear" w:color="auto" w:fill="auto"/>
            <w:noWrap/>
            <w:vAlign w:val="center"/>
            <w:hideMark/>
          </w:tcPr>
          <w:p w14:paraId="1429B1B3" w14:textId="77777777" w:rsidR="004720C0" w:rsidRPr="005E50F3" w:rsidRDefault="004720C0" w:rsidP="004720C0">
            <w:pPr>
              <w:spacing w:after="0" w:line="240" w:lineRule="auto"/>
              <w:jc w:val="right"/>
              <w:rPr>
                <w:rFonts w:eastAsia="Times New Roman"/>
                <w:color w:val="000000"/>
                <w:sz w:val="16"/>
                <w:szCs w:val="16"/>
              </w:rPr>
            </w:pPr>
            <w:proofErr w:type="spellStart"/>
            <w:r w:rsidRPr="005E50F3">
              <w:rPr>
                <w:rFonts w:eastAsia="Times New Roman"/>
                <w:color w:val="000000"/>
                <w:sz w:val="16"/>
                <w:szCs w:val="16"/>
              </w:rPr>
              <w:t>na</w:t>
            </w:r>
            <w:proofErr w:type="spellEnd"/>
          </w:p>
        </w:tc>
        <w:tc>
          <w:tcPr>
            <w:tcW w:w="189" w:type="pct"/>
            <w:tcBorders>
              <w:top w:val="single" w:sz="4" w:space="0" w:color="auto"/>
              <w:left w:val="double" w:sz="4" w:space="0" w:color="auto"/>
              <w:bottom w:val="single" w:sz="4" w:space="0" w:color="auto"/>
            </w:tcBorders>
            <w:shd w:val="clear" w:color="auto" w:fill="auto"/>
            <w:noWrap/>
            <w:vAlign w:val="center"/>
            <w:hideMark/>
          </w:tcPr>
          <w:p w14:paraId="1E92DFB8"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9" w:type="pct"/>
            <w:tcBorders>
              <w:top w:val="single" w:sz="4" w:space="0" w:color="auto"/>
              <w:bottom w:val="single" w:sz="4" w:space="0" w:color="auto"/>
            </w:tcBorders>
            <w:shd w:val="clear" w:color="auto" w:fill="auto"/>
            <w:noWrap/>
            <w:vAlign w:val="center"/>
            <w:hideMark/>
          </w:tcPr>
          <w:p w14:paraId="039D5876"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7" w:type="pct"/>
            <w:tcBorders>
              <w:top w:val="single" w:sz="4" w:space="0" w:color="auto"/>
              <w:bottom w:val="single" w:sz="4" w:space="0" w:color="auto"/>
            </w:tcBorders>
            <w:shd w:val="clear" w:color="auto" w:fill="auto"/>
            <w:noWrap/>
            <w:vAlign w:val="center"/>
            <w:hideMark/>
          </w:tcPr>
          <w:p w14:paraId="46574656"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hideMark/>
          </w:tcPr>
          <w:p w14:paraId="1D32362C"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hideMark/>
          </w:tcPr>
          <w:p w14:paraId="2A55032A"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hideMark/>
          </w:tcPr>
          <w:p w14:paraId="1A67192F"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5" w:type="pct"/>
            <w:tcBorders>
              <w:top w:val="single" w:sz="4" w:space="0" w:color="auto"/>
              <w:bottom w:val="single" w:sz="4" w:space="0" w:color="auto"/>
            </w:tcBorders>
            <w:shd w:val="clear" w:color="auto" w:fill="auto"/>
            <w:noWrap/>
            <w:vAlign w:val="center"/>
            <w:hideMark/>
          </w:tcPr>
          <w:p w14:paraId="003DD906" w14:textId="77777777" w:rsidR="004720C0" w:rsidRPr="005E50F3" w:rsidRDefault="004720C0" w:rsidP="004720C0">
            <w:pPr>
              <w:spacing w:after="0" w:line="240" w:lineRule="auto"/>
              <w:jc w:val="right"/>
              <w:rPr>
                <w:rFonts w:eastAsia="Times New Roman"/>
                <w:color w:val="000000"/>
                <w:sz w:val="16"/>
                <w:szCs w:val="16"/>
              </w:rPr>
            </w:pPr>
            <w:proofErr w:type="spellStart"/>
            <w:r w:rsidRPr="005E50F3">
              <w:rPr>
                <w:rFonts w:eastAsia="Times New Roman"/>
                <w:color w:val="000000"/>
                <w:sz w:val="16"/>
                <w:szCs w:val="16"/>
              </w:rPr>
              <w:t>na</w:t>
            </w:r>
            <w:proofErr w:type="spellEnd"/>
          </w:p>
        </w:tc>
        <w:tc>
          <w:tcPr>
            <w:tcW w:w="158" w:type="pct"/>
            <w:tcBorders>
              <w:top w:val="single" w:sz="4" w:space="0" w:color="auto"/>
              <w:bottom w:val="single" w:sz="4" w:space="0" w:color="auto"/>
              <w:right w:val="double" w:sz="4" w:space="0" w:color="auto"/>
            </w:tcBorders>
            <w:shd w:val="clear" w:color="auto" w:fill="auto"/>
            <w:noWrap/>
            <w:vAlign w:val="center"/>
            <w:hideMark/>
          </w:tcPr>
          <w:p w14:paraId="5FBB7074" w14:textId="77777777" w:rsidR="004720C0" w:rsidRPr="005E50F3" w:rsidRDefault="004720C0" w:rsidP="004720C0">
            <w:pPr>
              <w:spacing w:after="0" w:line="240" w:lineRule="auto"/>
              <w:jc w:val="right"/>
              <w:rPr>
                <w:rFonts w:eastAsia="Times New Roman"/>
                <w:color w:val="000000"/>
                <w:sz w:val="16"/>
                <w:szCs w:val="16"/>
              </w:rPr>
            </w:pPr>
            <w:proofErr w:type="spellStart"/>
            <w:r w:rsidRPr="005E50F3">
              <w:rPr>
                <w:rFonts w:eastAsia="Times New Roman"/>
                <w:color w:val="000000"/>
                <w:sz w:val="16"/>
                <w:szCs w:val="16"/>
              </w:rPr>
              <w:t>na</w:t>
            </w:r>
            <w:proofErr w:type="spellEnd"/>
          </w:p>
        </w:tc>
        <w:tc>
          <w:tcPr>
            <w:tcW w:w="188" w:type="pct"/>
            <w:tcBorders>
              <w:top w:val="single" w:sz="4" w:space="0" w:color="auto"/>
              <w:left w:val="double" w:sz="4" w:space="0" w:color="auto"/>
              <w:bottom w:val="single" w:sz="4" w:space="0" w:color="auto"/>
            </w:tcBorders>
            <w:shd w:val="clear" w:color="auto" w:fill="auto"/>
            <w:noWrap/>
            <w:vAlign w:val="center"/>
            <w:hideMark/>
          </w:tcPr>
          <w:p w14:paraId="34D5F19A"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0.04</w:t>
            </w:r>
            <w:r>
              <w:rPr>
                <w:rFonts w:eastAsia="Times New Roman"/>
                <w:color w:val="000000"/>
                <w:sz w:val="16"/>
                <w:szCs w:val="16"/>
              </w:rPr>
              <w:t>2</w:t>
            </w:r>
          </w:p>
        </w:tc>
        <w:tc>
          <w:tcPr>
            <w:tcW w:w="171" w:type="pct"/>
            <w:tcBorders>
              <w:top w:val="single" w:sz="4" w:space="0" w:color="auto"/>
              <w:bottom w:val="single" w:sz="4" w:space="0" w:color="auto"/>
            </w:tcBorders>
            <w:shd w:val="clear" w:color="auto" w:fill="auto"/>
            <w:noWrap/>
            <w:vAlign w:val="center"/>
            <w:hideMark/>
          </w:tcPr>
          <w:p w14:paraId="0EA2728C"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1.23</w:t>
            </w:r>
          </w:p>
        </w:tc>
      </w:tr>
      <w:tr w:rsidR="00144794" w:rsidRPr="005E50F3" w14:paraId="6CFD20F1" w14:textId="77777777" w:rsidTr="004720C0">
        <w:trPr>
          <w:trHeight w:val="72"/>
        </w:trPr>
        <w:tc>
          <w:tcPr>
            <w:tcW w:w="1719" w:type="pct"/>
            <w:tcBorders>
              <w:top w:val="single" w:sz="8" w:space="0" w:color="auto"/>
              <w:bottom w:val="single" w:sz="8" w:space="0" w:color="auto"/>
              <w:right w:val="double" w:sz="4" w:space="0" w:color="auto"/>
            </w:tcBorders>
            <w:shd w:val="clear" w:color="auto" w:fill="auto"/>
            <w:noWrap/>
            <w:vAlign w:val="center"/>
            <w:hideMark/>
          </w:tcPr>
          <w:p w14:paraId="4F544B2E" w14:textId="77777777" w:rsidR="004720C0" w:rsidRPr="005E50F3" w:rsidRDefault="004720C0" w:rsidP="004720C0">
            <w:pPr>
              <w:spacing w:after="0" w:line="240" w:lineRule="auto"/>
              <w:jc w:val="left"/>
              <w:rPr>
                <w:rFonts w:eastAsia="Times New Roman"/>
                <w:b/>
                <w:bCs/>
                <w:i/>
                <w:iCs/>
                <w:color w:val="000000"/>
                <w:sz w:val="16"/>
                <w:szCs w:val="16"/>
              </w:rPr>
            </w:pPr>
            <w:r w:rsidRPr="005E50F3">
              <w:rPr>
                <w:rFonts w:eastAsia="Times New Roman"/>
                <w:b/>
                <w:bCs/>
                <w:i/>
                <w:iCs/>
                <w:color w:val="000000"/>
                <w:sz w:val="16"/>
                <w:szCs w:val="16"/>
              </w:rPr>
              <w:t>Constant</w:t>
            </w:r>
          </w:p>
        </w:tc>
        <w:tc>
          <w:tcPr>
            <w:tcW w:w="217" w:type="pct"/>
            <w:tcBorders>
              <w:top w:val="single" w:sz="8" w:space="0" w:color="auto"/>
              <w:left w:val="double" w:sz="4" w:space="0" w:color="auto"/>
              <w:bottom w:val="single" w:sz="8" w:space="0" w:color="auto"/>
            </w:tcBorders>
            <w:shd w:val="clear" w:color="auto" w:fill="auto"/>
            <w:noWrap/>
            <w:vAlign w:val="center"/>
            <w:hideMark/>
          </w:tcPr>
          <w:p w14:paraId="6FD50ACF" w14:textId="77777777" w:rsidR="004720C0" w:rsidRPr="005E50F3" w:rsidRDefault="004720C0" w:rsidP="004720C0">
            <w:pPr>
              <w:spacing w:after="0" w:line="240" w:lineRule="auto"/>
              <w:jc w:val="right"/>
              <w:rPr>
                <w:rFonts w:eastAsia="Times New Roman"/>
                <w:color w:val="000000"/>
                <w:sz w:val="16"/>
                <w:szCs w:val="16"/>
              </w:rPr>
            </w:pPr>
            <w:proofErr w:type="spellStart"/>
            <w:r w:rsidRPr="005E50F3">
              <w:rPr>
                <w:rFonts w:eastAsia="Times New Roman"/>
                <w:color w:val="000000"/>
                <w:sz w:val="16"/>
                <w:szCs w:val="16"/>
              </w:rPr>
              <w:t>na</w:t>
            </w:r>
            <w:proofErr w:type="spellEnd"/>
          </w:p>
        </w:tc>
        <w:tc>
          <w:tcPr>
            <w:tcW w:w="195" w:type="pct"/>
            <w:tcBorders>
              <w:top w:val="single" w:sz="8" w:space="0" w:color="auto"/>
              <w:bottom w:val="single" w:sz="8" w:space="0" w:color="auto"/>
            </w:tcBorders>
            <w:shd w:val="clear" w:color="auto" w:fill="auto"/>
            <w:noWrap/>
            <w:vAlign w:val="center"/>
            <w:hideMark/>
          </w:tcPr>
          <w:p w14:paraId="5B0CA501" w14:textId="77777777" w:rsidR="004720C0" w:rsidRPr="005E50F3" w:rsidRDefault="004720C0" w:rsidP="004720C0">
            <w:pPr>
              <w:spacing w:after="0" w:line="240" w:lineRule="auto"/>
              <w:jc w:val="right"/>
              <w:rPr>
                <w:rFonts w:eastAsia="Times New Roman"/>
                <w:color w:val="000000"/>
                <w:sz w:val="16"/>
                <w:szCs w:val="16"/>
              </w:rPr>
            </w:pPr>
            <w:proofErr w:type="spellStart"/>
            <w:r w:rsidRPr="005E50F3">
              <w:rPr>
                <w:rFonts w:eastAsia="Times New Roman"/>
                <w:color w:val="000000"/>
                <w:sz w:val="16"/>
                <w:szCs w:val="16"/>
              </w:rPr>
              <w:t>na</w:t>
            </w:r>
            <w:proofErr w:type="spellEnd"/>
          </w:p>
        </w:tc>
        <w:tc>
          <w:tcPr>
            <w:tcW w:w="188" w:type="pct"/>
            <w:tcBorders>
              <w:top w:val="single" w:sz="8" w:space="0" w:color="auto"/>
              <w:bottom w:val="single" w:sz="8" w:space="0" w:color="auto"/>
            </w:tcBorders>
            <w:shd w:val="clear" w:color="auto" w:fill="auto"/>
            <w:noWrap/>
            <w:vAlign w:val="center"/>
            <w:hideMark/>
          </w:tcPr>
          <w:p w14:paraId="0F22F04E"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0.107</w:t>
            </w:r>
          </w:p>
        </w:tc>
        <w:tc>
          <w:tcPr>
            <w:tcW w:w="188" w:type="pct"/>
            <w:tcBorders>
              <w:top w:val="single" w:sz="8" w:space="0" w:color="auto"/>
              <w:bottom w:val="single" w:sz="8" w:space="0" w:color="auto"/>
            </w:tcBorders>
            <w:shd w:val="clear" w:color="auto" w:fill="auto"/>
            <w:noWrap/>
            <w:vAlign w:val="center"/>
            <w:hideMark/>
          </w:tcPr>
          <w:p w14:paraId="4A69AB1D"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0.94</w:t>
            </w:r>
          </w:p>
        </w:tc>
        <w:tc>
          <w:tcPr>
            <w:tcW w:w="188" w:type="pct"/>
            <w:tcBorders>
              <w:top w:val="single" w:sz="8" w:space="0" w:color="auto"/>
              <w:bottom w:val="single" w:sz="8" w:space="0" w:color="auto"/>
            </w:tcBorders>
            <w:shd w:val="clear" w:color="auto" w:fill="auto"/>
            <w:noWrap/>
            <w:vAlign w:val="center"/>
            <w:hideMark/>
          </w:tcPr>
          <w:p w14:paraId="52D65C03"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0.337</w:t>
            </w:r>
          </w:p>
        </w:tc>
        <w:tc>
          <w:tcPr>
            <w:tcW w:w="188" w:type="pct"/>
            <w:tcBorders>
              <w:top w:val="single" w:sz="8" w:space="0" w:color="auto"/>
              <w:bottom w:val="single" w:sz="8" w:space="0" w:color="auto"/>
            </w:tcBorders>
            <w:shd w:val="clear" w:color="auto" w:fill="auto"/>
            <w:noWrap/>
            <w:vAlign w:val="center"/>
            <w:hideMark/>
          </w:tcPr>
          <w:p w14:paraId="0494CF30"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2.12</w:t>
            </w:r>
          </w:p>
        </w:tc>
        <w:tc>
          <w:tcPr>
            <w:tcW w:w="188" w:type="pct"/>
            <w:tcBorders>
              <w:top w:val="single" w:sz="8" w:space="0" w:color="auto"/>
              <w:bottom w:val="single" w:sz="8" w:space="0" w:color="auto"/>
            </w:tcBorders>
            <w:shd w:val="clear" w:color="auto" w:fill="auto"/>
            <w:noWrap/>
            <w:vAlign w:val="center"/>
            <w:hideMark/>
          </w:tcPr>
          <w:p w14:paraId="5BDD0DB9"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0.174</w:t>
            </w:r>
          </w:p>
        </w:tc>
        <w:tc>
          <w:tcPr>
            <w:tcW w:w="159" w:type="pct"/>
            <w:tcBorders>
              <w:top w:val="single" w:sz="8" w:space="0" w:color="auto"/>
              <w:bottom w:val="single" w:sz="8" w:space="0" w:color="auto"/>
              <w:right w:val="double" w:sz="4" w:space="0" w:color="auto"/>
            </w:tcBorders>
            <w:shd w:val="clear" w:color="auto" w:fill="auto"/>
            <w:noWrap/>
            <w:vAlign w:val="center"/>
            <w:hideMark/>
          </w:tcPr>
          <w:p w14:paraId="4A644F45"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1.89</w:t>
            </w:r>
          </w:p>
        </w:tc>
        <w:tc>
          <w:tcPr>
            <w:tcW w:w="189" w:type="pct"/>
            <w:tcBorders>
              <w:top w:val="single" w:sz="8" w:space="0" w:color="auto"/>
              <w:left w:val="double" w:sz="4" w:space="0" w:color="auto"/>
              <w:bottom w:val="single" w:sz="8" w:space="0" w:color="auto"/>
            </w:tcBorders>
            <w:shd w:val="clear" w:color="auto" w:fill="auto"/>
            <w:noWrap/>
            <w:vAlign w:val="center"/>
            <w:hideMark/>
          </w:tcPr>
          <w:p w14:paraId="0541D479"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1.293</w:t>
            </w:r>
          </w:p>
        </w:tc>
        <w:tc>
          <w:tcPr>
            <w:tcW w:w="159" w:type="pct"/>
            <w:tcBorders>
              <w:top w:val="single" w:sz="8" w:space="0" w:color="auto"/>
              <w:bottom w:val="single" w:sz="8" w:space="0" w:color="auto"/>
            </w:tcBorders>
            <w:shd w:val="clear" w:color="auto" w:fill="auto"/>
            <w:noWrap/>
            <w:vAlign w:val="center"/>
            <w:hideMark/>
          </w:tcPr>
          <w:p w14:paraId="4980E798"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2.68</w:t>
            </w:r>
          </w:p>
        </w:tc>
        <w:tc>
          <w:tcPr>
            <w:tcW w:w="187" w:type="pct"/>
            <w:tcBorders>
              <w:top w:val="single" w:sz="8" w:space="0" w:color="auto"/>
              <w:bottom w:val="single" w:sz="8" w:space="0" w:color="auto"/>
            </w:tcBorders>
            <w:shd w:val="clear" w:color="auto" w:fill="auto"/>
            <w:noWrap/>
            <w:vAlign w:val="center"/>
            <w:hideMark/>
          </w:tcPr>
          <w:p w14:paraId="7141908D"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0.916</w:t>
            </w:r>
          </w:p>
        </w:tc>
        <w:tc>
          <w:tcPr>
            <w:tcW w:w="188" w:type="pct"/>
            <w:tcBorders>
              <w:top w:val="single" w:sz="8" w:space="0" w:color="auto"/>
              <w:bottom w:val="single" w:sz="8" w:space="0" w:color="auto"/>
            </w:tcBorders>
            <w:shd w:val="clear" w:color="auto" w:fill="auto"/>
            <w:noWrap/>
            <w:vAlign w:val="center"/>
            <w:hideMark/>
          </w:tcPr>
          <w:p w14:paraId="7B53655C"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2.75</w:t>
            </w:r>
          </w:p>
        </w:tc>
        <w:tc>
          <w:tcPr>
            <w:tcW w:w="188" w:type="pct"/>
            <w:tcBorders>
              <w:top w:val="single" w:sz="8" w:space="0" w:color="auto"/>
              <w:bottom w:val="single" w:sz="8" w:space="0" w:color="auto"/>
            </w:tcBorders>
            <w:shd w:val="clear" w:color="auto" w:fill="auto"/>
            <w:noWrap/>
            <w:vAlign w:val="center"/>
            <w:hideMark/>
          </w:tcPr>
          <w:p w14:paraId="4964693E"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0.35</w:t>
            </w:r>
            <w:r>
              <w:rPr>
                <w:rFonts w:eastAsia="Times New Roman"/>
                <w:color w:val="000000"/>
                <w:sz w:val="16"/>
                <w:szCs w:val="16"/>
              </w:rPr>
              <w:t>0</w:t>
            </w:r>
          </w:p>
        </w:tc>
        <w:tc>
          <w:tcPr>
            <w:tcW w:w="188" w:type="pct"/>
            <w:tcBorders>
              <w:top w:val="single" w:sz="8" w:space="0" w:color="auto"/>
              <w:bottom w:val="single" w:sz="8" w:space="0" w:color="auto"/>
            </w:tcBorders>
            <w:shd w:val="clear" w:color="auto" w:fill="auto"/>
            <w:noWrap/>
            <w:vAlign w:val="center"/>
            <w:hideMark/>
          </w:tcPr>
          <w:p w14:paraId="2C263BE0"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0.7</w:t>
            </w:r>
            <w:r>
              <w:rPr>
                <w:rFonts w:eastAsia="Times New Roman"/>
                <w:color w:val="000000"/>
                <w:sz w:val="16"/>
                <w:szCs w:val="16"/>
              </w:rPr>
              <w:t>0</w:t>
            </w:r>
          </w:p>
        </w:tc>
        <w:tc>
          <w:tcPr>
            <w:tcW w:w="155" w:type="pct"/>
            <w:tcBorders>
              <w:top w:val="single" w:sz="8" w:space="0" w:color="auto"/>
              <w:bottom w:val="single" w:sz="8" w:space="0" w:color="auto"/>
            </w:tcBorders>
            <w:shd w:val="clear" w:color="auto" w:fill="auto"/>
            <w:noWrap/>
            <w:vAlign w:val="center"/>
            <w:hideMark/>
          </w:tcPr>
          <w:p w14:paraId="51D3DDBC"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1.38</w:t>
            </w:r>
            <w:r>
              <w:rPr>
                <w:rFonts w:eastAsia="Times New Roman"/>
                <w:color w:val="000000"/>
                <w:sz w:val="16"/>
                <w:szCs w:val="16"/>
              </w:rPr>
              <w:t>2</w:t>
            </w:r>
          </w:p>
        </w:tc>
        <w:tc>
          <w:tcPr>
            <w:tcW w:w="158" w:type="pct"/>
            <w:tcBorders>
              <w:top w:val="single" w:sz="8" w:space="0" w:color="auto"/>
              <w:bottom w:val="single" w:sz="8" w:space="0" w:color="auto"/>
              <w:right w:val="double" w:sz="4" w:space="0" w:color="auto"/>
            </w:tcBorders>
            <w:shd w:val="clear" w:color="auto" w:fill="auto"/>
            <w:noWrap/>
            <w:vAlign w:val="center"/>
            <w:hideMark/>
          </w:tcPr>
          <w:p w14:paraId="47EE5B93"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4.45</w:t>
            </w:r>
          </w:p>
        </w:tc>
        <w:tc>
          <w:tcPr>
            <w:tcW w:w="188" w:type="pct"/>
            <w:tcBorders>
              <w:top w:val="single" w:sz="8" w:space="0" w:color="auto"/>
              <w:left w:val="double" w:sz="4" w:space="0" w:color="auto"/>
              <w:bottom w:val="single" w:sz="8" w:space="0" w:color="auto"/>
            </w:tcBorders>
            <w:shd w:val="clear" w:color="auto" w:fill="auto"/>
            <w:noWrap/>
            <w:vAlign w:val="center"/>
            <w:hideMark/>
          </w:tcPr>
          <w:p w14:paraId="1E3BEDEC"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3.42</w:t>
            </w:r>
            <w:r>
              <w:rPr>
                <w:rFonts w:eastAsia="Times New Roman"/>
                <w:color w:val="000000"/>
                <w:sz w:val="16"/>
                <w:szCs w:val="16"/>
              </w:rPr>
              <w:t>5</w:t>
            </w:r>
          </w:p>
        </w:tc>
        <w:tc>
          <w:tcPr>
            <w:tcW w:w="171" w:type="pct"/>
            <w:tcBorders>
              <w:top w:val="single" w:sz="8" w:space="0" w:color="auto"/>
              <w:bottom w:val="single" w:sz="8" w:space="0" w:color="auto"/>
            </w:tcBorders>
            <w:shd w:val="clear" w:color="auto" w:fill="auto"/>
            <w:noWrap/>
            <w:vAlign w:val="center"/>
            <w:hideMark/>
          </w:tcPr>
          <w:p w14:paraId="7C233033"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9.71</w:t>
            </w:r>
          </w:p>
        </w:tc>
      </w:tr>
      <w:tr w:rsidR="004720C0" w:rsidRPr="005E50F3" w14:paraId="16380EB2" w14:textId="77777777" w:rsidTr="00286339">
        <w:trPr>
          <w:trHeight w:val="72"/>
        </w:trPr>
        <w:tc>
          <w:tcPr>
            <w:tcW w:w="5000" w:type="pct"/>
            <w:gridSpan w:val="19"/>
            <w:tcBorders>
              <w:top w:val="single" w:sz="8" w:space="0" w:color="auto"/>
              <w:bottom w:val="single" w:sz="4" w:space="0" w:color="auto"/>
            </w:tcBorders>
            <w:shd w:val="clear" w:color="auto" w:fill="auto"/>
            <w:noWrap/>
            <w:vAlign w:val="center"/>
            <w:hideMark/>
          </w:tcPr>
          <w:p w14:paraId="45E5A6AD" w14:textId="1BEFECBF" w:rsidR="004720C0" w:rsidRPr="005E50F3" w:rsidRDefault="004720C0" w:rsidP="004720C0">
            <w:pPr>
              <w:spacing w:after="0" w:line="240" w:lineRule="auto"/>
              <w:jc w:val="left"/>
              <w:rPr>
                <w:rFonts w:eastAsia="Times New Roman"/>
                <w:sz w:val="20"/>
                <w:szCs w:val="20"/>
              </w:rPr>
            </w:pPr>
            <w:r w:rsidRPr="005E50F3">
              <w:rPr>
                <w:rFonts w:eastAsia="Times New Roman"/>
                <w:b/>
                <w:bCs/>
                <w:color w:val="000000"/>
                <w:sz w:val="16"/>
                <w:szCs w:val="16"/>
              </w:rPr>
              <w:t>Threshold</w:t>
            </w:r>
            <w:r w:rsidR="004E4033">
              <w:rPr>
                <w:rFonts w:eastAsia="Times New Roman"/>
                <w:b/>
                <w:bCs/>
                <w:color w:val="000000"/>
                <w:sz w:val="16"/>
                <w:szCs w:val="16"/>
              </w:rPr>
              <w:t xml:space="preserve"> Shifters</w:t>
            </w:r>
          </w:p>
        </w:tc>
      </w:tr>
      <w:tr w:rsidR="00144794" w:rsidRPr="005E50F3" w14:paraId="65CDC5D9" w14:textId="77777777" w:rsidTr="004720C0">
        <w:trPr>
          <w:trHeight w:val="72"/>
        </w:trPr>
        <w:tc>
          <w:tcPr>
            <w:tcW w:w="1719" w:type="pct"/>
            <w:tcBorders>
              <w:top w:val="single" w:sz="4" w:space="0" w:color="auto"/>
              <w:bottom w:val="single" w:sz="4" w:space="0" w:color="auto"/>
              <w:right w:val="double" w:sz="4" w:space="0" w:color="auto"/>
            </w:tcBorders>
            <w:shd w:val="clear" w:color="auto" w:fill="auto"/>
            <w:noWrap/>
            <w:vAlign w:val="center"/>
            <w:hideMark/>
          </w:tcPr>
          <w:p w14:paraId="7F987FF4" w14:textId="77777777" w:rsidR="004720C0" w:rsidRPr="005E50F3" w:rsidRDefault="004720C0" w:rsidP="004720C0">
            <w:pPr>
              <w:spacing w:after="0" w:line="240" w:lineRule="auto"/>
              <w:ind w:firstLineChars="100" w:firstLine="160"/>
              <w:jc w:val="left"/>
              <w:rPr>
                <w:rFonts w:eastAsia="Times New Roman"/>
                <w:color w:val="000000"/>
                <w:sz w:val="16"/>
                <w:szCs w:val="16"/>
              </w:rPr>
            </w:pPr>
            <w:r w:rsidRPr="005E50F3">
              <w:rPr>
                <w:rFonts w:eastAsia="Times New Roman"/>
                <w:color w:val="000000"/>
                <w:sz w:val="16"/>
                <w:szCs w:val="16"/>
              </w:rPr>
              <w:t>0 | 1</w:t>
            </w:r>
          </w:p>
        </w:tc>
        <w:tc>
          <w:tcPr>
            <w:tcW w:w="217" w:type="pct"/>
            <w:tcBorders>
              <w:left w:val="double" w:sz="4" w:space="0" w:color="auto"/>
            </w:tcBorders>
            <w:shd w:val="clear" w:color="auto" w:fill="auto"/>
            <w:noWrap/>
            <w:vAlign w:val="center"/>
            <w:hideMark/>
          </w:tcPr>
          <w:p w14:paraId="1871A3D0"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95" w:type="pct"/>
            <w:shd w:val="clear" w:color="auto" w:fill="auto"/>
            <w:noWrap/>
            <w:vAlign w:val="center"/>
            <w:hideMark/>
          </w:tcPr>
          <w:p w14:paraId="5AA612E4"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302F94BD"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2C69DD52"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745C5147"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14A6FD5E"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6552BA44"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9" w:type="pct"/>
            <w:tcBorders>
              <w:right w:val="double" w:sz="4" w:space="0" w:color="auto"/>
            </w:tcBorders>
            <w:shd w:val="clear" w:color="auto" w:fill="auto"/>
            <w:noWrap/>
            <w:vAlign w:val="center"/>
            <w:hideMark/>
          </w:tcPr>
          <w:p w14:paraId="31C0A89B"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9" w:type="pct"/>
            <w:tcBorders>
              <w:top w:val="single" w:sz="4" w:space="0" w:color="auto"/>
              <w:left w:val="double" w:sz="4" w:space="0" w:color="auto"/>
              <w:bottom w:val="single" w:sz="4" w:space="0" w:color="auto"/>
            </w:tcBorders>
            <w:shd w:val="clear" w:color="auto" w:fill="auto"/>
            <w:noWrap/>
            <w:vAlign w:val="center"/>
            <w:hideMark/>
          </w:tcPr>
          <w:p w14:paraId="47111D59"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9" w:type="pct"/>
            <w:tcBorders>
              <w:top w:val="single" w:sz="4" w:space="0" w:color="auto"/>
              <w:bottom w:val="single" w:sz="4" w:space="0" w:color="auto"/>
            </w:tcBorders>
            <w:shd w:val="clear" w:color="auto" w:fill="auto"/>
            <w:noWrap/>
            <w:vAlign w:val="center"/>
            <w:hideMark/>
          </w:tcPr>
          <w:p w14:paraId="769FAD68"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7" w:type="pct"/>
            <w:tcBorders>
              <w:top w:val="single" w:sz="4" w:space="0" w:color="auto"/>
              <w:bottom w:val="single" w:sz="4" w:space="0" w:color="auto"/>
            </w:tcBorders>
            <w:shd w:val="clear" w:color="auto" w:fill="auto"/>
            <w:noWrap/>
            <w:vAlign w:val="center"/>
            <w:hideMark/>
          </w:tcPr>
          <w:p w14:paraId="66CC52F5"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hideMark/>
          </w:tcPr>
          <w:p w14:paraId="47977BA9"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hideMark/>
          </w:tcPr>
          <w:p w14:paraId="196FE980"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hideMark/>
          </w:tcPr>
          <w:p w14:paraId="755D8493"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5" w:type="pct"/>
            <w:tcBorders>
              <w:top w:val="single" w:sz="4" w:space="0" w:color="auto"/>
              <w:bottom w:val="single" w:sz="4" w:space="0" w:color="auto"/>
            </w:tcBorders>
            <w:shd w:val="clear" w:color="auto" w:fill="auto"/>
            <w:noWrap/>
            <w:vAlign w:val="center"/>
            <w:hideMark/>
          </w:tcPr>
          <w:p w14:paraId="1FB3FAA2"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8" w:type="pct"/>
            <w:tcBorders>
              <w:top w:val="single" w:sz="4" w:space="0" w:color="auto"/>
              <w:bottom w:val="single" w:sz="4" w:space="0" w:color="auto"/>
              <w:right w:val="double" w:sz="4" w:space="0" w:color="auto"/>
            </w:tcBorders>
            <w:shd w:val="clear" w:color="auto" w:fill="auto"/>
            <w:noWrap/>
            <w:vAlign w:val="center"/>
            <w:hideMark/>
          </w:tcPr>
          <w:p w14:paraId="56A2DCCF"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left w:val="double" w:sz="4" w:space="0" w:color="auto"/>
              <w:bottom w:val="single" w:sz="4" w:space="0" w:color="auto"/>
            </w:tcBorders>
            <w:shd w:val="clear" w:color="auto" w:fill="auto"/>
            <w:noWrap/>
            <w:vAlign w:val="center"/>
            <w:hideMark/>
          </w:tcPr>
          <w:p w14:paraId="40FDE7BC"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4.21</w:t>
            </w:r>
            <w:r>
              <w:rPr>
                <w:rFonts w:eastAsia="Times New Roman"/>
                <w:color w:val="000000"/>
                <w:sz w:val="16"/>
                <w:szCs w:val="16"/>
              </w:rPr>
              <w:t>3</w:t>
            </w:r>
          </w:p>
        </w:tc>
        <w:tc>
          <w:tcPr>
            <w:tcW w:w="171" w:type="pct"/>
            <w:tcBorders>
              <w:top w:val="single" w:sz="4" w:space="0" w:color="auto"/>
              <w:bottom w:val="single" w:sz="4" w:space="0" w:color="auto"/>
            </w:tcBorders>
            <w:shd w:val="clear" w:color="auto" w:fill="auto"/>
            <w:noWrap/>
            <w:vAlign w:val="center"/>
            <w:hideMark/>
          </w:tcPr>
          <w:p w14:paraId="67AFFEC5"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17.55</w:t>
            </w:r>
          </w:p>
        </w:tc>
      </w:tr>
      <w:tr w:rsidR="00144794" w:rsidRPr="005E50F3" w14:paraId="7D3522AA" w14:textId="77777777" w:rsidTr="004720C0">
        <w:trPr>
          <w:trHeight w:val="72"/>
        </w:trPr>
        <w:tc>
          <w:tcPr>
            <w:tcW w:w="1719" w:type="pct"/>
            <w:tcBorders>
              <w:top w:val="single" w:sz="4" w:space="0" w:color="auto"/>
              <w:bottom w:val="single" w:sz="4" w:space="0" w:color="auto"/>
              <w:right w:val="double" w:sz="4" w:space="0" w:color="auto"/>
            </w:tcBorders>
            <w:shd w:val="clear" w:color="auto" w:fill="auto"/>
            <w:noWrap/>
            <w:vAlign w:val="center"/>
            <w:hideMark/>
          </w:tcPr>
          <w:p w14:paraId="222C0075" w14:textId="77777777" w:rsidR="004720C0" w:rsidRPr="005E50F3" w:rsidRDefault="004720C0" w:rsidP="004720C0">
            <w:pPr>
              <w:spacing w:after="0" w:line="240" w:lineRule="auto"/>
              <w:ind w:firstLineChars="100" w:firstLine="160"/>
              <w:jc w:val="left"/>
              <w:rPr>
                <w:rFonts w:eastAsia="Times New Roman"/>
                <w:color w:val="000000"/>
                <w:sz w:val="16"/>
                <w:szCs w:val="16"/>
              </w:rPr>
            </w:pPr>
            <w:r w:rsidRPr="005E50F3">
              <w:rPr>
                <w:rFonts w:eastAsia="Times New Roman"/>
                <w:color w:val="000000"/>
                <w:sz w:val="16"/>
                <w:szCs w:val="16"/>
              </w:rPr>
              <w:t>1 | 2</w:t>
            </w:r>
          </w:p>
        </w:tc>
        <w:tc>
          <w:tcPr>
            <w:tcW w:w="217" w:type="pct"/>
            <w:tcBorders>
              <w:left w:val="double" w:sz="4" w:space="0" w:color="auto"/>
            </w:tcBorders>
            <w:shd w:val="clear" w:color="auto" w:fill="auto"/>
            <w:noWrap/>
            <w:vAlign w:val="center"/>
            <w:hideMark/>
          </w:tcPr>
          <w:p w14:paraId="0D1A4E31"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95" w:type="pct"/>
            <w:shd w:val="clear" w:color="auto" w:fill="auto"/>
            <w:noWrap/>
            <w:vAlign w:val="center"/>
            <w:hideMark/>
          </w:tcPr>
          <w:p w14:paraId="45365E6E"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51D17761"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6BDDA0C6"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306DB248"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7B5D52CA"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463DF908"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9" w:type="pct"/>
            <w:tcBorders>
              <w:right w:val="double" w:sz="4" w:space="0" w:color="auto"/>
            </w:tcBorders>
            <w:shd w:val="clear" w:color="auto" w:fill="auto"/>
            <w:noWrap/>
            <w:vAlign w:val="center"/>
            <w:hideMark/>
          </w:tcPr>
          <w:p w14:paraId="5287863D"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9" w:type="pct"/>
            <w:tcBorders>
              <w:top w:val="single" w:sz="4" w:space="0" w:color="auto"/>
              <w:left w:val="double" w:sz="4" w:space="0" w:color="auto"/>
              <w:bottom w:val="single" w:sz="4" w:space="0" w:color="auto"/>
            </w:tcBorders>
            <w:shd w:val="clear" w:color="auto" w:fill="auto"/>
            <w:noWrap/>
            <w:vAlign w:val="center"/>
            <w:hideMark/>
          </w:tcPr>
          <w:p w14:paraId="3435C64D"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9" w:type="pct"/>
            <w:tcBorders>
              <w:top w:val="single" w:sz="4" w:space="0" w:color="auto"/>
              <w:bottom w:val="single" w:sz="4" w:space="0" w:color="auto"/>
            </w:tcBorders>
            <w:shd w:val="clear" w:color="auto" w:fill="auto"/>
            <w:noWrap/>
            <w:vAlign w:val="center"/>
            <w:hideMark/>
          </w:tcPr>
          <w:p w14:paraId="0E054048"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7" w:type="pct"/>
            <w:tcBorders>
              <w:top w:val="single" w:sz="4" w:space="0" w:color="auto"/>
              <w:bottom w:val="single" w:sz="4" w:space="0" w:color="auto"/>
            </w:tcBorders>
            <w:shd w:val="clear" w:color="auto" w:fill="auto"/>
            <w:noWrap/>
            <w:vAlign w:val="center"/>
            <w:hideMark/>
          </w:tcPr>
          <w:p w14:paraId="7A7FC87E"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hideMark/>
          </w:tcPr>
          <w:p w14:paraId="133B8EC6"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hideMark/>
          </w:tcPr>
          <w:p w14:paraId="6EE1054A"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hideMark/>
          </w:tcPr>
          <w:p w14:paraId="4994CD09"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5" w:type="pct"/>
            <w:tcBorders>
              <w:top w:val="single" w:sz="4" w:space="0" w:color="auto"/>
              <w:bottom w:val="single" w:sz="4" w:space="0" w:color="auto"/>
            </w:tcBorders>
            <w:shd w:val="clear" w:color="auto" w:fill="auto"/>
            <w:noWrap/>
            <w:vAlign w:val="center"/>
            <w:hideMark/>
          </w:tcPr>
          <w:p w14:paraId="6C8AB480"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8" w:type="pct"/>
            <w:tcBorders>
              <w:top w:val="single" w:sz="4" w:space="0" w:color="auto"/>
              <w:bottom w:val="single" w:sz="4" w:space="0" w:color="auto"/>
              <w:right w:val="double" w:sz="4" w:space="0" w:color="auto"/>
            </w:tcBorders>
            <w:shd w:val="clear" w:color="auto" w:fill="auto"/>
            <w:noWrap/>
            <w:vAlign w:val="center"/>
            <w:hideMark/>
          </w:tcPr>
          <w:p w14:paraId="203B715D"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left w:val="double" w:sz="4" w:space="0" w:color="auto"/>
              <w:bottom w:val="single" w:sz="4" w:space="0" w:color="auto"/>
            </w:tcBorders>
            <w:shd w:val="clear" w:color="auto" w:fill="auto"/>
            <w:noWrap/>
            <w:vAlign w:val="center"/>
            <w:hideMark/>
          </w:tcPr>
          <w:p w14:paraId="2378AEC4"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0.022</w:t>
            </w:r>
          </w:p>
        </w:tc>
        <w:tc>
          <w:tcPr>
            <w:tcW w:w="171" w:type="pct"/>
            <w:tcBorders>
              <w:top w:val="single" w:sz="4" w:space="0" w:color="auto"/>
              <w:bottom w:val="single" w:sz="4" w:space="0" w:color="auto"/>
            </w:tcBorders>
            <w:shd w:val="clear" w:color="auto" w:fill="auto"/>
            <w:noWrap/>
            <w:vAlign w:val="center"/>
            <w:hideMark/>
          </w:tcPr>
          <w:p w14:paraId="67D54E99"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1.43</w:t>
            </w:r>
          </w:p>
        </w:tc>
      </w:tr>
      <w:tr w:rsidR="00144794" w:rsidRPr="005E50F3" w14:paraId="6439D78F" w14:textId="77777777" w:rsidTr="004720C0">
        <w:trPr>
          <w:trHeight w:val="72"/>
        </w:trPr>
        <w:tc>
          <w:tcPr>
            <w:tcW w:w="1719" w:type="pct"/>
            <w:tcBorders>
              <w:top w:val="single" w:sz="4" w:space="0" w:color="auto"/>
              <w:bottom w:val="single" w:sz="4" w:space="0" w:color="auto"/>
              <w:right w:val="double" w:sz="4" w:space="0" w:color="auto"/>
            </w:tcBorders>
            <w:shd w:val="clear" w:color="auto" w:fill="auto"/>
            <w:noWrap/>
            <w:vAlign w:val="center"/>
            <w:hideMark/>
          </w:tcPr>
          <w:p w14:paraId="7A7FC0DA" w14:textId="77777777" w:rsidR="004720C0" w:rsidRPr="005E50F3" w:rsidRDefault="004720C0" w:rsidP="004720C0">
            <w:pPr>
              <w:spacing w:after="0" w:line="240" w:lineRule="auto"/>
              <w:ind w:firstLineChars="100" w:firstLine="160"/>
              <w:jc w:val="left"/>
              <w:rPr>
                <w:rFonts w:eastAsia="Times New Roman"/>
                <w:color w:val="000000"/>
                <w:sz w:val="16"/>
                <w:szCs w:val="16"/>
              </w:rPr>
            </w:pPr>
            <w:r w:rsidRPr="005E50F3">
              <w:rPr>
                <w:rFonts w:eastAsia="Times New Roman"/>
                <w:color w:val="000000"/>
                <w:sz w:val="16"/>
                <w:szCs w:val="16"/>
              </w:rPr>
              <w:t>2 | 3</w:t>
            </w:r>
          </w:p>
        </w:tc>
        <w:tc>
          <w:tcPr>
            <w:tcW w:w="217" w:type="pct"/>
            <w:tcBorders>
              <w:left w:val="double" w:sz="4" w:space="0" w:color="auto"/>
            </w:tcBorders>
            <w:shd w:val="clear" w:color="auto" w:fill="auto"/>
            <w:noWrap/>
            <w:vAlign w:val="center"/>
            <w:hideMark/>
          </w:tcPr>
          <w:p w14:paraId="12165705"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95" w:type="pct"/>
            <w:shd w:val="clear" w:color="auto" w:fill="auto"/>
            <w:noWrap/>
            <w:vAlign w:val="center"/>
            <w:hideMark/>
          </w:tcPr>
          <w:p w14:paraId="7E151CFA"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0B058B93"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6EC8377A"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1205428D"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6ED6DF2E"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443CDE3F"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9" w:type="pct"/>
            <w:tcBorders>
              <w:right w:val="double" w:sz="4" w:space="0" w:color="auto"/>
            </w:tcBorders>
            <w:shd w:val="clear" w:color="auto" w:fill="auto"/>
            <w:noWrap/>
            <w:vAlign w:val="center"/>
            <w:hideMark/>
          </w:tcPr>
          <w:p w14:paraId="6E26FE83"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9" w:type="pct"/>
            <w:tcBorders>
              <w:top w:val="single" w:sz="4" w:space="0" w:color="auto"/>
              <w:left w:val="double" w:sz="4" w:space="0" w:color="auto"/>
              <w:bottom w:val="single" w:sz="4" w:space="0" w:color="auto"/>
            </w:tcBorders>
            <w:shd w:val="clear" w:color="auto" w:fill="auto"/>
            <w:noWrap/>
            <w:vAlign w:val="center"/>
            <w:hideMark/>
          </w:tcPr>
          <w:p w14:paraId="68FEC972"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9" w:type="pct"/>
            <w:tcBorders>
              <w:top w:val="single" w:sz="4" w:space="0" w:color="auto"/>
              <w:bottom w:val="single" w:sz="4" w:space="0" w:color="auto"/>
            </w:tcBorders>
            <w:shd w:val="clear" w:color="auto" w:fill="auto"/>
            <w:noWrap/>
            <w:vAlign w:val="center"/>
            <w:hideMark/>
          </w:tcPr>
          <w:p w14:paraId="1182FCF3"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7" w:type="pct"/>
            <w:tcBorders>
              <w:top w:val="single" w:sz="4" w:space="0" w:color="auto"/>
              <w:bottom w:val="single" w:sz="4" w:space="0" w:color="auto"/>
            </w:tcBorders>
            <w:shd w:val="clear" w:color="auto" w:fill="auto"/>
            <w:noWrap/>
            <w:vAlign w:val="center"/>
            <w:hideMark/>
          </w:tcPr>
          <w:p w14:paraId="692EA448"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hideMark/>
          </w:tcPr>
          <w:p w14:paraId="3D614C3A"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hideMark/>
          </w:tcPr>
          <w:p w14:paraId="58B62064"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hideMark/>
          </w:tcPr>
          <w:p w14:paraId="5E057591"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5" w:type="pct"/>
            <w:tcBorders>
              <w:top w:val="single" w:sz="4" w:space="0" w:color="auto"/>
              <w:bottom w:val="single" w:sz="4" w:space="0" w:color="auto"/>
            </w:tcBorders>
            <w:shd w:val="clear" w:color="auto" w:fill="auto"/>
            <w:noWrap/>
            <w:vAlign w:val="center"/>
            <w:hideMark/>
          </w:tcPr>
          <w:p w14:paraId="127C2255"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8" w:type="pct"/>
            <w:tcBorders>
              <w:top w:val="single" w:sz="4" w:space="0" w:color="auto"/>
              <w:bottom w:val="single" w:sz="4" w:space="0" w:color="auto"/>
              <w:right w:val="double" w:sz="4" w:space="0" w:color="auto"/>
            </w:tcBorders>
            <w:shd w:val="clear" w:color="auto" w:fill="auto"/>
            <w:noWrap/>
            <w:vAlign w:val="center"/>
            <w:hideMark/>
          </w:tcPr>
          <w:p w14:paraId="3F3DC483"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left w:val="double" w:sz="4" w:space="0" w:color="auto"/>
              <w:bottom w:val="single" w:sz="4" w:space="0" w:color="auto"/>
            </w:tcBorders>
            <w:shd w:val="clear" w:color="auto" w:fill="auto"/>
            <w:noWrap/>
            <w:vAlign w:val="center"/>
            <w:hideMark/>
          </w:tcPr>
          <w:p w14:paraId="3FA8A0D1"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0.0</w:t>
            </w:r>
            <w:r>
              <w:rPr>
                <w:rFonts w:eastAsia="Times New Roman"/>
                <w:color w:val="000000"/>
                <w:sz w:val="16"/>
                <w:szCs w:val="16"/>
              </w:rPr>
              <w:t>50</w:t>
            </w:r>
          </w:p>
        </w:tc>
        <w:tc>
          <w:tcPr>
            <w:tcW w:w="171" w:type="pct"/>
            <w:tcBorders>
              <w:top w:val="single" w:sz="4" w:space="0" w:color="auto"/>
              <w:bottom w:val="single" w:sz="4" w:space="0" w:color="auto"/>
            </w:tcBorders>
            <w:shd w:val="clear" w:color="auto" w:fill="auto"/>
            <w:noWrap/>
            <w:vAlign w:val="center"/>
            <w:hideMark/>
          </w:tcPr>
          <w:p w14:paraId="432E59DA"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2.45</w:t>
            </w:r>
          </w:p>
        </w:tc>
      </w:tr>
      <w:tr w:rsidR="00144794" w:rsidRPr="005E50F3" w14:paraId="1C609EE0" w14:textId="77777777" w:rsidTr="004720C0">
        <w:trPr>
          <w:trHeight w:val="72"/>
        </w:trPr>
        <w:tc>
          <w:tcPr>
            <w:tcW w:w="1719" w:type="pct"/>
            <w:tcBorders>
              <w:top w:val="single" w:sz="4" w:space="0" w:color="auto"/>
              <w:bottom w:val="single" w:sz="4" w:space="0" w:color="auto"/>
              <w:right w:val="double" w:sz="4" w:space="0" w:color="auto"/>
            </w:tcBorders>
            <w:shd w:val="clear" w:color="auto" w:fill="auto"/>
            <w:noWrap/>
            <w:vAlign w:val="center"/>
            <w:hideMark/>
          </w:tcPr>
          <w:p w14:paraId="1A0F8136" w14:textId="77777777" w:rsidR="004720C0" w:rsidRPr="005E50F3" w:rsidRDefault="004720C0" w:rsidP="004720C0">
            <w:pPr>
              <w:spacing w:after="0" w:line="240" w:lineRule="auto"/>
              <w:ind w:firstLineChars="100" w:firstLine="160"/>
              <w:jc w:val="left"/>
              <w:rPr>
                <w:rFonts w:eastAsia="Times New Roman"/>
                <w:color w:val="000000"/>
                <w:sz w:val="16"/>
                <w:szCs w:val="16"/>
              </w:rPr>
            </w:pPr>
            <w:r w:rsidRPr="005E50F3">
              <w:rPr>
                <w:rFonts w:eastAsia="Times New Roman"/>
                <w:color w:val="000000"/>
                <w:sz w:val="16"/>
                <w:szCs w:val="16"/>
              </w:rPr>
              <w:t>4 | 5</w:t>
            </w:r>
          </w:p>
        </w:tc>
        <w:tc>
          <w:tcPr>
            <w:tcW w:w="217" w:type="pct"/>
            <w:tcBorders>
              <w:left w:val="double" w:sz="4" w:space="0" w:color="auto"/>
            </w:tcBorders>
            <w:shd w:val="clear" w:color="auto" w:fill="auto"/>
            <w:noWrap/>
            <w:vAlign w:val="center"/>
            <w:hideMark/>
          </w:tcPr>
          <w:p w14:paraId="5FDCBC8C"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95" w:type="pct"/>
            <w:shd w:val="clear" w:color="auto" w:fill="auto"/>
            <w:noWrap/>
            <w:vAlign w:val="center"/>
            <w:hideMark/>
          </w:tcPr>
          <w:p w14:paraId="323A2F16"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7D2D2BDD"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48F8CB6D"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0BA0DE1B"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35756C8E"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74D246A5"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9" w:type="pct"/>
            <w:tcBorders>
              <w:right w:val="double" w:sz="4" w:space="0" w:color="auto"/>
            </w:tcBorders>
            <w:shd w:val="clear" w:color="auto" w:fill="auto"/>
            <w:noWrap/>
            <w:vAlign w:val="center"/>
            <w:hideMark/>
          </w:tcPr>
          <w:p w14:paraId="41ED1796"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9" w:type="pct"/>
            <w:tcBorders>
              <w:top w:val="single" w:sz="4" w:space="0" w:color="auto"/>
              <w:left w:val="double" w:sz="4" w:space="0" w:color="auto"/>
              <w:bottom w:val="single" w:sz="4" w:space="0" w:color="auto"/>
            </w:tcBorders>
            <w:shd w:val="clear" w:color="auto" w:fill="auto"/>
            <w:noWrap/>
            <w:vAlign w:val="center"/>
            <w:hideMark/>
          </w:tcPr>
          <w:p w14:paraId="3FAEA1D8"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9" w:type="pct"/>
            <w:tcBorders>
              <w:top w:val="single" w:sz="4" w:space="0" w:color="auto"/>
              <w:bottom w:val="single" w:sz="4" w:space="0" w:color="auto"/>
            </w:tcBorders>
            <w:shd w:val="clear" w:color="auto" w:fill="auto"/>
            <w:noWrap/>
            <w:vAlign w:val="center"/>
            <w:hideMark/>
          </w:tcPr>
          <w:p w14:paraId="2983B8D5"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7" w:type="pct"/>
            <w:tcBorders>
              <w:top w:val="single" w:sz="4" w:space="0" w:color="auto"/>
              <w:bottom w:val="single" w:sz="4" w:space="0" w:color="auto"/>
            </w:tcBorders>
            <w:shd w:val="clear" w:color="auto" w:fill="auto"/>
            <w:noWrap/>
            <w:vAlign w:val="center"/>
            <w:hideMark/>
          </w:tcPr>
          <w:p w14:paraId="3D56834B"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hideMark/>
          </w:tcPr>
          <w:p w14:paraId="3AF7ABC3"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hideMark/>
          </w:tcPr>
          <w:p w14:paraId="4A8537AC"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hideMark/>
          </w:tcPr>
          <w:p w14:paraId="73B5A789"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5" w:type="pct"/>
            <w:tcBorders>
              <w:top w:val="single" w:sz="4" w:space="0" w:color="auto"/>
              <w:bottom w:val="single" w:sz="4" w:space="0" w:color="auto"/>
            </w:tcBorders>
            <w:shd w:val="clear" w:color="auto" w:fill="auto"/>
            <w:noWrap/>
            <w:vAlign w:val="center"/>
            <w:hideMark/>
          </w:tcPr>
          <w:p w14:paraId="1AE91BBF"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8" w:type="pct"/>
            <w:tcBorders>
              <w:top w:val="single" w:sz="4" w:space="0" w:color="auto"/>
              <w:bottom w:val="single" w:sz="4" w:space="0" w:color="auto"/>
              <w:right w:val="double" w:sz="4" w:space="0" w:color="auto"/>
            </w:tcBorders>
            <w:shd w:val="clear" w:color="auto" w:fill="auto"/>
            <w:noWrap/>
            <w:vAlign w:val="center"/>
            <w:hideMark/>
          </w:tcPr>
          <w:p w14:paraId="7BDA344B"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left w:val="double" w:sz="4" w:space="0" w:color="auto"/>
              <w:bottom w:val="single" w:sz="4" w:space="0" w:color="auto"/>
            </w:tcBorders>
            <w:shd w:val="clear" w:color="auto" w:fill="auto"/>
            <w:noWrap/>
            <w:vAlign w:val="center"/>
            <w:hideMark/>
          </w:tcPr>
          <w:p w14:paraId="7D150D24"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0.051</w:t>
            </w:r>
          </w:p>
        </w:tc>
        <w:tc>
          <w:tcPr>
            <w:tcW w:w="171" w:type="pct"/>
            <w:tcBorders>
              <w:top w:val="single" w:sz="4" w:space="0" w:color="auto"/>
              <w:bottom w:val="single" w:sz="4" w:space="0" w:color="auto"/>
            </w:tcBorders>
            <w:shd w:val="clear" w:color="auto" w:fill="auto"/>
            <w:noWrap/>
            <w:vAlign w:val="center"/>
            <w:hideMark/>
          </w:tcPr>
          <w:p w14:paraId="2BA60D80"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2.46</w:t>
            </w:r>
          </w:p>
        </w:tc>
      </w:tr>
      <w:tr w:rsidR="00144794" w:rsidRPr="005E50F3" w14:paraId="0C84752E" w14:textId="77777777" w:rsidTr="004720C0">
        <w:trPr>
          <w:trHeight w:val="72"/>
        </w:trPr>
        <w:tc>
          <w:tcPr>
            <w:tcW w:w="1719" w:type="pct"/>
            <w:tcBorders>
              <w:top w:val="single" w:sz="4" w:space="0" w:color="auto"/>
              <w:bottom w:val="single" w:sz="4" w:space="0" w:color="auto"/>
              <w:right w:val="double" w:sz="4" w:space="0" w:color="auto"/>
            </w:tcBorders>
            <w:shd w:val="clear" w:color="auto" w:fill="auto"/>
            <w:noWrap/>
            <w:vAlign w:val="center"/>
            <w:hideMark/>
          </w:tcPr>
          <w:p w14:paraId="41BBB3C4" w14:textId="77777777" w:rsidR="004720C0" w:rsidRPr="005E50F3" w:rsidRDefault="004720C0" w:rsidP="004720C0">
            <w:pPr>
              <w:spacing w:after="0" w:line="240" w:lineRule="auto"/>
              <w:ind w:firstLineChars="100" w:firstLine="160"/>
              <w:jc w:val="left"/>
              <w:rPr>
                <w:rFonts w:eastAsia="Times New Roman"/>
                <w:color w:val="000000"/>
                <w:sz w:val="16"/>
                <w:szCs w:val="16"/>
              </w:rPr>
            </w:pPr>
            <w:r w:rsidRPr="005E50F3">
              <w:rPr>
                <w:rFonts w:eastAsia="Times New Roman"/>
                <w:color w:val="000000"/>
                <w:sz w:val="16"/>
                <w:szCs w:val="16"/>
              </w:rPr>
              <w:t>10 | 11</w:t>
            </w:r>
          </w:p>
        </w:tc>
        <w:tc>
          <w:tcPr>
            <w:tcW w:w="217" w:type="pct"/>
            <w:tcBorders>
              <w:left w:val="double" w:sz="4" w:space="0" w:color="auto"/>
            </w:tcBorders>
            <w:shd w:val="clear" w:color="auto" w:fill="auto"/>
            <w:noWrap/>
            <w:vAlign w:val="center"/>
            <w:hideMark/>
          </w:tcPr>
          <w:p w14:paraId="58EC4F7A"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95" w:type="pct"/>
            <w:shd w:val="clear" w:color="auto" w:fill="auto"/>
            <w:noWrap/>
            <w:vAlign w:val="center"/>
            <w:hideMark/>
          </w:tcPr>
          <w:p w14:paraId="7CB1DD06"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4E7929FD"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194C9DAA"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2B493290"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322593CF"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66A42957"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9" w:type="pct"/>
            <w:tcBorders>
              <w:right w:val="double" w:sz="4" w:space="0" w:color="auto"/>
            </w:tcBorders>
            <w:shd w:val="clear" w:color="auto" w:fill="auto"/>
            <w:noWrap/>
            <w:vAlign w:val="center"/>
            <w:hideMark/>
          </w:tcPr>
          <w:p w14:paraId="42D2D0D6"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9" w:type="pct"/>
            <w:tcBorders>
              <w:top w:val="single" w:sz="4" w:space="0" w:color="auto"/>
              <w:left w:val="double" w:sz="4" w:space="0" w:color="auto"/>
              <w:bottom w:val="single" w:sz="4" w:space="0" w:color="auto"/>
            </w:tcBorders>
            <w:shd w:val="clear" w:color="auto" w:fill="auto"/>
            <w:noWrap/>
            <w:vAlign w:val="center"/>
            <w:hideMark/>
          </w:tcPr>
          <w:p w14:paraId="2CA2809A"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9" w:type="pct"/>
            <w:tcBorders>
              <w:top w:val="single" w:sz="4" w:space="0" w:color="auto"/>
              <w:bottom w:val="single" w:sz="4" w:space="0" w:color="auto"/>
            </w:tcBorders>
            <w:shd w:val="clear" w:color="auto" w:fill="auto"/>
            <w:noWrap/>
            <w:vAlign w:val="center"/>
            <w:hideMark/>
          </w:tcPr>
          <w:p w14:paraId="712C6C22"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7" w:type="pct"/>
            <w:tcBorders>
              <w:top w:val="single" w:sz="4" w:space="0" w:color="auto"/>
              <w:bottom w:val="single" w:sz="4" w:space="0" w:color="auto"/>
            </w:tcBorders>
            <w:shd w:val="clear" w:color="auto" w:fill="auto"/>
            <w:noWrap/>
            <w:vAlign w:val="center"/>
            <w:hideMark/>
          </w:tcPr>
          <w:p w14:paraId="503D4C89"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hideMark/>
          </w:tcPr>
          <w:p w14:paraId="5AAE0B18"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hideMark/>
          </w:tcPr>
          <w:p w14:paraId="61EC8410"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hideMark/>
          </w:tcPr>
          <w:p w14:paraId="49934CAD"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5" w:type="pct"/>
            <w:tcBorders>
              <w:top w:val="single" w:sz="4" w:space="0" w:color="auto"/>
              <w:bottom w:val="single" w:sz="4" w:space="0" w:color="auto"/>
            </w:tcBorders>
            <w:shd w:val="clear" w:color="auto" w:fill="auto"/>
            <w:noWrap/>
            <w:vAlign w:val="center"/>
            <w:hideMark/>
          </w:tcPr>
          <w:p w14:paraId="32F17425"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8" w:type="pct"/>
            <w:tcBorders>
              <w:top w:val="single" w:sz="4" w:space="0" w:color="auto"/>
              <w:bottom w:val="single" w:sz="4" w:space="0" w:color="auto"/>
              <w:right w:val="double" w:sz="4" w:space="0" w:color="auto"/>
            </w:tcBorders>
            <w:shd w:val="clear" w:color="auto" w:fill="auto"/>
            <w:noWrap/>
            <w:vAlign w:val="center"/>
            <w:hideMark/>
          </w:tcPr>
          <w:p w14:paraId="74018D79"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left w:val="double" w:sz="4" w:space="0" w:color="auto"/>
              <w:bottom w:val="single" w:sz="4" w:space="0" w:color="auto"/>
            </w:tcBorders>
            <w:shd w:val="clear" w:color="auto" w:fill="auto"/>
            <w:noWrap/>
            <w:vAlign w:val="center"/>
            <w:hideMark/>
          </w:tcPr>
          <w:p w14:paraId="7A9D5995"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0.3</w:t>
            </w:r>
            <w:r>
              <w:rPr>
                <w:rFonts w:eastAsia="Times New Roman"/>
                <w:color w:val="000000"/>
                <w:sz w:val="16"/>
                <w:szCs w:val="16"/>
              </w:rPr>
              <w:t>70</w:t>
            </w:r>
          </w:p>
        </w:tc>
        <w:tc>
          <w:tcPr>
            <w:tcW w:w="171" w:type="pct"/>
            <w:tcBorders>
              <w:top w:val="single" w:sz="4" w:space="0" w:color="auto"/>
              <w:bottom w:val="single" w:sz="4" w:space="0" w:color="auto"/>
            </w:tcBorders>
            <w:shd w:val="clear" w:color="auto" w:fill="auto"/>
            <w:noWrap/>
            <w:vAlign w:val="center"/>
            <w:hideMark/>
          </w:tcPr>
          <w:p w14:paraId="0182A870"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3.22</w:t>
            </w:r>
          </w:p>
        </w:tc>
      </w:tr>
      <w:tr w:rsidR="00144794" w:rsidRPr="005E50F3" w14:paraId="5C2B079E" w14:textId="77777777" w:rsidTr="004720C0">
        <w:trPr>
          <w:trHeight w:val="72"/>
        </w:trPr>
        <w:tc>
          <w:tcPr>
            <w:tcW w:w="1719" w:type="pct"/>
            <w:tcBorders>
              <w:top w:val="single" w:sz="4" w:space="0" w:color="auto"/>
              <w:bottom w:val="single" w:sz="4" w:space="0" w:color="auto"/>
              <w:right w:val="double" w:sz="4" w:space="0" w:color="auto"/>
            </w:tcBorders>
            <w:shd w:val="clear" w:color="auto" w:fill="auto"/>
            <w:noWrap/>
            <w:vAlign w:val="center"/>
            <w:hideMark/>
          </w:tcPr>
          <w:p w14:paraId="50902ACC" w14:textId="77777777" w:rsidR="004720C0" w:rsidRPr="005E50F3" w:rsidRDefault="004720C0" w:rsidP="004720C0">
            <w:pPr>
              <w:spacing w:after="0" w:line="240" w:lineRule="auto"/>
              <w:ind w:firstLineChars="100" w:firstLine="160"/>
              <w:jc w:val="left"/>
              <w:rPr>
                <w:rFonts w:eastAsia="Times New Roman"/>
                <w:color w:val="000000"/>
                <w:sz w:val="16"/>
                <w:szCs w:val="16"/>
              </w:rPr>
            </w:pPr>
            <w:r w:rsidRPr="005E50F3">
              <w:rPr>
                <w:rFonts w:eastAsia="Times New Roman"/>
                <w:color w:val="000000"/>
                <w:sz w:val="16"/>
                <w:szCs w:val="16"/>
              </w:rPr>
              <w:t>12 | 13</w:t>
            </w:r>
          </w:p>
        </w:tc>
        <w:tc>
          <w:tcPr>
            <w:tcW w:w="217" w:type="pct"/>
            <w:tcBorders>
              <w:left w:val="double" w:sz="4" w:space="0" w:color="auto"/>
            </w:tcBorders>
            <w:shd w:val="clear" w:color="auto" w:fill="auto"/>
            <w:noWrap/>
            <w:vAlign w:val="center"/>
            <w:hideMark/>
          </w:tcPr>
          <w:p w14:paraId="45C6A538"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95" w:type="pct"/>
            <w:shd w:val="clear" w:color="auto" w:fill="auto"/>
            <w:noWrap/>
            <w:vAlign w:val="center"/>
            <w:hideMark/>
          </w:tcPr>
          <w:p w14:paraId="70BD340D"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2582C758"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25262EBF"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44DC1C92"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4B40D5F2"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115C74A4"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9" w:type="pct"/>
            <w:tcBorders>
              <w:right w:val="double" w:sz="4" w:space="0" w:color="auto"/>
            </w:tcBorders>
            <w:shd w:val="clear" w:color="auto" w:fill="auto"/>
            <w:noWrap/>
            <w:vAlign w:val="center"/>
            <w:hideMark/>
          </w:tcPr>
          <w:p w14:paraId="22F3753F"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9" w:type="pct"/>
            <w:tcBorders>
              <w:top w:val="single" w:sz="4" w:space="0" w:color="auto"/>
              <w:left w:val="double" w:sz="4" w:space="0" w:color="auto"/>
              <w:bottom w:val="single" w:sz="4" w:space="0" w:color="auto"/>
            </w:tcBorders>
            <w:shd w:val="clear" w:color="auto" w:fill="auto"/>
            <w:noWrap/>
            <w:vAlign w:val="center"/>
            <w:hideMark/>
          </w:tcPr>
          <w:p w14:paraId="70E5B82B"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9" w:type="pct"/>
            <w:tcBorders>
              <w:top w:val="single" w:sz="4" w:space="0" w:color="auto"/>
              <w:bottom w:val="single" w:sz="4" w:space="0" w:color="auto"/>
            </w:tcBorders>
            <w:shd w:val="clear" w:color="auto" w:fill="auto"/>
            <w:noWrap/>
            <w:vAlign w:val="center"/>
            <w:hideMark/>
          </w:tcPr>
          <w:p w14:paraId="37D731FF"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7" w:type="pct"/>
            <w:tcBorders>
              <w:top w:val="single" w:sz="4" w:space="0" w:color="auto"/>
              <w:bottom w:val="single" w:sz="4" w:space="0" w:color="auto"/>
            </w:tcBorders>
            <w:shd w:val="clear" w:color="auto" w:fill="auto"/>
            <w:noWrap/>
            <w:vAlign w:val="center"/>
            <w:hideMark/>
          </w:tcPr>
          <w:p w14:paraId="55A5DE86"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hideMark/>
          </w:tcPr>
          <w:p w14:paraId="5756A12E"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hideMark/>
          </w:tcPr>
          <w:p w14:paraId="31724E22"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hideMark/>
          </w:tcPr>
          <w:p w14:paraId="092C41D3"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5" w:type="pct"/>
            <w:tcBorders>
              <w:top w:val="single" w:sz="4" w:space="0" w:color="auto"/>
              <w:bottom w:val="single" w:sz="4" w:space="0" w:color="auto"/>
            </w:tcBorders>
            <w:shd w:val="clear" w:color="auto" w:fill="auto"/>
            <w:noWrap/>
            <w:vAlign w:val="center"/>
            <w:hideMark/>
          </w:tcPr>
          <w:p w14:paraId="01E5FC78"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8" w:type="pct"/>
            <w:tcBorders>
              <w:top w:val="single" w:sz="4" w:space="0" w:color="auto"/>
              <w:bottom w:val="single" w:sz="4" w:space="0" w:color="auto"/>
              <w:right w:val="double" w:sz="4" w:space="0" w:color="auto"/>
            </w:tcBorders>
            <w:shd w:val="clear" w:color="auto" w:fill="auto"/>
            <w:noWrap/>
            <w:vAlign w:val="center"/>
            <w:hideMark/>
          </w:tcPr>
          <w:p w14:paraId="6F133FA3"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left w:val="double" w:sz="4" w:space="0" w:color="auto"/>
              <w:bottom w:val="single" w:sz="4" w:space="0" w:color="auto"/>
            </w:tcBorders>
            <w:shd w:val="clear" w:color="auto" w:fill="auto"/>
            <w:noWrap/>
            <w:vAlign w:val="center"/>
            <w:hideMark/>
          </w:tcPr>
          <w:p w14:paraId="507D4B53"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0.685</w:t>
            </w:r>
          </w:p>
        </w:tc>
        <w:tc>
          <w:tcPr>
            <w:tcW w:w="171" w:type="pct"/>
            <w:tcBorders>
              <w:top w:val="single" w:sz="4" w:space="0" w:color="auto"/>
              <w:bottom w:val="single" w:sz="4" w:space="0" w:color="auto"/>
            </w:tcBorders>
            <w:shd w:val="clear" w:color="auto" w:fill="auto"/>
            <w:noWrap/>
            <w:vAlign w:val="center"/>
            <w:hideMark/>
          </w:tcPr>
          <w:p w14:paraId="71BF8A56"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2.07</w:t>
            </w:r>
          </w:p>
        </w:tc>
      </w:tr>
      <w:tr w:rsidR="00144794" w:rsidRPr="005E50F3" w14:paraId="6664E432" w14:textId="77777777" w:rsidTr="004720C0">
        <w:trPr>
          <w:trHeight w:val="72"/>
        </w:trPr>
        <w:tc>
          <w:tcPr>
            <w:tcW w:w="1719" w:type="pct"/>
            <w:tcBorders>
              <w:top w:val="single" w:sz="4" w:space="0" w:color="auto"/>
              <w:bottom w:val="single" w:sz="4" w:space="0" w:color="auto"/>
              <w:right w:val="double" w:sz="4" w:space="0" w:color="auto"/>
            </w:tcBorders>
            <w:shd w:val="clear" w:color="auto" w:fill="auto"/>
            <w:noWrap/>
            <w:vAlign w:val="center"/>
            <w:hideMark/>
          </w:tcPr>
          <w:p w14:paraId="79D01455" w14:textId="77777777" w:rsidR="004720C0" w:rsidRPr="005E50F3" w:rsidRDefault="004720C0" w:rsidP="004720C0">
            <w:pPr>
              <w:spacing w:after="0" w:line="240" w:lineRule="auto"/>
              <w:ind w:firstLineChars="100" w:firstLine="160"/>
              <w:jc w:val="left"/>
              <w:rPr>
                <w:rFonts w:eastAsia="Times New Roman"/>
                <w:color w:val="000000"/>
                <w:sz w:val="16"/>
                <w:szCs w:val="16"/>
              </w:rPr>
            </w:pPr>
            <w:r w:rsidRPr="005E50F3">
              <w:rPr>
                <w:rFonts w:eastAsia="Times New Roman"/>
                <w:color w:val="000000"/>
                <w:sz w:val="16"/>
                <w:szCs w:val="16"/>
              </w:rPr>
              <w:t>14 | 15</w:t>
            </w:r>
          </w:p>
        </w:tc>
        <w:tc>
          <w:tcPr>
            <w:tcW w:w="217" w:type="pct"/>
            <w:tcBorders>
              <w:left w:val="double" w:sz="4" w:space="0" w:color="auto"/>
            </w:tcBorders>
            <w:shd w:val="clear" w:color="auto" w:fill="auto"/>
            <w:noWrap/>
            <w:vAlign w:val="center"/>
            <w:hideMark/>
          </w:tcPr>
          <w:p w14:paraId="3EA8FC36"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95" w:type="pct"/>
            <w:shd w:val="clear" w:color="auto" w:fill="auto"/>
            <w:noWrap/>
            <w:vAlign w:val="center"/>
            <w:hideMark/>
          </w:tcPr>
          <w:p w14:paraId="73E07CDB"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0622C437"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7ECE1FC2"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44A55501"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15BAE733"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shd w:val="clear" w:color="auto" w:fill="auto"/>
            <w:noWrap/>
            <w:vAlign w:val="center"/>
            <w:hideMark/>
          </w:tcPr>
          <w:p w14:paraId="3E444F38"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9" w:type="pct"/>
            <w:tcBorders>
              <w:right w:val="double" w:sz="4" w:space="0" w:color="auto"/>
            </w:tcBorders>
            <w:shd w:val="clear" w:color="auto" w:fill="auto"/>
            <w:noWrap/>
            <w:vAlign w:val="center"/>
            <w:hideMark/>
          </w:tcPr>
          <w:p w14:paraId="5D9FD9F4"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9" w:type="pct"/>
            <w:tcBorders>
              <w:top w:val="single" w:sz="4" w:space="0" w:color="auto"/>
              <w:left w:val="double" w:sz="4" w:space="0" w:color="auto"/>
              <w:bottom w:val="single" w:sz="4" w:space="0" w:color="auto"/>
            </w:tcBorders>
            <w:shd w:val="clear" w:color="auto" w:fill="auto"/>
            <w:noWrap/>
            <w:vAlign w:val="center"/>
            <w:hideMark/>
          </w:tcPr>
          <w:p w14:paraId="587951D6"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9" w:type="pct"/>
            <w:tcBorders>
              <w:top w:val="single" w:sz="4" w:space="0" w:color="auto"/>
              <w:bottom w:val="single" w:sz="4" w:space="0" w:color="auto"/>
            </w:tcBorders>
            <w:shd w:val="clear" w:color="auto" w:fill="auto"/>
            <w:noWrap/>
            <w:vAlign w:val="center"/>
            <w:hideMark/>
          </w:tcPr>
          <w:p w14:paraId="414563AC"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7" w:type="pct"/>
            <w:tcBorders>
              <w:top w:val="single" w:sz="4" w:space="0" w:color="auto"/>
              <w:bottom w:val="single" w:sz="4" w:space="0" w:color="auto"/>
            </w:tcBorders>
            <w:shd w:val="clear" w:color="auto" w:fill="auto"/>
            <w:noWrap/>
            <w:vAlign w:val="center"/>
            <w:hideMark/>
          </w:tcPr>
          <w:p w14:paraId="1E0D8AAA"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hideMark/>
          </w:tcPr>
          <w:p w14:paraId="088D52AF"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hideMark/>
          </w:tcPr>
          <w:p w14:paraId="30A9BC85"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4" w:space="0" w:color="auto"/>
            </w:tcBorders>
            <w:shd w:val="clear" w:color="auto" w:fill="auto"/>
            <w:noWrap/>
            <w:vAlign w:val="center"/>
            <w:hideMark/>
          </w:tcPr>
          <w:p w14:paraId="7AB215F3"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5" w:type="pct"/>
            <w:tcBorders>
              <w:top w:val="single" w:sz="4" w:space="0" w:color="auto"/>
              <w:bottom w:val="single" w:sz="4" w:space="0" w:color="auto"/>
            </w:tcBorders>
            <w:shd w:val="clear" w:color="auto" w:fill="auto"/>
            <w:noWrap/>
            <w:vAlign w:val="center"/>
            <w:hideMark/>
          </w:tcPr>
          <w:p w14:paraId="1D01111A"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8" w:type="pct"/>
            <w:tcBorders>
              <w:top w:val="single" w:sz="4" w:space="0" w:color="auto"/>
              <w:bottom w:val="single" w:sz="4" w:space="0" w:color="auto"/>
              <w:right w:val="double" w:sz="4" w:space="0" w:color="auto"/>
            </w:tcBorders>
            <w:shd w:val="clear" w:color="auto" w:fill="auto"/>
            <w:noWrap/>
            <w:vAlign w:val="center"/>
            <w:hideMark/>
          </w:tcPr>
          <w:p w14:paraId="4CF9D5CE"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left w:val="double" w:sz="4" w:space="0" w:color="auto"/>
              <w:bottom w:val="single" w:sz="4" w:space="0" w:color="auto"/>
            </w:tcBorders>
            <w:shd w:val="clear" w:color="auto" w:fill="auto"/>
            <w:noWrap/>
            <w:vAlign w:val="center"/>
            <w:hideMark/>
          </w:tcPr>
          <w:p w14:paraId="278C24FE"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2.351</w:t>
            </w:r>
          </w:p>
        </w:tc>
        <w:tc>
          <w:tcPr>
            <w:tcW w:w="171" w:type="pct"/>
            <w:tcBorders>
              <w:top w:val="single" w:sz="4" w:space="0" w:color="auto"/>
              <w:bottom w:val="single" w:sz="4" w:space="0" w:color="auto"/>
            </w:tcBorders>
            <w:shd w:val="clear" w:color="auto" w:fill="auto"/>
            <w:noWrap/>
            <w:vAlign w:val="center"/>
            <w:hideMark/>
          </w:tcPr>
          <w:p w14:paraId="4673DFFE"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3.34</w:t>
            </w:r>
          </w:p>
        </w:tc>
      </w:tr>
      <w:tr w:rsidR="00144794" w:rsidRPr="005E50F3" w14:paraId="79C3AF29" w14:textId="77777777" w:rsidTr="004720C0">
        <w:trPr>
          <w:trHeight w:val="72"/>
        </w:trPr>
        <w:tc>
          <w:tcPr>
            <w:tcW w:w="1719" w:type="pct"/>
            <w:tcBorders>
              <w:top w:val="single" w:sz="4" w:space="0" w:color="auto"/>
              <w:bottom w:val="single" w:sz="8" w:space="0" w:color="auto"/>
              <w:right w:val="double" w:sz="4" w:space="0" w:color="auto"/>
            </w:tcBorders>
            <w:shd w:val="clear" w:color="auto" w:fill="auto"/>
            <w:noWrap/>
            <w:vAlign w:val="center"/>
            <w:hideMark/>
          </w:tcPr>
          <w:p w14:paraId="47933299" w14:textId="77777777" w:rsidR="004720C0" w:rsidRPr="005E50F3" w:rsidRDefault="004720C0" w:rsidP="004720C0">
            <w:pPr>
              <w:spacing w:after="0" w:line="240" w:lineRule="auto"/>
              <w:ind w:firstLineChars="100" w:firstLine="160"/>
              <w:jc w:val="left"/>
              <w:rPr>
                <w:rFonts w:eastAsia="Times New Roman"/>
                <w:color w:val="000000"/>
                <w:sz w:val="16"/>
                <w:szCs w:val="16"/>
              </w:rPr>
            </w:pPr>
            <w:r w:rsidRPr="005E50F3">
              <w:rPr>
                <w:rFonts w:eastAsia="Times New Roman"/>
                <w:color w:val="000000"/>
                <w:sz w:val="16"/>
                <w:szCs w:val="16"/>
              </w:rPr>
              <w:t>20 | 21</w:t>
            </w:r>
          </w:p>
        </w:tc>
        <w:tc>
          <w:tcPr>
            <w:tcW w:w="217" w:type="pct"/>
            <w:tcBorders>
              <w:left w:val="double" w:sz="4" w:space="0" w:color="auto"/>
              <w:bottom w:val="single" w:sz="8" w:space="0" w:color="auto"/>
            </w:tcBorders>
            <w:shd w:val="clear" w:color="auto" w:fill="auto"/>
            <w:noWrap/>
            <w:vAlign w:val="center"/>
            <w:hideMark/>
          </w:tcPr>
          <w:p w14:paraId="7508E8A7"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95" w:type="pct"/>
            <w:tcBorders>
              <w:bottom w:val="single" w:sz="8" w:space="0" w:color="auto"/>
            </w:tcBorders>
            <w:shd w:val="clear" w:color="auto" w:fill="auto"/>
            <w:noWrap/>
            <w:vAlign w:val="center"/>
            <w:hideMark/>
          </w:tcPr>
          <w:p w14:paraId="71D23D09"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bottom w:val="single" w:sz="8" w:space="0" w:color="auto"/>
            </w:tcBorders>
            <w:shd w:val="clear" w:color="auto" w:fill="auto"/>
            <w:noWrap/>
            <w:vAlign w:val="center"/>
            <w:hideMark/>
          </w:tcPr>
          <w:p w14:paraId="297C718A"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bottom w:val="single" w:sz="8" w:space="0" w:color="auto"/>
            </w:tcBorders>
            <w:shd w:val="clear" w:color="auto" w:fill="auto"/>
            <w:noWrap/>
            <w:vAlign w:val="center"/>
            <w:hideMark/>
          </w:tcPr>
          <w:p w14:paraId="261C8AEF"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bottom w:val="single" w:sz="8" w:space="0" w:color="auto"/>
            </w:tcBorders>
            <w:shd w:val="clear" w:color="auto" w:fill="auto"/>
            <w:noWrap/>
            <w:vAlign w:val="center"/>
            <w:hideMark/>
          </w:tcPr>
          <w:p w14:paraId="300AB776"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bottom w:val="single" w:sz="8" w:space="0" w:color="auto"/>
            </w:tcBorders>
            <w:shd w:val="clear" w:color="auto" w:fill="auto"/>
            <w:noWrap/>
            <w:vAlign w:val="center"/>
            <w:hideMark/>
          </w:tcPr>
          <w:p w14:paraId="262CEC08"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bottom w:val="single" w:sz="8" w:space="0" w:color="auto"/>
            </w:tcBorders>
            <w:shd w:val="clear" w:color="auto" w:fill="auto"/>
            <w:noWrap/>
            <w:vAlign w:val="center"/>
            <w:hideMark/>
          </w:tcPr>
          <w:p w14:paraId="2467B14B"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9" w:type="pct"/>
            <w:tcBorders>
              <w:bottom w:val="single" w:sz="8" w:space="0" w:color="auto"/>
              <w:right w:val="double" w:sz="4" w:space="0" w:color="auto"/>
            </w:tcBorders>
            <w:shd w:val="clear" w:color="auto" w:fill="auto"/>
            <w:noWrap/>
            <w:vAlign w:val="center"/>
            <w:hideMark/>
          </w:tcPr>
          <w:p w14:paraId="3909618A"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9" w:type="pct"/>
            <w:tcBorders>
              <w:top w:val="single" w:sz="4" w:space="0" w:color="auto"/>
              <w:left w:val="double" w:sz="4" w:space="0" w:color="auto"/>
              <w:bottom w:val="single" w:sz="8" w:space="0" w:color="auto"/>
            </w:tcBorders>
            <w:shd w:val="clear" w:color="auto" w:fill="auto"/>
            <w:noWrap/>
            <w:vAlign w:val="center"/>
            <w:hideMark/>
          </w:tcPr>
          <w:p w14:paraId="37EFB610"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9" w:type="pct"/>
            <w:tcBorders>
              <w:top w:val="single" w:sz="4" w:space="0" w:color="auto"/>
              <w:bottom w:val="single" w:sz="8" w:space="0" w:color="auto"/>
            </w:tcBorders>
            <w:shd w:val="clear" w:color="auto" w:fill="auto"/>
            <w:noWrap/>
            <w:vAlign w:val="center"/>
            <w:hideMark/>
          </w:tcPr>
          <w:p w14:paraId="02284FDE"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7" w:type="pct"/>
            <w:tcBorders>
              <w:top w:val="single" w:sz="4" w:space="0" w:color="auto"/>
              <w:bottom w:val="single" w:sz="8" w:space="0" w:color="auto"/>
            </w:tcBorders>
            <w:shd w:val="clear" w:color="auto" w:fill="auto"/>
            <w:noWrap/>
            <w:vAlign w:val="center"/>
            <w:hideMark/>
          </w:tcPr>
          <w:p w14:paraId="5F8CB922"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8" w:space="0" w:color="auto"/>
            </w:tcBorders>
            <w:shd w:val="clear" w:color="auto" w:fill="auto"/>
            <w:noWrap/>
            <w:vAlign w:val="center"/>
            <w:hideMark/>
          </w:tcPr>
          <w:p w14:paraId="34A7441E"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8" w:space="0" w:color="auto"/>
            </w:tcBorders>
            <w:shd w:val="clear" w:color="auto" w:fill="auto"/>
            <w:noWrap/>
            <w:vAlign w:val="center"/>
            <w:hideMark/>
          </w:tcPr>
          <w:p w14:paraId="0FECF98F"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bottom w:val="single" w:sz="8" w:space="0" w:color="auto"/>
            </w:tcBorders>
            <w:shd w:val="clear" w:color="auto" w:fill="auto"/>
            <w:noWrap/>
            <w:vAlign w:val="center"/>
            <w:hideMark/>
          </w:tcPr>
          <w:p w14:paraId="112EA171"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5" w:type="pct"/>
            <w:tcBorders>
              <w:top w:val="single" w:sz="4" w:space="0" w:color="auto"/>
              <w:bottom w:val="single" w:sz="8" w:space="0" w:color="auto"/>
            </w:tcBorders>
            <w:shd w:val="clear" w:color="auto" w:fill="auto"/>
            <w:noWrap/>
            <w:vAlign w:val="center"/>
            <w:hideMark/>
          </w:tcPr>
          <w:p w14:paraId="44F43242"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8" w:type="pct"/>
            <w:tcBorders>
              <w:top w:val="single" w:sz="4" w:space="0" w:color="auto"/>
              <w:bottom w:val="single" w:sz="8" w:space="0" w:color="auto"/>
              <w:right w:val="double" w:sz="4" w:space="0" w:color="auto"/>
            </w:tcBorders>
            <w:shd w:val="clear" w:color="auto" w:fill="auto"/>
            <w:noWrap/>
            <w:vAlign w:val="center"/>
            <w:hideMark/>
          </w:tcPr>
          <w:p w14:paraId="6738EF62"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4" w:space="0" w:color="auto"/>
              <w:left w:val="double" w:sz="4" w:space="0" w:color="auto"/>
              <w:bottom w:val="single" w:sz="8" w:space="0" w:color="auto"/>
            </w:tcBorders>
            <w:shd w:val="clear" w:color="auto" w:fill="auto"/>
            <w:noWrap/>
            <w:vAlign w:val="center"/>
            <w:hideMark/>
          </w:tcPr>
          <w:p w14:paraId="0E44618A"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0.299</w:t>
            </w:r>
          </w:p>
        </w:tc>
        <w:tc>
          <w:tcPr>
            <w:tcW w:w="171" w:type="pct"/>
            <w:tcBorders>
              <w:top w:val="single" w:sz="4" w:space="0" w:color="auto"/>
              <w:bottom w:val="single" w:sz="8" w:space="0" w:color="auto"/>
            </w:tcBorders>
            <w:shd w:val="clear" w:color="auto" w:fill="auto"/>
            <w:noWrap/>
            <w:vAlign w:val="center"/>
            <w:hideMark/>
          </w:tcPr>
          <w:p w14:paraId="705EA3ED"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2.29</w:t>
            </w:r>
          </w:p>
        </w:tc>
      </w:tr>
      <w:tr w:rsidR="00144794" w:rsidRPr="005E50F3" w14:paraId="75C86A6B" w14:textId="77777777" w:rsidTr="004720C0">
        <w:trPr>
          <w:trHeight w:val="72"/>
        </w:trPr>
        <w:tc>
          <w:tcPr>
            <w:tcW w:w="1719" w:type="pct"/>
            <w:tcBorders>
              <w:top w:val="single" w:sz="8" w:space="0" w:color="auto"/>
              <w:bottom w:val="single" w:sz="8" w:space="0" w:color="auto"/>
              <w:right w:val="double" w:sz="4" w:space="0" w:color="auto"/>
            </w:tcBorders>
            <w:shd w:val="clear" w:color="auto" w:fill="auto"/>
            <w:noWrap/>
            <w:vAlign w:val="center"/>
            <w:hideMark/>
          </w:tcPr>
          <w:p w14:paraId="63239FAB" w14:textId="77777777" w:rsidR="004720C0" w:rsidRPr="005E50F3" w:rsidRDefault="004720C0" w:rsidP="004720C0">
            <w:pPr>
              <w:spacing w:after="0" w:line="240" w:lineRule="auto"/>
              <w:jc w:val="left"/>
              <w:rPr>
                <w:rFonts w:eastAsia="Times New Roman"/>
                <w:b/>
                <w:bCs/>
                <w:color w:val="000000"/>
                <w:sz w:val="16"/>
                <w:szCs w:val="16"/>
              </w:rPr>
            </w:pPr>
            <w:r w:rsidRPr="005E50F3">
              <w:rPr>
                <w:rFonts w:eastAsia="Times New Roman"/>
                <w:b/>
                <w:bCs/>
                <w:color w:val="000000"/>
                <w:sz w:val="16"/>
                <w:szCs w:val="16"/>
              </w:rPr>
              <w:t>Linking</w:t>
            </w:r>
          </w:p>
        </w:tc>
        <w:tc>
          <w:tcPr>
            <w:tcW w:w="217" w:type="pct"/>
            <w:tcBorders>
              <w:top w:val="single" w:sz="8" w:space="0" w:color="auto"/>
              <w:left w:val="double" w:sz="4" w:space="0" w:color="auto"/>
              <w:bottom w:val="single" w:sz="8" w:space="0" w:color="auto"/>
            </w:tcBorders>
            <w:shd w:val="clear" w:color="auto" w:fill="auto"/>
            <w:noWrap/>
            <w:vAlign w:val="center"/>
            <w:hideMark/>
          </w:tcPr>
          <w:p w14:paraId="68B152FD"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95" w:type="pct"/>
            <w:tcBorders>
              <w:top w:val="single" w:sz="8" w:space="0" w:color="auto"/>
              <w:bottom w:val="single" w:sz="8" w:space="0" w:color="auto"/>
            </w:tcBorders>
            <w:shd w:val="clear" w:color="auto" w:fill="auto"/>
            <w:noWrap/>
            <w:vAlign w:val="center"/>
            <w:hideMark/>
          </w:tcPr>
          <w:p w14:paraId="75C99504"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8" w:space="0" w:color="auto"/>
              <w:bottom w:val="single" w:sz="8" w:space="0" w:color="auto"/>
            </w:tcBorders>
            <w:shd w:val="clear" w:color="auto" w:fill="auto"/>
            <w:noWrap/>
            <w:vAlign w:val="center"/>
            <w:hideMark/>
          </w:tcPr>
          <w:p w14:paraId="5166A3E0"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8" w:space="0" w:color="auto"/>
              <w:bottom w:val="single" w:sz="8" w:space="0" w:color="auto"/>
            </w:tcBorders>
            <w:shd w:val="clear" w:color="auto" w:fill="auto"/>
            <w:noWrap/>
            <w:vAlign w:val="center"/>
            <w:hideMark/>
          </w:tcPr>
          <w:p w14:paraId="69A9B817"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8" w:space="0" w:color="auto"/>
              <w:bottom w:val="single" w:sz="8" w:space="0" w:color="auto"/>
            </w:tcBorders>
            <w:shd w:val="clear" w:color="auto" w:fill="auto"/>
            <w:noWrap/>
            <w:vAlign w:val="center"/>
            <w:hideMark/>
          </w:tcPr>
          <w:p w14:paraId="2F0843E4"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8" w:space="0" w:color="auto"/>
              <w:bottom w:val="single" w:sz="8" w:space="0" w:color="auto"/>
            </w:tcBorders>
            <w:shd w:val="clear" w:color="auto" w:fill="auto"/>
            <w:noWrap/>
            <w:vAlign w:val="center"/>
            <w:hideMark/>
          </w:tcPr>
          <w:p w14:paraId="6B214D21"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8" w:space="0" w:color="auto"/>
              <w:bottom w:val="single" w:sz="8" w:space="0" w:color="auto"/>
            </w:tcBorders>
            <w:shd w:val="clear" w:color="auto" w:fill="auto"/>
            <w:noWrap/>
            <w:vAlign w:val="center"/>
            <w:hideMark/>
          </w:tcPr>
          <w:p w14:paraId="7798D9E1"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9" w:type="pct"/>
            <w:tcBorders>
              <w:top w:val="single" w:sz="8" w:space="0" w:color="auto"/>
              <w:bottom w:val="single" w:sz="8" w:space="0" w:color="auto"/>
              <w:right w:val="double" w:sz="4" w:space="0" w:color="auto"/>
            </w:tcBorders>
            <w:shd w:val="clear" w:color="auto" w:fill="auto"/>
            <w:noWrap/>
            <w:vAlign w:val="center"/>
            <w:hideMark/>
          </w:tcPr>
          <w:p w14:paraId="3DEB8659"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9" w:type="pct"/>
            <w:tcBorders>
              <w:top w:val="single" w:sz="8" w:space="0" w:color="auto"/>
              <w:left w:val="double" w:sz="4" w:space="0" w:color="auto"/>
              <w:bottom w:val="single" w:sz="8" w:space="0" w:color="auto"/>
            </w:tcBorders>
            <w:shd w:val="clear" w:color="auto" w:fill="auto"/>
            <w:noWrap/>
            <w:vAlign w:val="center"/>
            <w:hideMark/>
          </w:tcPr>
          <w:p w14:paraId="0F8DD6AE"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9" w:type="pct"/>
            <w:tcBorders>
              <w:top w:val="single" w:sz="8" w:space="0" w:color="auto"/>
              <w:bottom w:val="single" w:sz="8" w:space="0" w:color="auto"/>
            </w:tcBorders>
            <w:shd w:val="clear" w:color="auto" w:fill="auto"/>
            <w:noWrap/>
            <w:vAlign w:val="center"/>
            <w:hideMark/>
          </w:tcPr>
          <w:p w14:paraId="4F719C97"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7" w:type="pct"/>
            <w:tcBorders>
              <w:top w:val="single" w:sz="8" w:space="0" w:color="auto"/>
              <w:bottom w:val="single" w:sz="8" w:space="0" w:color="auto"/>
            </w:tcBorders>
            <w:shd w:val="clear" w:color="auto" w:fill="auto"/>
            <w:noWrap/>
            <w:vAlign w:val="center"/>
            <w:hideMark/>
          </w:tcPr>
          <w:p w14:paraId="54911C5A"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8" w:space="0" w:color="auto"/>
              <w:bottom w:val="single" w:sz="8" w:space="0" w:color="auto"/>
            </w:tcBorders>
            <w:shd w:val="clear" w:color="auto" w:fill="auto"/>
            <w:noWrap/>
            <w:vAlign w:val="center"/>
            <w:hideMark/>
          </w:tcPr>
          <w:p w14:paraId="5DF99E2E"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8" w:space="0" w:color="auto"/>
              <w:bottom w:val="single" w:sz="8" w:space="0" w:color="auto"/>
            </w:tcBorders>
            <w:shd w:val="clear" w:color="auto" w:fill="auto"/>
            <w:noWrap/>
            <w:vAlign w:val="center"/>
            <w:hideMark/>
          </w:tcPr>
          <w:p w14:paraId="4C3643B8"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8" w:space="0" w:color="auto"/>
              <w:bottom w:val="single" w:sz="8" w:space="0" w:color="auto"/>
            </w:tcBorders>
            <w:shd w:val="clear" w:color="auto" w:fill="auto"/>
            <w:noWrap/>
            <w:vAlign w:val="center"/>
            <w:hideMark/>
          </w:tcPr>
          <w:p w14:paraId="58D0D118"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5" w:type="pct"/>
            <w:tcBorders>
              <w:top w:val="single" w:sz="8" w:space="0" w:color="auto"/>
              <w:bottom w:val="single" w:sz="8" w:space="0" w:color="auto"/>
            </w:tcBorders>
            <w:shd w:val="clear" w:color="auto" w:fill="auto"/>
            <w:noWrap/>
            <w:vAlign w:val="center"/>
            <w:hideMark/>
          </w:tcPr>
          <w:p w14:paraId="5DF26B18"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58" w:type="pct"/>
            <w:tcBorders>
              <w:top w:val="single" w:sz="8" w:space="0" w:color="auto"/>
              <w:bottom w:val="single" w:sz="8" w:space="0" w:color="auto"/>
              <w:right w:val="double" w:sz="4" w:space="0" w:color="auto"/>
            </w:tcBorders>
            <w:shd w:val="clear" w:color="auto" w:fill="auto"/>
            <w:noWrap/>
            <w:vAlign w:val="center"/>
            <w:hideMark/>
          </w:tcPr>
          <w:p w14:paraId="38036EB5"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88" w:type="pct"/>
            <w:tcBorders>
              <w:top w:val="single" w:sz="8" w:space="0" w:color="auto"/>
              <w:left w:val="double" w:sz="4" w:space="0" w:color="auto"/>
              <w:bottom w:val="single" w:sz="8" w:space="0" w:color="auto"/>
            </w:tcBorders>
            <w:shd w:val="clear" w:color="auto" w:fill="auto"/>
            <w:noWrap/>
            <w:vAlign w:val="center"/>
            <w:hideMark/>
          </w:tcPr>
          <w:p w14:paraId="76BADA4F"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2.718</w:t>
            </w:r>
          </w:p>
        </w:tc>
        <w:tc>
          <w:tcPr>
            <w:tcW w:w="171" w:type="pct"/>
            <w:tcBorders>
              <w:top w:val="single" w:sz="8" w:space="0" w:color="auto"/>
              <w:bottom w:val="single" w:sz="8" w:space="0" w:color="auto"/>
            </w:tcBorders>
            <w:shd w:val="clear" w:color="auto" w:fill="auto"/>
            <w:noWrap/>
            <w:vAlign w:val="center"/>
            <w:hideMark/>
          </w:tcPr>
          <w:p w14:paraId="7956109E" w14:textId="77777777" w:rsidR="004720C0" w:rsidRPr="005E50F3" w:rsidRDefault="004720C0"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r>
      <w:tr w:rsidR="00144794" w:rsidRPr="005E50F3" w14:paraId="10DF4F5E" w14:textId="77777777" w:rsidTr="00170887">
        <w:trPr>
          <w:trHeight w:val="32"/>
        </w:trPr>
        <w:tc>
          <w:tcPr>
            <w:tcW w:w="1719" w:type="pct"/>
            <w:tcBorders>
              <w:top w:val="single" w:sz="8" w:space="0" w:color="auto"/>
              <w:bottom w:val="double" w:sz="4" w:space="0" w:color="auto"/>
              <w:right w:val="double" w:sz="4" w:space="0" w:color="auto"/>
            </w:tcBorders>
            <w:shd w:val="clear" w:color="auto" w:fill="auto"/>
            <w:noWrap/>
            <w:vAlign w:val="center"/>
          </w:tcPr>
          <w:p w14:paraId="5BD62560" w14:textId="77777777" w:rsidR="00144794" w:rsidRPr="005E50F3" w:rsidRDefault="00144794" w:rsidP="004720C0">
            <w:pPr>
              <w:spacing w:after="0" w:line="240" w:lineRule="auto"/>
              <w:jc w:val="left"/>
              <w:rPr>
                <w:rFonts w:eastAsia="Times New Roman"/>
                <w:b/>
                <w:bCs/>
                <w:color w:val="000000"/>
                <w:sz w:val="16"/>
                <w:szCs w:val="16"/>
              </w:rPr>
            </w:pPr>
            <w:r>
              <w:rPr>
                <w:rFonts w:eastAsia="Times New Roman"/>
                <w:b/>
                <w:bCs/>
                <w:color w:val="000000"/>
                <w:sz w:val="16"/>
                <w:szCs w:val="16"/>
              </w:rPr>
              <w:t>Scale (</w:t>
            </w:r>
            <m:oMath>
              <m:r>
                <w:rPr>
                  <w:rFonts w:ascii="Cambria Math" w:eastAsia="Times New Roman" w:hAnsi="Cambria Math"/>
                  <w:color w:val="000000"/>
                  <w:sz w:val="18"/>
                  <w:szCs w:val="16"/>
                </w:rPr>
                <m:t>κ</m:t>
              </m:r>
            </m:oMath>
            <w:r>
              <w:rPr>
                <w:rFonts w:eastAsia="Times New Roman"/>
                <w:b/>
                <w:bCs/>
                <w:color w:val="000000"/>
                <w:sz w:val="16"/>
                <w:szCs w:val="16"/>
              </w:rPr>
              <w:t xml:space="preserve">) </w:t>
            </w:r>
          </w:p>
        </w:tc>
        <w:tc>
          <w:tcPr>
            <w:tcW w:w="2922" w:type="pct"/>
            <w:gridSpan w:val="16"/>
            <w:tcBorders>
              <w:top w:val="single" w:sz="8" w:space="0" w:color="auto"/>
              <w:left w:val="double" w:sz="4" w:space="0" w:color="auto"/>
              <w:bottom w:val="double" w:sz="4" w:space="0" w:color="auto"/>
              <w:right w:val="double" w:sz="4" w:space="0" w:color="auto"/>
            </w:tcBorders>
            <w:shd w:val="clear" w:color="auto" w:fill="auto"/>
            <w:noWrap/>
            <w:vAlign w:val="center"/>
          </w:tcPr>
          <w:p w14:paraId="4164CDEF" w14:textId="77777777" w:rsidR="00144794" w:rsidRPr="005E50F3" w:rsidRDefault="00144794" w:rsidP="00144794">
            <w:pPr>
              <w:spacing w:after="0" w:line="240" w:lineRule="auto"/>
              <w:jc w:val="center"/>
              <w:rPr>
                <w:rFonts w:eastAsia="Times New Roman"/>
                <w:color w:val="000000"/>
                <w:sz w:val="16"/>
                <w:szCs w:val="16"/>
              </w:rPr>
            </w:pPr>
            <w:r>
              <w:rPr>
                <w:rFonts w:eastAsia="Times New Roman"/>
                <w:color w:val="000000"/>
                <w:sz w:val="16"/>
                <w:szCs w:val="16"/>
              </w:rPr>
              <w:t>0.270 (t-statistic of 3.680)</w:t>
            </w:r>
          </w:p>
        </w:tc>
        <w:tc>
          <w:tcPr>
            <w:tcW w:w="188" w:type="pct"/>
            <w:tcBorders>
              <w:top w:val="single" w:sz="8" w:space="0" w:color="auto"/>
              <w:left w:val="double" w:sz="4" w:space="0" w:color="auto"/>
              <w:bottom w:val="double" w:sz="4" w:space="0" w:color="auto"/>
            </w:tcBorders>
            <w:shd w:val="clear" w:color="auto" w:fill="auto"/>
            <w:noWrap/>
            <w:vAlign w:val="center"/>
          </w:tcPr>
          <w:p w14:paraId="533D1F8B" w14:textId="77777777" w:rsidR="00144794" w:rsidRPr="005E50F3" w:rsidRDefault="00144794"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c>
          <w:tcPr>
            <w:tcW w:w="171" w:type="pct"/>
            <w:tcBorders>
              <w:top w:val="single" w:sz="8" w:space="0" w:color="auto"/>
              <w:bottom w:val="double" w:sz="4" w:space="0" w:color="auto"/>
            </w:tcBorders>
            <w:shd w:val="clear" w:color="auto" w:fill="auto"/>
            <w:noWrap/>
            <w:vAlign w:val="center"/>
          </w:tcPr>
          <w:p w14:paraId="6AEFE98A" w14:textId="77777777" w:rsidR="00144794" w:rsidRPr="005E50F3" w:rsidRDefault="00144794" w:rsidP="004720C0">
            <w:pPr>
              <w:spacing w:after="0" w:line="240" w:lineRule="auto"/>
              <w:jc w:val="right"/>
              <w:rPr>
                <w:rFonts w:eastAsia="Times New Roman"/>
                <w:color w:val="000000"/>
                <w:sz w:val="16"/>
                <w:szCs w:val="16"/>
              </w:rPr>
            </w:pPr>
            <w:r w:rsidRPr="005E50F3">
              <w:rPr>
                <w:rFonts w:eastAsia="Times New Roman"/>
                <w:color w:val="000000"/>
                <w:sz w:val="16"/>
                <w:szCs w:val="16"/>
              </w:rPr>
              <w:t>—</w:t>
            </w:r>
          </w:p>
        </w:tc>
      </w:tr>
    </w:tbl>
    <w:p w14:paraId="20D0AE3C" w14:textId="5A9C565F" w:rsidR="005B6BB0" w:rsidRDefault="005B6BB0" w:rsidP="00A4347B">
      <w:pPr>
        <w:pStyle w:val="Caption"/>
        <w:rPr>
          <w:b/>
          <w:i w:val="0"/>
          <w:color w:val="000000" w:themeColor="text1"/>
          <w:sz w:val="24"/>
          <w:szCs w:val="24"/>
        </w:rPr>
      </w:pPr>
    </w:p>
    <w:p w14:paraId="78C59C87" w14:textId="77777777" w:rsidR="005B6BB0" w:rsidRDefault="005B6BB0" w:rsidP="005B6BB0"/>
    <w:p w14:paraId="792C3FB9" w14:textId="4823FEB1" w:rsidR="00246701" w:rsidRDefault="004720C0" w:rsidP="005B6BB0">
      <w:pPr>
        <w:sectPr w:rsidR="00246701" w:rsidSect="00900E47">
          <w:pgSz w:w="15840" w:h="12240" w:orient="landscape"/>
          <w:pgMar w:top="720" w:right="720" w:bottom="720" w:left="720" w:header="720" w:footer="720" w:gutter="0"/>
          <w:cols w:space="720"/>
          <w:docGrid w:linePitch="360"/>
        </w:sectPr>
      </w:pPr>
      <w:r>
        <w:t xml:space="preserve"> </w:t>
      </w:r>
    </w:p>
    <w:p w14:paraId="1B998885" w14:textId="77777777" w:rsidR="005B6BB0" w:rsidRPr="0088791A" w:rsidRDefault="005B6BB0" w:rsidP="005B6BB0">
      <w:pPr>
        <w:rPr>
          <w:b/>
        </w:rPr>
      </w:pPr>
      <w:r w:rsidRPr="0088791A">
        <w:rPr>
          <w:b/>
        </w:rPr>
        <w:t xml:space="preserve">Table </w:t>
      </w:r>
      <w:r>
        <w:rPr>
          <w:b/>
        </w:rPr>
        <w:t>5</w:t>
      </w:r>
      <w:r w:rsidRPr="0088791A">
        <w:rPr>
          <w:b/>
        </w:rPr>
        <w:t>. Likelihood</w:t>
      </w:r>
      <w:r>
        <w:rPr>
          <w:b/>
        </w:rPr>
        <w:t>-b</w:t>
      </w:r>
      <w:r w:rsidRPr="0088791A">
        <w:rPr>
          <w:b/>
        </w:rPr>
        <w:t xml:space="preserve">ased </w:t>
      </w:r>
      <w:r>
        <w:rPr>
          <w:b/>
        </w:rPr>
        <w:t>d</w:t>
      </w:r>
      <w:r w:rsidRPr="0088791A">
        <w:rPr>
          <w:b/>
        </w:rPr>
        <w:t xml:space="preserve">ata </w:t>
      </w:r>
      <w:r>
        <w:rPr>
          <w:b/>
        </w:rPr>
        <w:t>f</w:t>
      </w:r>
      <w:r w:rsidRPr="0088791A">
        <w:rPr>
          <w:b/>
        </w:rPr>
        <w:t xml:space="preserve">it </w:t>
      </w:r>
      <w:r>
        <w:rPr>
          <w:b/>
        </w:rPr>
        <w:t>m</w:t>
      </w:r>
      <w:r w:rsidRPr="0088791A">
        <w:rPr>
          <w:b/>
        </w:rPr>
        <w:t>easures</w:t>
      </w:r>
    </w:p>
    <w:tbl>
      <w:tblPr>
        <w:tblStyle w:val="TableGrid"/>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4485"/>
        <w:gridCol w:w="2160"/>
        <w:gridCol w:w="2160"/>
      </w:tblGrid>
      <w:tr w:rsidR="005B6BB0" w14:paraId="5A4628CE" w14:textId="77777777" w:rsidTr="00286339">
        <w:trPr>
          <w:tblHeader/>
        </w:trPr>
        <w:tc>
          <w:tcPr>
            <w:tcW w:w="4485" w:type="dxa"/>
            <w:tcBorders>
              <w:top w:val="double" w:sz="4" w:space="0" w:color="auto"/>
              <w:left w:val="double" w:sz="4" w:space="0" w:color="auto"/>
              <w:bottom w:val="double" w:sz="4" w:space="0" w:color="auto"/>
              <w:right w:val="double" w:sz="4" w:space="0" w:color="auto"/>
            </w:tcBorders>
            <w:shd w:val="clear" w:color="auto" w:fill="auto"/>
          </w:tcPr>
          <w:p w14:paraId="6C171747" w14:textId="77777777" w:rsidR="005B6BB0" w:rsidRPr="00A916BD" w:rsidRDefault="005B6BB0" w:rsidP="00286339">
            <w:pPr>
              <w:rPr>
                <w:b/>
              </w:rPr>
            </w:pPr>
            <w:r w:rsidRPr="00A916BD">
              <w:rPr>
                <w:b/>
              </w:rPr>
              <w:t>Summary Statistics</w:t>
            </w:r>
          </w:p>
        </w:tc>
        <w:tc>
          <w:tcPr>
            <w:tcW w:w="2160" w:type="dxa"/>
            <w:tcBorders>
              <w:top w:val="double" w:sz="4" w:space="0" w:color="auto"/>
              <w:left w:val="double" w:sz="4" w:space="0" w:color="auto"/>
              <w:bottom w:val="double" w:sz="4" w:space="0" w:color="auto"/>
            </w:tcBorders>
            <w:shd w:val="clear" w:color="auto" w:fill="auto"/>
          </w:tcPr>
          <w:p w14:paraId="4CE4EB24" w14:textId="77777777" w:rsidR="005B6BB0" w:rsidRPr="00A916BD" w:rsidRDefault="005B6BB0" w:rsidP="00286339">
            <w:pPr>
              <w:jc w:val="center"/>
              <w:rPr>
                <w:b/>
              </w:rPr>
            </w:pPr>
            <w:r>
              <w:rPr>
                <w:b/>
              </w:rPr>
              <w:t xml:space="preserve">Linked </w:t>
            </w:r>
            <w:r w:rsidRPr="00A916BD">
              <w:rPr>
                <w:b/>
              </w:rPr>
              <w:t>Model</w:t>
            </w:r>
          </w:p>
        </w:tc>
        <w:tc>
          <w:tcPr>
            <w:tcW w:w="2160" w:type="dxa"/>
            <w:tcBorders>
              <w:top w:val="double" w:sz="4" w:space="0" w:color="auto"/>
              <w:bottom w:val="double" w:sz="4" w:space="0" w:color="auto"/>
              <w:right w:val="double" w:sz="4" w:space="0" w:color="auto"/>
            </w:tcBorders>
            <w:shd w:val="clear" w:color="auto" w:fill="auto"/>
          </w:tcPr>
          <w:p w14:paraId="051D90BC" w14:textId="77777777" w:rsidR="005B6BB0" w:rsidRPr="00A916BD" w:rsidRDefault="005B6BB0" w:rsidP="00286339">
            <w:pPr>
              <w:jc w:val="center"/>
              <w:rPr>
                <w:b/>
              </w:rPr>
            </w:pPr>
            <w:r>
              <w:rPr>
                <w:b/>
              </w:rPr>
              <w:t>Unlinked Model</w:t>
            </w:r>
          </w:p>
        </w:tc>
      </w:tr>
      <w:tr w:rsidR="005B6BB0" w14:paraId="142BBC1C" w14:textId="77777777" w:rsidTr="00286339">
        <w:tc>
          <w:tcPr>
            <w:tcW w:w="4485" w:type="dxa"/>
            <w:tcBorders>
              <w:top w:val="double" w:sz="4" w:space="0" w:color="auto"/>
              <w:left w:val="double" w:sz="4" w:space="0" w:color="auto"/>
              <w:bottom w:val="single" w:sz="4" w:space="0" w:color="auto"/>
              <w:right w:val="double" w:sz="4" w:space="0" w:color="auto"/>
            </w:tcBorders>
          </w:tcPr>
          <w:p w14:paraId="50983CA1" w14:textId="6CBACC4E" w:rsidR="005B6BB0" w:rsidRDefault="00924A11" w:rsidP="007E2CED">
            <w:pPr>
              <w:jc w:val="left"/>
            </w:pPr>
            <w:r>
              <w:t>L</w:t>
            </w:r>
            <w:r w:rsidR="005B6BB0">
              <w:t>og-likelihood at convergence</w:t>
            </w:r>
          </w:p>
        </w:tc>
        <w:tc>
          <w:tcPr>
            <w:tcW w:w="2160" w:type="dxa"/>
            <w:tcBorders>
              <w:top w:val="double" w:sz="4" w:space="0" w:color="auto"/>
              <w:left w:val="double" w:sz="4" w:space="0" w:color="auto"/>
            </w:tcBorders>
            <w:vAlign w:val="center"/>
          </w:tcPr>
          <w:p w14:paraId="7B5AC580" w14:textId="77777777" w:rsidR="005B6BB0" w:rsidRDefault="005B6BB0" w:rsidP="00286339">
            <w:pPr>
              <w:jc w:val="center"/>
            </w:pPr>
            <w:r w:rsidRPr="00326B39">
              <w:t>-37</w:t>
            </w:r>
            <w:r>
              <w:t>04</w:t>
            </w:r>
            <w:r w:rsidRPr="00326B39">
              <w:t>.</w:t>
            </w:r>
            <w:r>
              <w:t>91</w:t>
            </w:r>
          </w:p>
        </w:tc>
        <w:tc>
          <w:tcPr>
            <w:tcW w:w="2160" w:type="dxa"/>
            <w:tcBorders>
              <w:top w:val="double" w:sz="4" w:space="0" w:color="auto"/>
              <w:right w:val="double" w:sz="4" w:space="0" w:color="auto"/>
            </w:tcBorders>
            <w:vAlign w:val="center"/>
          </w:tcPr>
          <w:p w14:paraId="6457B79C" w14:textId="77777777" w:rsidR="005B6BB0" w:rsidRDefault="005B6BB0" w:rsidP="00286339">
            <w:pPr>
              <w:jc w:val="center"/>
            </w:pPr>
            <w:r w:rsidRPr="00326B39">
              <w:t>-37</w:t>
            </w:r>
            <w:r>
              <w:t>28</w:t>
            </w:r>
            <w:r w:rsidRPr="00326B39">
              <w:t>.</w:t>
            </w:r>
            <w:r>
              <w:t>09</w:t>
            </w:r>
          </w:p>
        </w:tc>
      </w:tr>
      <w:tr w:rsidR="005B6BB0" w14:paraId="2F381BFE" w14:textId="77777777" w:rsidTr="00286339">
        <w:tc>
          <w:tcPr>
            <w:tcW w:w="4485" w:type="dxa"/>
            <w:tcBorders>
              <w:top w:val="single" w:sz="4" w:space="0" w:color="auto"/>
              <w:left w:val="double" w:sz="4" w:space="0" w:color="auto"/>
              <w:bottom w:val="single" w:sz="4" w:space="0" w:color="auto"/>
              <w:right w:val="double" w:sz="4" w:space="0" w:color="auto"/>
            </w:tcBorders>
          </w:tcPr>
          <w:p w14:paraId="6CDC28E1" w14:textId="77777777" w:rsidR="005B6BB0" w:rsidRDefault="005B6BB0" w:rsidP="007E2CED">
            <w:pPr>
              <w:jc w:val="left"/>
            </w:pPr>
            <w:r>
              <w:t>Number of parameters</w:t>
            </w:r>
          </w:p>
        </w:tc>
        <w:tc>
          <w:tcPr>
            <w:tcW w:w="2160" w:type="dxa"/>
            <w:tcBorders>
              <w:left w:val="double" w:sz="4" w:space="0" w:color="auto"/>
            </w:tcBorders>
          </w:tcPr>
          <w:p w14:paraId="55192E1B" w14:textId="77777777" w:rsidR="005B6BB0" w:rsidRDefault="005B6BB0" w:rsidP="00286339">
            <w:pPr>
              <w:jc w:val="center"/>
            </w:pPr>
            <w:r>
              <w:t>66</w:t>
            </w:r>
          </w:p>
        </w:tc>
        <w:tc>
          <w:tcPr>
            <w:tcW w:w="2160" w:type="dxa"/>
            <w:tcBorders>
              <w:right w:val="double" w:sz="4" w:space="0" w:color="auto"/>
            </w:tcBorders>
          </w:tcPr>
          <w:p w14:paraId="420AB114" w14:textId="77777777" w:rsidR="005B6BB0" w:rsidRDefault="005B6BB0" w:rsidP="00286339">
            <w:pPr>
              <w:jc w:val="center"/>
            </w:pPr>
            <w:r>
              <w:t>66</w:t>
            </w:r>
          </w:p>
        </w:tc>
      </w:tr>
      <w:tr w:rsidR="005B6BB0" w14:paraId="1E8EB4EE" w14:textId="77777777" w:rsidTr="00346C7E">
        <w:tc>
          <w:tcPr>
            <w:tcW w:w="4485" w:type="dxa"/>
            <w:tcBorders>
              <w:top w:val="single" w:sz="4" w:space="0" w:color="auto"/>
              <w:left w:val="double" w:sz="4" w:space="0" w:color="auto"/>
              <w:bottom w:val="single" w:sz="4" w:space="0" w:color="auto"/>
              <w:right w:val="double" w:sz="4" w:space="0" w:color="auto"/>
            </w:tcBorders>
          </w:tcPr>
          <w:p w14:paraId="16969CF1" w14:textId="77777777" w:rsidR="005B6BB0" w:rsidRDefault="005B6BB0" w:rsidP="007E2CED">
            <w:pPr>
              <w:jc w:val="left"/>
            </w:pPr>
            <w:r>
              <w:t>Bayesian Information Criterion (BIC)</w:t>
            </w:r>
          </w:p>
        </w:tc>
        <w:tc>
          <w:tcPr>
            <w:tcW w:w="2160" w:type="dxa"/>
            <w:tcBorders>
              <w:left w:val="double" w:sz="4" w:space="0" w:color="auto"/>
              <w:bottom w:val="single" w:sz="4" w:space="0" w:color="auto"/>
            </w:tcBorders>
            <w:vAlign w:val="center"/>
          </w:tcPr>
          <w:p w14:paraId="2B0F8FD6" w14:textId="77777777" w:rsidR="005B6BB0" w:rsidRDefault="005B6BB0" w:rsidP="00286339">
            <w:pPr>
              <w:jc w:val="center"/>
            </w:pPr>
            <w:r w:rsidRPr="00326B39">
              <w:t>39</w:t>
            </w:r>
            <w:r>
              <w:t>35</w:t>
            </w:r>
            <w:r w:rsidRPr="00326B39">
              <w:t>.</w:t>
            </w:r>
            <w:r>
              <w:t>77</w:t>
            </w:r>
          </w:p>
        </w:tc>
        <w:tc>
          <w:tcPr>
            <w:tcW w:w="2160" w:type="dxa"/>
            <w:tcBorders>
              <w:right w:val="double" w:sz="4" w:space="0" w:color="auto"/>
            </w:tcBorders>
            <w:vAlign w:val="center"/>
          </w:tcPr>
          <w:p w14:paraId="0F0DC6C2" w14:textId="77777777" w:rsidR="005B6BB0" w:rsidRDefault="005B6BB0" w:rsidP="00286339">
            <w:pPr>
              <w:jc w:val="center"/>
            </w:pPr>
            <w:r w:rsidRPr="00326B39">
              <w:t>39</w:t>
            </w:r>
            <w:r>
              <w:t>58</w:t>
            </w:r>
            <w:r w:rsidRPr="00326B39">
              <w:t>.9</w:t>
            </w:r>
            <w:r>
              <w:t>5</w:t>
            </w:r>
          </w:p>
        </w:tc>
      </w:tr>
      <w:tr w:rsidR="00517C9F" w14:paraId="58897200" w14:textId="77777777" w:rsidTr="000B2812">
        <w:tc>
          <w:tcPr>
            <w:tcW w:w="4485" w:type="dxa"/>
            <w:tcBorders>
              <w:top w:val="single" w:sz="4" w:space="0" w:color="auto"/>
              <w:left w:val="double" w:sz="4" w:space="0" w:color="auto"/>
              <w:bottom w:val="single" w:sz="4" w:space="0" w:color="auto"/>
              <w:right w:val="double" w:sz="4" w:space="0" w:color="auto"/>
            </w:tcBorders>
          </w:tcPr>
          <w:p w14:paraId="63BFC7A1" w14:textId="129F00F8" w:rsidR="00517C9F" w:rsidRDefault="00517C9F" w:rsidP="007E2CED">
            <w:pPr>
              <w:jc w:val="left"/>
            </w:pPr>
            <w:r>
              <w:t>Constants and threshold-shifters (CT) only log-likelihood*</w:t>
            </w:r>
          </w:p>
        </w:tc>
        <w:tc>
          <w:tcPr>
            <w:tcW w:w="4320" w:type="dxa"/>
            <w:gridSpan w:val="2"/>
            <w:tcBorders>
              <w:top w:val="single" w:sz="4" w:space="0" w:color="auto"/>
              <w:left w:val="double" w:sz="4" w:space="0" w:color="auto"/>
              <w:bottom w:val="single" w:sz="4" w:space="0" w:color="auto"/>
              <w:right w:val="double" w:sz="4" w:space="0" w:color="auto"/>
            </w:tcBorders>
            <w:vAlign w:val="center"/>
          </w:tcPr>
          <w:p w14:paraId="4F5A5C08" w14:textId="16101AE1" w:rsidR="00517C9F" w:rsidRDefault="00517C9F" w:rsidP="00286339">
            <w:pPr>
              <w:jc w:val="center"/>
            </w:pPr>
            <w:bookmarkStart w:id="47" w:name="_Hlk141102575"/>
            <w:r w:rsidRPr="0088791A">
              <w:t>-38</w:t>
            </w:r>
            <w:r>
              <w:t>76</w:t>
            </w:r>
            <w:r w:rsidRPr="0088791A">
              <w:t>.</w:t>
            </w:r>
            <w:r>
              <w:t>63</w:t>
            </w:r>
            <w:bookmarkEnd w:id="47"/>
          </w:p>
        </w:tc>
      </w:tr>
      <w:tr w:rsidR="005B6BB0" w14:paraId="42F9046C" w14:textId="77777777" w:rsidTr="00346C7E">
        <w:tc>
          <w:tcPr>
            <w:tcW w:w="4485" w:type="dxa"/>
            <w:tcBorders>
              <w:top w:val="single" w:sz="4" w:space="0" w:color="auto"/>
              <w:left w:val="double" w:sz="4" w:space="0" w:color="auto"/>
              <w:bottom w:val="single" w:sz="4" w:space="0" w:color="auto"/>
              <w:right w:val="double" w:sz="4" w:space="0" w:color="auto"/>
            </w:tcBorders>
          </w:tcPr>
          <w:p w14:paraId="2BE754B3" w14:textId="61145780" w:rsidR="005B6BB0" w:rsidRDefault="007E2CED" w:rsidP="007E2CED">
            <w:pPr>
              <w:jc w:val="left"/>
            </w:pPr>
            <w:r w:rsidRPr="007E2CED">
              <w:rPr>
                <w:position w:val="-10"/>
              </w:rPr>
              <w:object w:dxaOrig="320" w:dyaOrig="360" w14:anchorId="3D117077">
                <v:shape id="_x0000_i1139" type="#_x0000_t75" style="width:16.3pt;height:18pt" o:ole="">
                  <v:imagedata r:id="rId245" o:title=""/>
                </v:shape>
                <o:OLEObject Type="Embed" ProgID="Equation.DSMT4" ShapeID="_x0000_i1139" DrawAspect="Content" ObjectID="_1752488467" r:id="rId246"/>
              </w:object>
            </w:r>
          </w:p>
        </w:tc>
        <w:tc>
          <w:tcPr>
            <w:tcW w:w="2160" w:type="dxa"/>
            <w:tcBorders>
              <w:top w:val="single" w:sz="4" w:space="0" w:color="auto"/>
              <w:left w:val="double" w:sz="4" w:space="0" w:color="auto"/>
              <w:bottom w:val="single" w:sz="4" w:space="0" w:color="auto"/>
            </w:tcBorders>
            <w:vAlign w:val="center"/>
          </w:tcPr>
          <w:p w14:paraId="64A923AD" w14:textId="784C014B" w:rsidR="005B6BB0" w:rsidRPr="00E912E2" w:rsidRDefault="005B6BB0" w:rsidP="00286339">
            <w:pPr>
              <w:jc w:val="center"/>
            </w:pPr>
            <w:r w:rsidRPr="00F779F5">
              <w:t>0.0</w:t>
            </w:r>
            <w:r w:rsidR="005D7CD3" w:rsidRPr="00F779F5">
              <w:t>3</w:t>
            </w:r>
            <w:r w:rsidR="000B2812" w:rsidRPr="00F779F5">
              <w:t>1</w:t>
            </w:r>
          </w:p>
        </w:tc>
        <w:tc>
          <w:tcPr>
            <w:tcW w:w="2160" w:type="dxa"/>
            <w:tcBorders>
              <w:right w:val="double" w:sz="4" w:space="0" w:color="auto"/>
            </w:tcBorders>
            <w:vAlign w:val="center"/>
          </w:tcPr>
          <w:p w14:paraId="47CA9D15" w14:textId="5C1149CD" w:rsidR="005B6BB0" w:rsidRPr="00E912E2" w:rsidRDefault="005B6BB0" w:rsidP="00286339">
            <w:pPr>
              <w:jc w:val="center"/>
            </w:pPr>
            <w:r>
              <w:t>0.02</w:t>
            </w:r>
            <w:r w:rsidR="005D7CD3">
              <w:t>5</w:t>
            </w:r>
          </w:p>
        </w:tc>
      </w:tr>
      <w:tr w:rsidR="005B6BB0" w14:paraId="251F12BE" w14:textId="77777777" w:rsidTr="00286339">
        <w:tc>
          <w:tcPr>
            <w:tcW w:w="4485" w:type="dxa"/>
            <w:tcBorders>
              <w:top w:val="single" w:sz="4" w:space="0" w:color="auto"/>
              <w:left w:val="double" w:sz="4" w:space="0" w:color="auto"/>
              <w:bottom w:val="single" w:sz="4" w:space="0" w:color="auto"/>
              <w:right w:val="double" w:sz="4" w:space="0" w:color="auto"/>
            </w:tcBorders>
          </w:tcPr>
          <w:p w14:paraId="662B7C3F" w14:textId="77777777" w:rsidR="005B6BB0" w:rsidRPr="00E912E2" w:rsidRDefault="005B6BB0" w:rsidP="007E2CED">
            <w:pPr>
              <w:jc w:val="left"/>
            </w:pPr>
            <w:r>
              <w:t>Nested likelihood ratio test: Linked model versus constant-only model</w:t>
            </w:r>
          </w:p>
        </w:tc>
        <w:tc>
          <w:tcPr>
            <w:tcW w:w="2160" w:type="dxa"/>
            <w:tcBorders>
              <w:top w:val="single" w:sz="4" w:space="0" w:color="auto"/>
              <w:left w:val="double" w:sz="4" w:space="0" w:color="auto"/>
              <w:bottom w:val="single" w:sz="4" w:space="0" w:color="auto"/>
              <w:right w:val="single" w:sz="4" w:space="0" w:color="auto"/>
            </w:tcBorders>
            <w:vAlign w:val="center"/>
          </w:tcPr>
          <w:p w14:paraId="2D4A7500" w14:textId="274937FD" w:rsidR="005B6BB0" w:rsidRDefault="005B6BB0" w:rsidP="00286339">
            <w:pPr>
              <w:jc w:val="center"/>
            </w:pPr>
            <w:r>
              <w:t>LR=3</w:t>
            </w:r>
            <w:r w:rsidR="005D7CD3">
              <w:t>25</w:t>
            </w:r>
            <w:r>
              <w:t>.0</w:t>
            </w:r>
            <w:r w:rsidR="005D7CD3">
              <w:t>8</w:t>
            </w:r>
            <w:r>
              <w:t xml:space="preserve">&gt; </w:t>
            </w:r>
            <m:oMath>
              <m:sSubSup>
                <m:sSubSupPr>
                  <m:ctrlPr>
                    <w:rPr>
                      <w:rFonts w:ascii="Cambria Math" w:hAnsi="Cambria Math"/>
                      <w:i/>
                    </w:rPr>
                  </m:ctrlPr>
                </m:sSubSupPr>
                <m:e>
                  <m:r>
                    <w:rPr>
                      <w:rFonts w:ascii="Cambria Math" w:hAnsi="Cambria Math"/>
                    </w:rPr>
                    <m:t>χ</m:t>
                  </m:r>
                </m:e>
                <m:sub>
                  <m:r>
                    <w:rPr>
                      <w:rFonts w:ascii="Cambria Math" w:hAnsi="Cambria Math"/>
                    </w:rPr>
                    <m:t>(50,0.05)</m:t>
                  </m:r>
                </m:sub>
                <m:sup>
                  <m:r>
                    <w:rPr>
                      <w:rFonts w:ascii="Cambria Math" w:hAnsi="Cambria Math"/>
                    </w:rPr>
                    <m:t>2</m:t>
                  </m:r>
                </m:sup>
              </m:sSubSup>
            </m:oMath>
            <w:r>
              <w:rPr>
                <w:rFonts w:eastAsiaTheme="minorEastAsia"/>
              </w:rPr>
              <w:t>=</w:t>
            </w:r>
            <w:r w:rsidRPr="00507C62">
              <w:rPr>
                <w:rFonts w:eastAsiaTheme="minorEastAsia"/>
              </w:rPr>
              <w:t>67.505</w:t>
            </w:r>
          </w:p>
        </w:tc>
        <w:tc>
          <w:tcPr>
            <w:tcW w:w="2160" w:type="dxa"/>
            <w:tcBorders>
              <w:left w:val="single" w:sz="4" w:space="0" w:color="auto"/>
              <w:right w:val="double" w:sz="4" w:space="0" w:color="auto"/>
            </w:tcBorders>
            <w:vAlign w:val="center"/>
          </w:tcPr>
          <w:p w14:paraId="1C773AFF" w14:textId="3458A20C" w:rsidR="005B6BB0" w:rsidRDefault="005B6BB0" w:rsidP="00286339">
            <w:pPr>
              <w:jc w:val="center"/>
            </w:pPr>
            <w:r>
              <w:t>LR=</w:t>
            </w:r>
            <w:r w:rsidR="005D7CD3">
              <w:t>297</w:t>
            </w:r>
            <w:r>
              <w:t>.</w:t>
            </w:r>
            <w:r w:rsidR="005D7CD3">
              <w:t>08</w:t>
            </w:r>
            <w:r>
              <w:t xml:space="preserve">&gt; </w:t>
            </w:r>
            <m:oMath>
              <m:sSubSup>
                <m:sSubSupPr>
                  <m:ctrlPr>
                    <w:rPr>
                      <w:rFonts w:ascii="Cambria Math" w:hAnsi="Cambria Math"/>
                      <w:i/>
                    </w:rPr>
                  </m:ctrlPr>
                </m:sSubSupPr>
                <m:e>
                  <m:r>
                    <w:rPr>
                      <w:rFonts w:ascii="Cambria Math" w:hAnsi="Cambria Math"/>
                    </w:rPr>
                    <m:t>χ</m:t>
                  </m:r>
                </m:e>
                <m:sub>
                  <m:r>
                    <w:rPr>
                      <w:rFonts w:ascii="Cambria Math" w:hAnsi="Cambria Math"/>
                    </w:rPr>
                    <m:t>(50,0.05)</m:t>
                  </m:r>
                </m:sub>
                <m:sup>
                  <m:r>
                    <w:rPr>
                      <w:rFonts w:ascii="Cambria Math" w:hAnsi="Cambria Math"/>
                    </w:rPr>
                    <m:t>2</m:t>
                  </m:r>
                </m:sup>
              </m:sSubSup>
            </m:oMath>
            <w:r>
              <w:rPr>
                <w:rFonts w:eastAsiaTheme="minorEastAsia"/>
              </w:rPr>
              <w:t>=</w:t>
            </w:r>
            <w:r w:rsidRPr="00507C62">
              <w:rPr>
                <w:rFonts w:eastAsiaTheme="minorEastAsia"/>
              </w:rPr>
              <w:t>67.505</w:t>
            </w:r>
          </w:p>
        </w:tc>
      </w:tr>
      <w:tr w:rsidR="005B6BB0" w14:paraId="50AC6D67" w14:textId="77777777" w:rsidTr="00286339">
        <w:tc>
          <w:tcPr>
            <w:tcW w:w="4485" w:type="dxa"/>
            <w:tcBorders>
              <w:top w:val="single" w:sz="4" w:space="0" w:color="auto"/>
              <w:left w:val="double" w:sz="4" w:space="0" w:color="auto"/>
              <w:bottom w:val="double" w:sz="4" w:space="0" w:color="auto"/>
              <w:right w:val="double" w:sz="4" w:space="0" w:color="auto"/>
            </w:tcBorders>
          </w:tcPr>
          <w:p w14:paraId="341ECF27" w14:textId="77777777" w:rsidR="005B6BB0" w:rsidRDefault="005B6BB0" w:rsidP="007E2CED">
            <w:pPr>
              <w:jc w:val="left"/>
            </w:pPr>
            <w:r>
              <w:t>Non-nested likelihood ratio test: Linked model versus Unlinked model</w:t>
            </w:r>
          </w:p>
        </w:tc>
        <w:tc>
          <w:tcPr>
            <w:tcW w:w="4320" w:type="dxa"/>
            <w:gridSpan w:val="2"/>
            <w:tcBorders>
              <w:left w:val="double" w:sz="4" w:space="0" w:color="auto"/>
              <w:bottom w:val="double" w:sz="4" w:space="0" w:color="auto"/>
              <w:right w:val="double" w:sz="4" w:space="0" w:color="auto"/>
            </w:tcBorders>
            <w:vAlign w:val="center"/>
          </w:tcPr>
          <w:p w14:paraId="1CFDD3A0" w14:textId="316E3238" w:rsidR="005B6BB0" w:rsidRDefault="005D7CD3" w:rsidP="00286339">
            <w:pPr>
              <w:jc w:val="center"/>
            </w:pPr>
            <w:r w:rsidRPr="00326B39">
              <w:rPr>
                <w:position w:val="-14"/>
              </w:rPr>
              <w:object w:dxaOrig="2160" w:dyaOrig="400" w14:anchorId="48D4825A">
                <v:shape id="_x0000_i1140" type="#_x0000_t75" style="width:108.45pt;height:21.85pt" o:ole="">
                  <v:imagedata r:id="rId247" o:title=""/>
                </v:shape>
                <o:OLEObject Type="Embed" ProgID="Equation.DSMT4" ShapeID="_x0000_i1140" DrawAspect="Content" ObjectID="_1752488468" r:id="rId248"/>
              </w:object>
            </w:r>
          </w:p>
        </w:tc>
      </w:tr>
    </w:tbl>
    <w:p w14:paraId="5A0257D8" w14:textId="408745A3" w:rsidR="005B6BB0" w:rsidRPr="007E2CED" w:rsidRDefault="00517C9F" w:rsidP="005B6BB0">
      <w:pPr>
        <w:rPr>
          <w:sz w:val="22"/>
          <w:szCs w:val="22"/>
        </w:rPr>
      </w:pPr>
      <w:r w:rsidRPr="007E2CED">
        <w:rPr>
          <w:sz w:val="22"/>
          <w:szCs w:val="22"/>
        </w:rPr>
        <w:t>* The value refers to the (CT) only log-likelihood of the unlinked model.</w:t>
      </w:r>
    </w:p>
    <w:p w14:paraId="3F4963AF" w14:textId="77777777" w:rsidR="005B6BB0" w:rsidRDefault="005B6BB0" w:rsidP="005B6BB0"/>
    <w:p w14:paraId="7FB1235E" w14:textId="10EC9D50" w:rsidR="00352714" w:rsidRDefault="00352714" w:rsidP="005B6BB0"/>
    <w:p w14:paraId="02F18382" w14:textId="006030DF" w:rsidR="00352714" w:rsidRDefault="00352714" w:rsidP="005B6BB0">
      <w:pPr>
        <w:sectPr w:rsidR="00352714" w:rsidSect="005B6BB0">
          <w:pgSz w:w="12240" w:h="15840"/>
          <w:pgMar w:top="1440" w:right="1440" w:bottom="1440" w:left="1440" w:header="720" w:footer="720" w:gutter="0"/>
          <w:cols w:space="720"/>
          <w:docGrid w:linePitch="360"/>
        </w:sectPr>
      </w:pPr>
      <w:r>
        <w:t xml:space="preserve">  </w:t>
      </w:r>
    </w:p>
    <w:p w14:paraId="7A400EA9" w14:textId="157965DA" w:rsidR="00A4347B" w:rsidRDefault="00A4347B" w:rsidP="006C0A51">
      <w:pPr>
        <w:pStyle w:val="Caption"/>
        <w:spacing w:after="0"/>
        <w:rPr>
          <w:b/>
          <w:i w:val="0"/>
          <w:color w:val="000000" w:themeColor="text1"/>
          <w:sz w:val="24"/>
          <w:szCs w:val="24"/>
        </w:rPr>
      </w:pPr>
      <w:r w:rsidRPr="00136A69">
        <w:rPr>
          <w:b/>
          <w:i w:val="0"/>
          <w:color w:val="000000" w:themeColor="text1"/>
          <w:sz w:val="24"/>
          <w:szCs w:val="24"/>
        </w:rPr>
        <w:t xml:space="preserve">Table </w:t>
      </w:r>
      <w:r w:rsidR="00F57977">
        <w:rPr>
          <w:b/>
          <w:i w:val="0"/>
          <w:color w:val="000000" w:themeColor="text1"/>
          <w:sz w:val="24"/>
          <w:szCs w:val="24"/>
        </w:rPr>
        <w:t>6</w:t>
      </w:r>
      <w:r w:rsidR="00136A69">
        <w:rPr>
          <w:b/>
          <w:i w:val="0"/>
          <w:color w:val="000000" w:themeColor="text1"/>
          <w:sz w:val="24"/>
          <w:szCs w:val="24"/>
        </w:rPr>
        <w:t xml:space="preserve">. </w:t>
      </w:r>
      <w:r w:rsidRPr="00136A69">
        <w:rPr>
          <w:b/>
          <w:i w:val="0"/>
          <w:color w:val="000000" w:themeColor="text1"/>
          <w:sz w:val="24"/>
          <w:szCs w:val="24"/>
        </w:rPr>
        <w:t xml:space="preserve">Average Treatment Effect (ATE) for all </w:t>
      </w:r>
      <w:r w:rsidR="00F6769E">
        <w:rPr>
          <w:b/>
          <w:i w:val="0"/>
          <w:color w:val="000000" w:themeColor="text1"/>
          <w:sz w:val="24"/>
          <w:szCs w:val="24"/>
        </w:rPr>
        <w:t>exogenous</w:t>
      </w:r>
      <w:r w:rsidRPr="00136A69">
        <w:rPr>
          <w:b/>
          <w:i w:val="0"/>
          <w:color w:val="000000" w:themeColor="text1"/>
          <w:sz w:val="24"/>
          <w:szCs w:val="24"/>
        </w:rPr>
        <w:t xml:space="preserve"> variables</w:t>
      </w:r>
    </w:p>
    <w:tbl>
      <w:tblPr>
        <w:tblStyle w:val="TableGrid"/>
        <w:tblW w:w="5000" w:type="pct"/>
        <w:tblBorders>
          <w:top w:val="double" w:sz="4" w:space="0" w:color="auto"/>
          <w:left w:val="double" w:sz="4" w:space="0" w:color="auto"/>
          <w:bottom w:val="double" w:sz="4" w:space="0" w:color="auto"/>
          <w:right w:val="double" w:sz="4" w:space="0" w:color="auto"/>
        </w:tblBorders>
        <w:tblCellMar>
          <w:left w:w="29" w:type="dxa"/>
          <w:right w:w="29" w:type="dxa"/>
        </w:tblCellMar>
        <w:tblLook w:val="04A0" w:firstRow="1" w:lastRow="0" w:firstColumn="1" w:lastColumn="0" w:noHBand="0" w:noVBand="1"/>
      </w:tblPr>
      <w:tblGrid>
        <w:gridCol w:w="1877"/>
        <w:gridCol w:w="1704"/>
        <w:gridCol w:w="1612"/>
        <w:gridCol w:w="581"/>
        <w:gridCol w:w="624"/>
        <w:gridCol w:w="534"/>
        <w:gridCol w:w="624"/>
        <w:gridCol w:w="534"/>
        <w:gridCol w:w="581"/>
        <w:gridCol w:w="624"/>
        <w:gridCol w:w="534"/>
        <w:gridCol w:w="624"/>
        <w:gridCol w:w="626"/>
        <w:gridCol w:w="624"/>
        <w:gridCol w:w="624"/>
        <w:gridCol w:w="713"/>
        <w:gridCol w:w="625"/>
        <w:gridCol w:w="705"/>
      </w:tblGrid>
      <w:tr w:rsidR="00170887" w:rsidRPr="0074223E" w14:paraId="70CE7454" w14:textId="77777777" w:rsidTr="00170887">
        <w:trPr>
          <w:tblHeader/>
        </w:trPr>
        <w:tc>
          <w:tcPr>
            <w:tcW w:w="654" w:type="pct"/>
            <w:vMerge w:val="restart"/>
            <w:tcBorders>
              <w:top w:val="double" w:sz="4" w:space="0" w:color="auto"/>
              <w:left w:val="double" w:sz="4" w:space="0" w:color="auto"/>
              <w:bottom w:val="double" w:sz="4" w:space="0" w:color="auto"/>
              <w:right w:val="double" w:sz="4" w:space="0" w:color="auto"/>
            </w:tcBorders>
            <w:vAlign w:val="center"/>
          </w:tcPr>
          <w:p w14:paraId="019B222E" w14:textId="1A7B77D9" w:rsidR="00170887" w:rsidRPr="0074223E" w:rsidRDefault="00170887" w:rsidP="00170887">
            <w:pPr>
              <w:jc w:val="left"/>
              <w:rPr>
                <w:b/>
                <w:sz w:val="20"/>
                <w:szCs w:val="20"/>
              </w:rPr>
            </w:pPr>
            <w:r>
              <w:rPr>
                <w:b/>
                <w:sz w:val="20"/>
                <w:szCs w:val="20"/>
              </w:rPr>
              <w:t>Variables</w:t>
            </w:r>
          </w:p>
        </w:tc>
        <w:tc>
          <w:tcPr>
            <w:tcW w:w="594" w:type="pct"/>
            <w:vMerge w:val="restart"/>
            <w:tcBorders>
              <w:top w:val="double" w:sz="4" w:space="0" w:color="auto"/>
              <w:left w:val="double" w:sz="4" w:space="0" w:color="auto"/>
              <w:bottom w:val="double" w:sz="4" w:space="0" w:color="auto"/>
              <w:right w:val="double" w:sz="4" w:space="0" w:color="auto"/>
            </w:tcBorders>
            <w:vAlign w:val="center"/>
          </w:tcPr>
          <w:p w14:paraId="377AFB1B" w14:textId="77777777" w:rsidR="00170887" w:rsidRPr="0074223E" w:rsidRDefault="00170887" w:rsidP="00170887">
            <w:pPr>
              <w:jc w:val="left"/>
              <w:rPr>
                <w:b/>
                <w:sz w:val="20"/>
                <w:szCs w:val="20"/>
              </w:rPr>
            </w:pPr>
            <w:r w:rsidRPr="0074223E">
              <w:rPr>
                <w:b/>
                <w:sz w:val="20"/>
                <w:szCs w:val="20"/>
              </w:rPr>
              <w:t>Base Level</w:t>
            </w:r>
          </w:p>
        </w:tc>
        <w:tc>
          <w:tcPr>
            <w:tcW w:w="562" w:type="pct"/>
            <w:vMerge w:val="restart"/>
            <w:tcBorders>
              <w:top w:val="double" w:sz="4" w:space="0" w:color="auto"/>
              <w:left w:val="double" w:sz="4" w:space="0" w:color="auto"/>
              <w:bottom w:val="double" w:sz="4" w:space="0" w:color="auto"/>
              <w:right w:val="double" w:sz="4" w:space="0" w:color="auto"/>
            </w:tcBorders>
            <w:vAlign w:val="center"/>
          </w:tcPr>
          <w:p w14:paraId="03FFFDBA" w14:textId="77777777" w:rsidR="00170887" w:rsidRPr="0074223E" w:rsidRDefault="00170887" w:rsidP="00170887">
            <w:pPr>
              <w:jc w:val="left"/>
              <w:rPr>
                <w:b/>
                <w:sz w:val="20"/>
                <w:szCs w:val="20"/>
              </w:rPr>
            </w:pPr>
            <w:r w:rsidRPr="0074223E">
              <w:rPr>
                <w:b/>
                <w:sz w:val="20"/>
                <w:szCs w:val="20"/>
              </w:rPr>
              <w:t>Treatment Level</w:t>
            </w:r>
          </w:p>
        </w:tc>
        <w:tc>
          <w:tcPr>
            <w:tcW w:w="1012" w:type="pct"/>
            <w:gridSpan w:val="5"/>
            <w:tcBorders>
              <w:top w:val="double" w:sz="4" w:space="0" w:color="auto"/>
              <w:left w:val="double" w:sz="4" w:space="0" w:color="auto"/>
              <w:bottom w:val="single" w:sz="4" w:space="0" w:color="auto"/>
              <w:right w:val="double" w:sz="4" w:space="0" w:color="auto"/>
            </w:tcBorders>
            <w:vAlign w:val="center"/>
          </w:tcPr>
          <w:p w14:paraId="0EB56905" w14:textId="77777777" w:rsidR="00170887" w:rsidRPr="0074223E" w:rsidRDefault="00170887" w:rsidP="00170887">
            <w:pPr>
              <w:jc w:val="center"/>
              <w:rPr>
                <w:sz w:val="20"/>
                <w:szCs w:val="20"/>
              </w:rPr>
            </w:pPr>
            <w:r w:rsidRPr="0074223E">
              <w:rPr>
                <w:rFonts w:eastAsia="Times New Roman"/>
                <w:b/>
                <w:bCs/>
                <w:color w:val="000000"/>
                <w:sz w:val="20"/>
                <w:szCs w:val="20"/>
              </w:rPr>
              <w:t>Base level</w:t>
            </w:r>
          </w:p>
        </w:tc>
        <w:tc>
          <w:tcPr>
            <w:tcW w:w="1029" w:type="pct"/>
            <w:gridSpan w:val="5"/>
            <w:tcBorders>
              <w:top w:val="double" w:sz="4" w:space="0" w:color="auto"/>
              <w:left w:val="double" w:sz="4" w:space="0" w:color="auto"/>
              <w:bottom w:val="single" w:sz="4" w:space="0" w:color="auto"/>
              <w:right w:val="double" w:sz="4" w:space="0" w:color="auto"/>
            </w:tcBorders>
            <w:vAlign w:val="center"/>
          </w:tcPr>
          <w:p w14:paraId="608A8AE1" w14:textId="5E5A09B1" w:rsidR="00170887" w:rsidRPr="0074223E" w:rsidRDefault="00170887" w:rsidP="00170887">
            <w:pPr>
              <w:jc w:val="center"/>
              <w:rPr>
                <w:sz w:val="20"/>
                <w:szCs w:val="20"/>
              </w:rPr>
            </w:pPr>
            <w:r w:rsidRPr="0074223E">
              <w:rPr>
                <w:rFonts w:eastAsia="Times New Roman"/>
                <w:b/>
                <w:bCs/>
                <w:color w:val="000000"/>
                <w:sz w:val="20"/>
                <w:szCs w:val="20"/>
              </w:rPr>
              <w:t xml:space="preserve">Treatment level </w:t>
            </w:r>
          </w:p>
        </w:tc>
        <w:tc>
          <w:tcPr>
            <w:tcW w:w="1150" w:type="pct"/>
            <w:gridSpan w:val="5"/>
            <w:tcBorders>
              <w:top w:val="double" w:sz="4" w:space="0" w:color="auto"/>
              <w:left w:val="double" w:sz="4" w:space="0" w:color="auto"/>
              <w:bottom w:val="single" w:sz="4" w:space="0" w:color="auto"/>
            </w:tcBorders>
            <w:vAlign w:val="center"/>
          </w:tcPr>
          <w:p w14:paraId="3DFEBE11" w14:textId="77777777" w:rsidR="00170887" w:rsidRPr="0074223E" w:rsidRDefault="00170887" w:rsidP="00170887">
            <w:pPr>
              <w:jc w:val="center"/>
              <w:rPr>
                <w:sz w:val="20"/>
                <w:szCs w:val="20"/>
              </w:rPr>
            </w:pPr>
            <w:r w:rsidRPr="0074223E">
              <w:rPr>
                <w:rFonts w:eastAsia="Times New Roman"/>
                <w:b/>
                <w:bCs/>
                <w:color w:val="000000"/>
                <w:sz w:val="20"/>
                <w:szCs w:val="20"/>
              </w:rPr>
              <w:t>ATE (% shift)</w:t>
            </w:r>
          </w:p>
        </w:tc>
      </w:tr>
      <w:tr w:rsidR="00170887" w:rsidRPr="0074223E" w14:paraId="76DCFC3B" w14:textId="77777777" w:rsidTr="00170887">
        <w:trPr>
          <w:tblHeader/>
        </w:trPr>
        <w:tc>
          <w:tcPr>
            <w:tcW w:w="654" w:type="pct"/>
            <w:vMerge/>
            <w:tcBorders>
              <w:top w:val="double" w:sz="4" w:space="0" w:color="auto"/>
              <w:left w:val="double" w:sz="4" w:space="0" w:color="auto"/>
              <w:bottom w:val="double" w:sz="4" w:space="0" w:color="auto"/>
              <w:right w:val="double" w:sz="4" w:space="0" w:color="auto"/>
            </w:tcBorders>
          </w:tcPr>
          <w:p w14:paraId="3B51B8C5" w14:textId="77777777" w:rsidR="00170887" w:rsidRPr="0074223E" w:rsidRDefault="00170887" w:rsidP="00170887">
            <w:pPr>
              <w:jc w:val="left"/>
              <w:rPr>
                <w:sz w:val="20"/>
                <w:szCs w:val="20"/>
              </w:rPr>
            </w:pPr>
          </w:p>
        </w:tc>
        <w:tc>
          <w:tcPr>
            <w:tcW w:w="594" w:type="pct"/>
            <w:vMerge/>
            <w:tcBorders>
              <w:top w:val="single" w:sz="4" w:space="0" w:color="auto"/>
              <w:left w:val="double" w:sz="4" w:space="0" w:color="auto"/>
              <w:bottom w:val="double" w:sz="4" w:space="0" w:color="auto"/>
              <w:right w:val="double" w:sz="4" w:space="0" w:color="auto"/>
            </w:tcBorders>
          </w:tcPr>
          <w:p w14:paraId="492A39F4" w14:textId="77777777" w:rsidR="00170887" w:rsidRPr="0074223E" w:rsidRDefault="00170887" w:rsidP="00170887">
            <w:pPr>
              <w:jc w:val="left"/>
              <w:rPr>
                <w:sz w:val="20"/>
                <w:szCs w:val="20"/>
              </w:rPr>
            </w:pPr>
          </w:p>
        </w:tc>
        <w:tc>
          <w:tcPr>
            <w:tcW w:w="562" w:type="pct"/>
            <w:vMerge/>
            <w:tcBorders>
              <w:top w:val="single" w:sz="4" w:space="0" w:color="auto"/>
              <w:left w:val="double" w:sz="4" w:space="0" w:color="auto"/>
              <w:bottom w:val="double" w:sz="4" w:space="0" w:color="auto"/>
              <w:right w:val="double" w:sz="4" w:space="0" w:color="auto"/>
            </w:tcBorders>
          </w:tcPr>
          <w:p w14:paraId="73FE1E0E" w14:textId="77777777" w:rsidR="00170887" w:rsidRPr="0074223E" w:rsidRDefault="00170887" w:rsidP="00170887">
            <w:pPr>
              <w:jc w:val="left"/>
              <w:rPr>
                <w:sz w:val="20"/>
                <w:szCs w:val="20"/>
              </w:rPr>
            </w:pPr>
          </w:p>
        </w:tc>
        <w:tc>
          <w:tcPr>
            <w:tcW w:w="202" w:type="pct"/>
            <w:vMerge w:val="restart"/>
            <w:tcBorders>
              <w:top w:val="single" w:sz="4" w:space="0" w:color="auto"/>
              <w:left w:val="double" w:sz="4" w:space="0" w:color="auto"/>
              <w:bottom w:val="single" w:sz="4" w:space="0" w:color="auto"/>
            </w:tcBorders>
            <w:vAlign w:val="center"/>
          </w:tcPr>
          <w:p w14:paraId="76D3E5CF" w14:textId="77777777" w:rsidR="00170887" w:rsidRPr="0074223E" w:rsidRDefault="00170887" w:rsidP="00170887">
            <w:pPr>
              <w:jc w:val="center"/>
              <w:rPr>
                <w:b/>
                <w:sz w:val="20"/>
                <w:szCs w:val="20"/>
              </w:rPr>
            </w:pPr>
            <w:r w:rsidRPr="0074223E">
              <w:rPr>
                <w:b/>
                <w:sz w:val="20"/>
                <w:szCs w:val="20"/>
              </w:rPr>
              <w:t>Total eat-outs</w:t>
            </w:r>
            <w:r>
              <w:rPr>
                <w:b/>
                <w:sz w:val="20"/>
                <w:szCs w:val="20"/>
              </w:rPr>
              <w:t xml:space="preserve"> per capita</w:t>
            </w:r>
          </w:p>
        </w:tc>
        <w:tc>
          <w:tcPr>
            <w:tcW w:w="810" w:type="pct"/>
            <w:gridSpan w:val="4"/>
            <w:tcBorders>
              <w:top w:val="single" w:sz="4" w:space="0" w:color="auto"/>
              <w:bottom w:val="single" w:sz="4" w:space="0" w:color="auto"/>
              <w:right w:val="double" w:sz="4" w:space="0" w:color="auto"/>
            </w:tcBorders>
            <w:vAlign w:val="center"/>
          </w:tcPr>
          <w:p w14:paraId="3A24379A" w14:textId="77777777" w:rsidR="00170887" w:rsidRPr="0074223E" w:rsidRDefault="00170887" w:rsidP="00170887">
            <w:pPr>
              <w:jc w:val="center"/>
              <w:rPr>
                <w:b/>
                <w:sz w:val="20"/>
                <w:szCs w:val="20"/>
              </w:rPr>
            </w:pPr>
            <w:r w:rsidRPr="0074223E">
              <w:rPr>
                <w:b/>
                <w:sz w:val="20"/>
                <w:szCs w:val="20"/>
              </w:rPr>
              <w:t>Allocation to restaurant segment (%)</w:t>
            </w:r>
          </w:p>
        </w:tc>
        <w:tc>
          <w:tcPr>
            <w:tcW w:w="187" w:type="pct"/>
            <w:vMerge w:val="restart"/>
            <w:tcBorders>
              <w:top w:val="single" w:sz="4" w:space="0" w:color="auto"/>
              <w:left w:val="double" w:sz="4" w:space="0" w:color="auto"/>
              <w:bottom w:val="single" w:sz="4" w:space="0" w:color="auto"/>
            </w:tcBorders>
            <w:vAlign w:val="center"/>
          </w:tcPr>
          <w:p w14:paraId="1A75DD19" w14:textId="54E2A551" w:rsidR="00170887" w:rsidRPr="0074223E" w:rsidRDefault="00170887" w:rsidP="00170887">
            <w:pPr>
              <w:jc w:val="center"/>
              <w:rPr>
                <w:b/>
                <w:sz w:val="20"/>
                <w:szCs w:val="20"/>
              </w:rPr>
            </w:pPr>
            <w:r w:rsidRPr="0074223E">
              <w:rPr>
                <w:b/>
                <w:sz w:val="20"/>
                <w:szCs w:val="20"/>
              </w:rPr>
              <w:t>Total eat-outs</w:t>
            </w:r>
            <w:r w:rsidR="00352714">
              <w:rPr>
                <w:b/>
                <w:sz w:val="20"/>
                <w:szCs w:val="20"/>
              </w:rPr>
              <w:t xml:space="preserve"> per capita</w:t>
            </w:r>
          </w:p>
        </w:tc>
        <w:tc>
          <w:tcPr>
            <w:tcW w:w="842" w:type="pct"/>
            <w:gridSpan w:val="4"/>
            <w:tcBorders>
              <w:top w:val="single" w:sz="4" w:space="0" w:color="auto"/>
              <w:bottom w:val="single" w:sz="4" w:space="0" w:color="auto"/>
              <w:right w:val="double" w:sz="4" w:space="0" w:color="auto"/>
            </w:tcBorders>
            <w:vAlign w:val="center"/>
          </w:tcPr>
          <w:p w14:paraId="36AFCCDE" w14:textId="77777777" w:rsidR="00170887" w:rsidRPr="0074223E" w:rsidRDefault="00170887" w:rsidP="00170887">
            <w:pPr>
              <w:jc w:val="center"/>
              <w:rPr>
                <w:b/>
                <w:sz w:val="20"/>
                <w:szCs w:val="20"/>
              </w:rPr>
            </w:pPr>
            <w:r w:rsidRPr="0074223E">
              <w:rPr>
                <w:b/>
                <w:sz w:val="20"/>
                <w:szCs w:val="20"/>
              </w:rPr>
              <w:t>Allocation to restaurant segment (%)</w:t>
            </w:r>
          </w:p>
        </w:tc>
        <w:tc>
          <w:tcPr>
            <w:tcW w:w="218" w:type="pct"/>
            <w:vMerge w:val="restart"/>
            <w:tcBorders>
              <w:top w:val="single" w:sz="4" w:space="0" w:color="auto"/>
              <w:left w:val="double" w:sz="4" w:space="0" w:color="auto"/>
              <w:bottom w:val="single" w:sz="4" w:space="0" w:color="auto"/>
            </w:tcBorders>
            <w:vAlign w:val="center"/>
          </w:tcPr>
          <w:p w14:paraId="115330C0" w14:textId="77777777" w:rsidR="00170887" w:rsidRPr="0074223E" w:rsidRDefault="00170887" w:rsidP="00170887">
            <w:pPr>
              <w:jc w:val="center"/>
              <w:rPr>
                <w:b/>
                <w:sz w:val="20"/>
                <w:szCs w:val="20"/>
              </w:rPr>
            </w:pPr>
            <w:r w:rsidRPr="0074223E">
              <w:rPr>
                <w:b/>
                <w:sz w:val="20"/>
                <w:szCs w:val="20"/>
              </w:rPr>
              <w:t>Total eat-outs</w:t>
            </w:r>
            <w:r>
              <w:rPr>
                <w:b/>
                <w:sz w:val="20"/>
                <w:szCs w:val="20"/>
              </w:rPr>
              <w:t xml:space="preserve"> per capita</w:t>
            </w:r>
          </w:p>
        </w:tc>
        <w:tc>
          <w:tcPr>
            <w:tcW w:w="931" w:type="pct"/>
            <w:gridSpan w:val="4"/>
            <w:tcBorders>
              <w:top w:val="single" w:sz="4" w:space="0" w:color="auto"/>
              <w:bottom w:val="single" w:sz="4" w:space="0" w:color="auto"/>
            </w:tcBorders>
            <w:vAlign w:val="center"/>
          </w:tcPr>
          <w:p w14:paraId="3F81EFE5" w14:textId="77777777" w:rsidR="00170887" w:rsidRPr="0074223E" w:rsidRDefault="00170887" w:rsidP="00170887">
            <w:pPr>
              <w:jc w:val="center"/>
              <w:rPr>
                <w:b/>
                <w:sz w:val="20"/>
                <w:szCs w:val="20"/>
              </w:rPr>
            </w:pPr>
            <w:r>
              <w:rPr>
                <w:b/>
                <w:sz w:val="20"/>
                <w:szCs w:val="20"/>
              </w:rPr>
              <w:t>Number of visits</w:t>
            </w:r>
            <w:r w:rsidRPr="0074223E">
              <w:rPr>
                <w:b/>
                <w:sz w:val="20"/>
                <w:szCs w:val="20"/>
              </w:rPr>
              <w:t xml:space="preserve"> to restaurant segment</w:t>
            </w:r>
          </w:p>
        </w:tc>
      </w:tr>
      <w:tr w:rsidR="00170887" w:rsidRPr="0074223E" w14:paraId="7D75FBC3" w14:textId="77777777" w:rsidTr="00170887">
        <w:trPr>
          <w:tblHeader/>
        </w:trPr>
        <w:tc>
          <w:tcPr>
            <w:tcW w:w="654" w:type="pct"/>
            <w:vMerge/>
            <w:tcBorders>
              <w:top w:val="double" w:sz="4" w:space="0" w:color="auto"/>
              <w:left w:val="double" w:sz="4" w:space="0" w:color="auto"/>
              <w:bottom w:val="double" w:sz="4" w:space="0" w:color="auto"/>
              <w:right w:val="double" w:sz="4" w:space="0" w:color="auto"/>
            </w:tcBorders>
          </w:tcPr>
          <w:p w14:paraId="16C54DAF" w14:textId="77777777" w:rsidR="00170887" w:rsidRPr="0074223E" w:rsidRDefault="00170887" w:rsidP="00170887">
            <w:pPr>
              <w:jc w:val="left"/>
              <w:rPr>
                <w:sz w:val="20"/>
                <w:szCs w:val="20"/>
              </w:rPr>
            </w:pPr>
          </w:p>
        </w:tc>
        <w:tc>
          <w:tcPr>
            <w:tcW w:w="594" w:type="pct"/>
            <w:vMerge/>
            <w:tcBorders>
              <w:top w:val="single" w:sz="4" w:space="0" w:color="auto"/>
              <w:left w:val="double" w:sz="4" w:space="0" w:color="auto"/>
              <w:bottom w:val="double" w:sz="4" w:space="0" w:color="auto"/>
              <w:right w:val="double" w:sz="4" w:space="0" w:color="auto"/>
            </w:tcBorders>
          </w:tcPr>
          <w:p w14:paraId="2A41FBEE" w14:textId="77777777" w:rsidR="00170887" w:rsidRPr="0074223E" w:rsidRDefault="00170887" w:rsidP="00170887">
            <w:pPr>
              <w:jc w:val="left"/>
              <w:rPr>
                <w:sz w:val="20"/>
                <w:szCs w:val="20"/>
              </w:rPr>
            </w:pPr>
          </w:p>
        </w:tc>
        <w:tc>
          <w:tcPr>
            <w:tcW w:w="562" w:type="pct"/>
            <w:vMerge/>
            <w:tcBorders>
              <w:top w:val="single" w:sz="4" w:space="0" w:color="auto"/>
              <w:left w:val="double" w:sz="4" w:space="0" w:color="auto"/>
              <w:bottom w:val="double" w:sz="4" w:space="0" w:color="auto"/>
              <w:right w:val="double" w:sz="4" w:space="0" w:color="auto"/>
            </w:tcBorders>
          </w:tcPr>
          <w:p w14:paraId="406AACA2" w14:textId="77777777" w:rsidR="00170887" w:rsidRPr="0074223E" w:rsidRDefault="00170887" w:rsidP="00170887">
            <w:pPr>
              <w:jc w:val="left"/>
              <w:rPr>
                <w:sz w:val="20"/>
                <w:szCs w:val="20"/>
              </w:rPr>
            </w:pPr>
          </w:p>
        </w:tc>
        <w:tc>
          <w:tcPr>
            <w:tcW w:w="202" w:type="pct"/>
            <w:vMerge/>
            <w:tcBorders>
              <w:top w:val="single" w:sz="4" w:space="0" w:color="auto"/>
              <w:left w:val="double" w:sz="4" w:space="0" w:color="auto"/>
              <w:bottom w:val="double" w:sz="4" w:space="0" w:color="auto"/>
            </w:tcBorders>
            <w:vAlign w:val="center"/>
          </w:tcPr>
          <w:p w14:paraId="576D8E27" w14:textId="77777777" w:rsidR="00170887" w:rsidRPr="0074223E" w:rsidRDefault="00170887" w:rsidP="00170887">
            <w:pPr>
              <w:jc w:val="center"/>
              <w:rPr>
                <w:b/>
                <w:sz w:val="20"/>
                <w:szCs w:val="20"/>
              </w:rPr>
            </w:pPr>
          </w:p>
        </w:tc>
        <w:tc>
          <w:tcPr>
            <w:tcW w:w="218" w:type="pct"/>
            <w:tcBorders>
              <w:top w:val="single" w:sz="4" w:space="0" w:color="auto"/>
              <w:bottom w:val="double" w:sz="4" w:space="0" w:color="auto"/>
            </w:tcBorders>
            <w:vAlign w:val="center"/>
          </w:tcPr>
          <w:p w14:paraId="20F35D10" w14:textId="77777777" w:rsidR="00170887" w:rsidRPr="0074223E" w:rsidRDefault="00170887" w:rsidP="00170887">
            <w:pPr>
              <w:jc w:val="center"/>
              <w:rPr>
                <w:b/>
                <w:sz w:val="20"/>
                <w:szCs w:val="20"/>
              </w:rPr>
            </w:pPr>
            <w:r w:rsidRPr="0074223E">
              <w:rPr>
                <w:b/>
                <w:sz w:val="20"/>
                <w:szCs w:val="20"/>
              </w:rPr>
              <w:t>QSR</w:t>
            </w:r>
          </w:p>
        </w:tc>
        <w:tc>
          <w:tcPr>
            <w:tcW w:w="187" w:type="pct"/>
            <w:tcBorders>
              <w:top w:val="single" w:sz="4" w:space="0" w:color="auto"/>
              <w:bottom w:val="double" w:sz="4" w:space="0" w:color="auto"/>
            </w:tcBorders>
            <w:vAlign w:val="center"/>
          </w:tcPr>
          <w:p w14:paraId="3346020F" w14:textId="77777777" w:rsidR="00170887" w:rsidRPr="0074223E" w:rsidRDefault="00170887" w:rsidP="00170887">
            <w:pPr>
              <w:jc w:val="center"/>
              <w:rPr>
                <w:b/>
                <w:sz w:val="20"/>
                <w:szCs w:val="20"/>
              </w:rPr>
            </w:pPr>
            <w:r w:rsidRPr="0074223E">
              <w:rPr>
                <w:b/>
                <w:sz w:val="20"/>
                <w:szCs w:val="20"/>
              </w:rPr>
              <w:t>CH</w:t>
            </w:r>
          </w:p>
        </w:tc>
        <w:tc>
          <w:tcPr>
            <w:tcW w:w="218" w:type="pct"/>
            <w:tcBorders>
              <w:top w:val="single" w:sz="4" w:space="0" w:color="auto"/>
              <w:bottom w:val="double" w:sz="4" w:space="0" w:color="auto"/>
            </w:tcBorders>
            <w:vAlign w:val="center"/>
          </w:tcPr>
          <w:p w14:paraId="1FC9CBB9" w14:textId="77777777" w:rsidR="00170887" w:rsidRPr="0074223E" w:rsidRDefault="00170887" w:rsidP="00170887">
            <w:pPr>
              <w:jc w:val="center"/>
              <w:rPr>
                <w:b/>
                <w:sz w:val="20"/>
                <w:szCs w:val="20"/>
              </w:rPr>
            </w:pPr>
            <w:r w:rsidRPr="0074223E">
              <w:rPr>
                <w:b/>
                <w:sz w:val="20"/>
                <w:szCs w:val="20"/>
              </w:rPr>
              <w:t>CSR</w:t>
            </w:r>
          </w:p>
        </w:tc>
        <w:tc>
          <w:tcPr>
            <w:tcW w:w="187" w:type="pct"/>
            <w:tcBorders>
              <w:top w:val="single" w:sz="4" w:space="0" w:color="auto"/>
              <w:bottom w:val="double" w:sz="4" w:space="0" w:color="auto"/>
              <w:right w:val="double" w:sz="4" w:space="0" w:color="auto"/>
            </w:tcBorders>
            <w:vAlign w:val="center"/>
          </w:tcPr>
          <w:p w14:paraId="1B993C9E" w14:textId="77777777" w:rsidR="00170887" w:rsidRPr="0074223E" w:rsidRDefault="00170887" w:rsidP="00170887">
            <w:pPr>
              <w:jc w:val="center"/>
              <w:rPr>
                <w:b/>
                <w:sz w:val="20"/>
                <w:szCs w:val="20"/>
              </w:rPr>
            </w:pPr>
            <w:r w:rsidRPr="0074223E">
              <w:rPr>
                <w:b/>
                <w:sz w:val="20"/>
                <w:szCs w:val="20"/>
              </w:rPr>
              <w:t>FSR</w:t>
            </w:r>
          </w:p>
        </w:tc>
        <w:tc>
          <w:tcPr>
            <w:tcW w:w="187" w:type="pct"/>
            <w:vMerge/>
            <w:tcBorders>
              <w:top w:val="single" w:sz="4" w:space="0" w:color="auto"/>
              <w:left w:val="double" w:sz="4" w:space="0" w:color="auto"/>
              <w:bottom w:val="double" w:sz="4" w:space="0" w:color="auto"/>
            </w:tcBorders>
            <w:vAlign w:val="center"/>
          </w:tcPr>
          <w:p w14:paraId="60B74D04" w14:textId="77777777" w:rsidR="00170887" w:rsidRPr="0074223E" w:rsidRDefault="00170887" w:rsidP="00170887">
            <w:pPr>
              <w:jc w:val="center"/>
              <w:rPr>
                <w:b/>
                <w:sz w:val="20"/>
                <w:szCs w:val="20"/>
              </w:rPr>
            </w:pPr>
          </w:p>
        </w:tc>
        <w:tc>
          <w:tcPr>
            <w:tcW w:w="218" w:type="pct"/>
            <w:tcBorders>
              <w:top w:val="single" w:sz="4" w:space="0" w:color="auto"/>
              <w:bottom w:val="double" w:sz="4" w:space="0" w:color="auto"/>
            </w:tcBorders>
            <w:vAlign w:val="center"/>
          </w:tcPr>
          <w:p w14:paraId="73128790" w14:textId="77777777" w:rsidR="00170887" w:rsidRPr="0074223E" w:rsidRDefault="00170887" w:rsidP="00170887">
            <w:pPr>
              <w:jc w:val="center"/>
              <w:rPr>
                <w:b/>
                <w:sz w:val="20"/>
                <w:szCs w:val="20"/>
              </w:rPr>
            </w:pPr>
            <w:r w:rsidRPr="0074223E">
              <w:rPr>
                <w:b/>
                <w:sz w:val="20"/>
                <w:szCs w:val="20"/>
              </w:rPr>
              <w:t>QSR</w:t>
            </w:r>
          </w:p>
        </w:tc>
        <w:tc>
          <w:tcPr>
            <w:tcW w:w="187" w:type="pct"/>
            <w:tcBorders>
              <w:top w:val="single" w:sz="4" w:space="0" w:color="auto"/>
              <w:bottom w:val="double" w:sz="4" w:space="0" w:color="auto"/>
            </w:tcBorders>
            <w:vAlign w:val="center"/>
          </w:tcPr>
          <w:p w14:paraId="28E79BD8" w14:textId="77777777" w:rsidR="00170887" w:rsidRPr="0074223E" w:rsidRDefault="00170887" w:rsidP="00170887">
            <w:pPr>
              <w:jc w:val="center"/>
              <w:rPr>
                <w:b/>
                <w:sz w:val="20"/>
                <w:szCs w:val="20"/>
              </w:rPr>
            </w:pPr>
            <w:r w:rsidRPr="0074223E">
              <w:rPr>
                <w:b/>
                <w:sz w:val="20"/>
                <w:szCs w:val="20"/>
              </w:rPr>
              <w:t>CH</w:t>
            </w:r>
          </w:p>
        </w:tc>
        <w:tc>
          <w:tcPr>
            <w:tcW w:w="218" w:type="pct"/>
            <w:tcBorders>
              <w:top w:val="single" w:sz="4" w:space="0" w:color="auto"/>
              <w:bottom w:val="double" w:sz="4" w:space="0" w:color="auto"/>
            </w:tcBorders>
            <w:vAlign w:val="center"/>
          </w:tcPr>
          <w:p w14:paraId="5852831C" w14:textId="77777777" w:rsidR="00170887" w:rsidRPr="0074223E" w:rsidRDefault="00170887" w:rsidP="00170887">
            <w:pPr>
              <w:jc w:val="center"/>
              <w:rPr>
                <w:b/>
                <w:sz w:val="20"/>
                <w:szCs w:val="20"/>
              </w:rPr>
            </w:pPr>
            <w:r w:rsidRPr="0074223E">
              <w:rPr>
                <w:b/>
                <w:sz w:val="20"/>
                <w:szCs w:val="20"/>
              </w:rPr>
              <w:t>CSR</w:t>
            </w:r>
          </w:p>
        </w:tc>
        <w:tc>
          <w:tcPr>
            <w:tcW w:w="219" w:type="pct"/>
            <w:tcBorders>
              <w:top w:val="single" w:sz="4" w:space="0" w:color="auto"/>
              <w:bottom w:val="double" w:sz="4" w:space="0" w:color="auto"/>
              <w:right w:val="double" w:sz="4" w:space="0" w:color="auto"/>
            </w:tcBorders>
            <w:vAlign w:val="center"/>
          </w:tcPr>
          <w:p w14:paraId="707CBA9C" w14:textId="77777777" w:rsidR="00170887" w:rsidRPr="0074223E" w:rsidRDefault="00170887" w:rsidP="00170887">
            <w:pPr>
              <w:jc w:val="center"/>
              <w:rPr>
                <w:b/>
                <w:sz w:val="20"/>
                <w:szCs w:val="20"/>
              </w:rPr>
            </w:pPr>
            <w:r w:rsidRPr="0074223E">
              <w:rPr>
                <w:b/>
                <w:sz w:val="20"/>
                <w:szCs w:val="20"/>
              </w:rPr>
              <w:t>FSR</w:t>
            </w:r>
          </w:p>
        </w:tc>
        <w:tc>
          <w:tcPr>
            <w:tcW w:w="218" w:type="pct"/>
            <w:vMerge/>
            <w:tcBorders>
              <w:top w:val="single" w:sz="4" w:space="0" w:color="auto"/>
              <w:left w:val="double" w:sz="4" w:space="0" w:color="auto"/>
              <w:bottom w:val="double" w:sz="4" w:space="0" w:color="auto"/>
            </w:tcBorders>
            <w:vAlign w:val="center"/>
          </w:tcPr>
          <w:p w14:paraId="7C0FF305" w14:textId="77777777" w:rsidR="00170887" w:rsidRPr="0074223E" w:rsidRDefault="00170887" w:rsidP="00170887">
            <w:pPr>
              <w:jc w:val="center"/>
              <w:rPr>
                <w:b/>
                <w:sz w:val="20"/>
                <w:szCs w:val="20"/>
              </w:rPr>
            </w:pPr>
          </w:p>
        </w:tc>
        <w:tc>
          <w:tcPr>
            <w:tcW w:w="218" w:type="pct"/>
            <w:tcBorders>
              <w:top w:val="single" w:sz="4" w:space="0" w:color="auto"/>
              <w:bottom w:val="double" w:sz="4" w:space="0" w:color="auto"/>
            </w:tcBorders>
            <w:vAlign w:val="center"/>
          </w:tcPr>
          <w:p w14:paraId="0AEB0CDE" w14:textId="77777777" w:rsidR="00170887" w:rsidRPr="0074223E" w:rsidRDefault="00170887" w:rsidP="00170887">
            <w:pPr>
              <w:jc w:val="center"/>
              <w:rPr>
                <w:b/>
                <w:sz w:val="20"/>
                <w:szCs w:val="20"/>
              </w:rPr>
            </w:pPr>
            <w:r w:rsidRPr="0074223E">
              <w:rPr>
                <w:b/>
                <w:sz w:val="20"/>
                <w:szCs w:val="20"/>
              </w:rPr>
              <w:t>QSR</w:t>
            </w:r>
          </w:p>
        </w:tc>
        <w:tc>
          <w:tcPr>
            <w:tcW w:w="249" w:type="pct"/>
            <w:tcBorders>
              <w:top w:val="single" w:sz="4" w:space="0" w:color="auto"/>
              <w:bottom w:val="double" w:sz="4" w:space="0" w:color="auto"/>
            </w:tcBorders>
            <w:vAlign w:val="center"/>
          </w:tcPr>
          <w:p w14:paraId="76595279" w14:textId="77777777" w:rsidR="00170887" w:rsidRPr="0074223E" w:rsidRDefault="00170887" w:rsidP="00170887">
            <w:pPr>
              <w:jc w:val="center"/>
              <w:rPr>
                <w:b/>
                <w:sz w:val="20"/>
                <w:szCs w:val="20"/>
              </w:rPr>
            </w:pPr>
            <w:r w:rsidRPr="0074223E">
              <w:rPr>
                <w:b/>
                <w:sz w:val="20"/>
                <w:szCs w:val="20"/>
              </w:rPr>
              <w:t>CH</w:t>
            </w:r>
          </w:p>
        </w:tc>
        <w:tc>
          <w:tcPr>
            <w:tcW w:w="218" w:type="pct"/>
            <w:tcBorders>
              <w:top w:val="single" w:sz="4" w:space="0" w:color="auto"/>
              <w:bottom w:val="double" w:sz="4" w:space="0" w:color="auto"/>
            </w:tcBorders>
            <w:vAlign w:val="center"/>
          </w:tcPr>
          <w:p w14:paraId="5BBDE424" w14:textId="77777777" w:rsidR="00170887" w:rsidRPr="0074223E" w:rsidRDefault="00170887" w:rsidP="00170887">
            <w:pPr>
              <w:jc w:val="center"/>
              <w:rPr>
                <w:b/>
                <w:sz w:val="20"/>
                <w:szCs w:val="20"/>
              </w:rPr>
            </w:pPr>
            <w:r w:rsidRPr="0074223E">
              <w:rPr>
                <w:b/>
                <w:sz w:val="20"/>
                <w:szCs w:val="20"/>
              </w:rPr>
              <w:t>CSR</w:t>
            </w:r>
          </w:p>
        </w:tc>
        <w:tc>
          <w:tcPr>
            <w:tcW w:w="246" w:type="pct"/>
            <w:tcBorders>
              <w:top w:val="single" w:sz="4" w:space="0" w:color="auto"/>
              <w:bottom w:val="double" w:sz="4" w:space="0" w:color="auto"/>
            </w:tcBorders>
            <w:vAlign w:val="center"/>
          </w:tcPr>
          <w:p w14:paraId="1EE62068" w14:textId="77777777" w:rsidR="00170887" w:rsidRPr="0074223E" w:rsidRDefault="00170887" w:rsidP="00170887">
            <w:pPr>
              <w:jc w:val="center"/>
              <w:rPr>
                <w:b/>
                <w:sz w:val="20"/>
                <w:szCs w:val="20"/>
              </w:rPr>
            </w:pPr>
            <w:r w:rsidRPr="0074223E">
              <w:rPr>
                <w:b/>
                <w:sz w:val="20"/>
                <w:szCs w:val="20"/>
              </w:rPr>
              <w:t>FSR</w:t>
            </w:r>
          </w:p>
        </w:tc>
      </w:tr>
      <w:tr w:rsidR="00170887" w:rsidRPr="0074223E" w14:paraId="4B27819D" w14:textId="77777777" w:rsidTr="00170887">
        <w:tc>
          <w:tcPr>
            <w:tcW w:w="5000" w:type="pct"/>
            <w:gridSpan w:val="18"/>
            <w:tcBorders>
              <w:top w:val="single" w:sz="8" w:space="0" w:color="auto"/>
              <w:bottom w:val="single" w:sz="4" w:space="0" w:color="auto"/>
            </w:tcBorders>
            <w:vAlign w:val="center"/>
          </w:tcPr>
          <w:p w14:paraId="6FC09BD7" w14:textId="77777777" w:rsidR="00170887" w:rsidRPr="0074223E" w:rsidRDefault="00170887" w:rsidP="00170887">
            <w:pPr>
              <w:jc w:val="left"/>
              <w:rPr>
                <w:sz w:val="20"/>
                <w:szCs w:val="20"/>
              </w:rPr>
            </w:pPr>
            <w:r w:rsidRPr="0074223E">
              <w:rPr>
                <w:rFonts w:eastAsia="Times New Roman"/>
                <w:b/>
                <w:bCs/>
                <w:color w:val="000000"/>
                <w:sz w:val="20"/>
                <w:szCs w:val="20"/>
              </w:rPr>
              <w:t>Individual Demographics</w:t>
            </w:r>
          </w:p>
        </w:tc>
      </w:tr>
      <w:tr w:rsidR="00170887" w:rsidRPr="0074223E" w14:paraId="3FE00500" w14:textId="77777777" w:rsidTr="00170887">
        <w:tc>
          <w:tcPr>
            <w:tcW w:w="654" w:type="pct"/>
            <w:tcBorders>
              <w:top w:val="single" w:sz="4" w:space="0" w:color="auto"/>
              <w:right w:val="double" w:sz="4" w:space="0" w:color="auto"/>
            </w:tcBorders>
            <w:vAlign w:val="center"/>
          </w:tcPr>
          <w:p w14:paraId="45A43D46" w14:textId="77777777" w:rsidR="00170887" w:rsidRPr="0074223E" w:rsidRDefault="00170887" w:rsidP="00170887">
            <w:pPr>
              <w:jc w:val="left"/>
              <w:rPr>
                <w:sz w:val="20"/>
                <w:szCs w:val="20"/>
              </w:rPr>
            </w:pPr>
            <w:r w:rsidRPr="0074223E">
              <w:rPr>
                <w:rFonts w:eastAsia="Times New Roman"/>
                <w:color w:val="000000"/>
                <w:sz w:val="20"/>
                <w:szCs w:val="20"/>
              </w:rPr>
              <w:t>Age</w:t>
            </w:r>
          </w:p>
        </w:tc>
        <w:tc>
          <w:tcPr>
            <w:tcW w:w="594" w:type="pct"/>
            <w:tcBorders>
              <w:top w:val="single" w:sz="4" w:space="0" w:color="auto"/>
              <w:left w:val="double" w:sz="4" w:space="0" w:color="auto"/>
            </w:tcBorders>
            <w:vAlign w:val="center"/>
          </w:tcPr>
          <w:p w14:paraId="48CF8D15" w14:textId="77777777" w:rsidR="00170887" w:rsidRPr="0074223E" w:rsidRDefault="00170887" w:rsidP="00170887">
            <w:pPr>
              <w:jc w:val="left"/>
              <w:rPr>
                <w:sz w:val="20"/>
                <w:szCs w:val="20"/>
              </w:rPr>
            </w:pPr>
            <w:r w:rsidRPr="0074223E">
              <w:rPr>
                <w:rFonts w:eastAsia="Times New Roman"/>
                <w:color w:val="000000"/>
                <w:sz w:val="20"/>
                <w:szCs w:val="20"/>
              </w:rPr>
              <w:t>Less than 30 years</w:t>
            </w:r>
          </w:p>
        </w:tc>
        <w:tc>
          <w:tcPr>
            <w:tcW w:w="562" w:type="pct"/>
            <w:tcBorders>
              <w:top w:val="single" w:sz="4" w:space="0" w:color="auto"/>
              <w:right w:val="double" w:sz="4" w:space="0" w:color="auto"/>
            </w:tcBorders>
            <w:vAlign w:val="center"/>
          </w:tcPr>
          <w:p w14:paraId="5D64329F" w14:textId="77777777" w:rsidR="00170887" w:rsidRPr="0074223E" w:rsidRDefault="00170887" w:rsidP="00170887">
            <w:pPr>
              <w:jc w:val="left"/>
              <w:rPr>
                <w:sz w:val="20"/>
                <w:szCs w:val="20"/>
              </w:rPr>
            </w:pPr>
            <w:r w:rsidRPr="0074223E">
              <w:rPr>
                <w:rFonts w:eastAsia="Times New Roman"/>
                <w:color w:val="000000"/>
                <w:sz w:val="20"/>
                <w:szCs w:val="20"/>
              </w:rPr>
              <w:t>More than 65 years</w:t>
            </w:r>
          </w:p>
        </w:tc>
        <w:tc>
          <w:tcPr>
            <w:tcW w:w="202" w:type="pct"/>
            <w:tcBorders>
              <w:top w:val="single" w:sz="4" w:space="0" w:color="auto"/>
              <w:left w:val="double" w:sz="4" w:space="0" w:color="auto"/>
            </w:tcBorders>
            <w:vAlign w:val="center"/>
          </w:tcPr>
          <w:p w14:paraId="67F6EF5A" w14:textId="77777777" w:rsidR="00170887" w:rsidRPr="0074223E" w:rsidRDefault="00170887" w:rsidP="00170887">
            <w:pPr>
              <w:jc w:val="right"/>
              <w:rPr>
                <w:sz w:val="20"/>
                <w:szCs w:val="20"/>
              </w:rPr>
            </w:pPr>
            <w:r w:rsidRPr="001329E6">
              <w:rPr>
                <w:rFonts w:eastAsia="Times New Roman"/>
                <w:color w:val="000000"/>
                <w:sz w:val="20"/>
                <w:szCs w:val="20"/>
              </w:rPr>
              <w:t>2.96</w:t>
            </w:r>
          </w:p>
        </w:tc>
        <w:tc>
          <w:tcPr>
            <w:tcW w:w="218" w:type="pct"/>
            <w:tcBorders>
              <w:top w:val="single" w:sz="4" w:space="0" w:color="auto"/>
            </w:tcBorders>
            <w:vAlign w:val="center"/>
          </w:tcPr>
          <w:p w14:paraId="074937A0" w14:textId="77777777" w:rsidR="00170887" w:rsidRPr="0074223E" w:rsidRDefault="00170887" w:rsidP="00170887">
            <w:pPr>
              <w:jc w:val="right"/>
              <w:rPr>
                <w:sz w:val="20"/>
                <w:szCs w:val="20"/>
              </w:rPr>
            </w:pPr>
            <w:r w:rsidRPr="0074223E">
              <w:rPr>
                <w:rFonts w:eastAsia="Times New Roman"/>
                <w:color w:val="000000"/>
                <w:sz w:val="20"/>
                <w:szCs w:val="20"/>
              </w:rPr>
              <w:t>22.2</w:t>
            </w:r>
          </w:p>
        </w:tc>
        <w:tc>
          <w:tcPr>
            <w:tcW w:w="187" w:type="pct"/>
            <w:tcBorders>
              <w:top w:val="single" w:sz="4" w:space="0" w:color="auto"/>
            </w:tcBorders>
            <w:vAlign w:val="center"/>
          </w:tcPr>
          <w:p w14:paraId="1EE7A621" w14:textId="77777777" w:rsidR="00170887" w:rsidRPr="0074223E" w:rsidRDefault="00170887" w:rsidP="00170887">
            <w:pPr>
              <w:jc w:val="right"/>
              <w:rPr>
                <w:sz w:val="20"/>
                <w:szCs w:val="20"/>
              </w:rPr>
            </w:pPr>
            <w:r w:rsidRPr="0074223E">
              <w:rPr>
                <w:rFonts w:eastAsia="Times New Roman"/>
                <w:color w:val="000000"/>
                <w:sz w:val="20"/>
                <w:szCs w:val="20"/>
              </w:rPr>
              <w:t>15.8</w:t>
            </w:r>
          </w:p>
        </w:tc>
        <w:tc>
          <w:tcPr>
            <w:tcW w:w="218" w:type="pct"/>
            <w:tcBorders>
              <w:top w:val="single" w:sz="4" w:space="0" w:color="auto"/>
            </w:tcBorders>
            <w:vAlign w:val="center"/>
          </w:tcPr>
          <w:p w14:paraId="37DD11E3" w14:textId="053F8234" w:rsidR="00170887" w:rsidRPr="0074223E" w:rsidRDefault="00170887" w:rsidP="00170887">
            <w:pPr>
              <w:jc w:val="right"/>
              <w:rPr>
                <w:sz w:val="20"/>
                <w:szCs w:val="20"/>
              </w:rPr>
            </w:pPr>
            <w:r w:rsidRPr="0074223E">
              <w:rPr>
                <w:rFonts w:eastAsia="Times New Roman"/>
                <w:color w:val="000000"/>
                <w:sz w:val="20"/>
                <w:szCs w:val="20"/>
              </w:rPr>
              <w:t>48.</w:t>
            </w:r>
            <w:r w:rsidR="00E56A7C">
              <w:rPr>
                <w:rFonts w:eastAsia="Times New Roman"/>
                <w:color w:val="000000"/>
                <w:sz w:val="20"/>
                <w:szCs w:val="20"/>
              </w:rPr>
              <w:t>7</w:t>
            </w:r>
          </w:p>
        </w:tc>
        <w:tc>
          <w:tcPr>
            <w:tcW w:w="187" w:type="pct"/>
            <w:tcBorders>
              <w:top w:val="single" w:sz="4" w:space="0" w:color="auto"/>
              <w:right w:val="double" w:sz="4" w:space="0" w:color="auto"/>
            </w:tcBorders>
            <w:vAlign w:val="center"/>
          </w:tcPr>
          <w:p w14:paraId="3703F966" w14:textId="77777777" w:rsidR="00170887" w:rsidRPr="0074223E" w:rsidRDefault="00170887" w:rsidP="00170887">
            <w:pPr>
              <w:jc w:val="right"/>
              <w:rPr>
                <w:sz w:val="20"/>
                <w:szCs w:val="20"/>
              </w:rPr>
            </w:pPr>
            <w:r w:rsidRPr="0074223E">
              <w:rPr>
                <w:rFonts w:eastAsia="Times New Roman"/>
                <w:color w:val="000000"/>
                <w:sz w:val="20"/>
                <w:szCs w:val="20"/>
              </w:rPr>
              <w:t>13.3</w:t>
            </w:r>
          </w:p>
        </w:tc>
        <w:tc>
          <w:tcPr>
            <w:tcW w:w="187" w:type="pct"/>
            <w:tcBorders>
              <w:top w:val="single" w:sz="4" w:space="0" w:color="auto"/>
              <w:left w:val="double" w:sz="4" w:space="0" w:color="auto"/>
            </w:tcBorders>
            <w:vAlign w:val="center"/>
          </w:tcPr>
          <w:p w14:paraId="2E837FEB" w14:textId="459C5CD0" w:rsidR="00170887" w:rsidRPr="0074223E" w:rsidRDefault="00170887" w:rsidP="00170887">
            <w:pPr>
              <w:jc w:val="right"/>
              <w:rPr>
                <w:sz w:val="20"/>
                <w:szCs w:val="20"/>
              </w:rPr>
            </w:pPr>
            <w:r w:rsidRPr="001329E6">
              <w:rPr>
                <w:rFonts w:eastAsia="Times New Roman"/>
                <w:color w:val="000000"/>
                <w:sz w:val="20"/>
                <w:szCs w:val="20"/>
              </w:rPr>
              <w:t>2.</w:t>
            </w:r>
            <w:r w:rsidR="001D7C95">
              <w:rPr>
                <w:rFonts w:eastAsia="Times New Roman"/>
                <w:color w:val="000000"/>
                <w:sz w:val="20"/>
                <w:szCs w:val="20"/>
              </w:rPr>
              <w:t>9</w:t>
            </w:r>
            <w:r w:rsidRPr="001329E6">
              <w:rPr>
                <w:rFonts w:eastAsia="Times New Roman"/>
                <w:color w:val="000000"/>
                <w:sz w:val="20"/>
                <w:szCs w:val="20"/>
              </w:rPr>
              <w:t>9</w:t>
            </w:r>
          </w:p>
        </w:tc>
        <w:tc>
          <w:tcPr>
            <w:tcW w:w="218" w:type="pct"/>
            <w:tcBorders>
              <w:top w:val="single" w:sz="4" w:space="0" w:color="auto"/>
            </w:tcBorders>
            <w:vAlign w:val="center"/>
          </w:tcPr>
          <w:p w14:paraId="05CF2740" w14:textId="7072B84A" w:rsidR="00170887" w:rsidRPr="0074223E" w:rsidRDefault="00170887" w:rsidP="00170887">
            <w:pPr>
              <w:jc w:val="right"/>
              <w:rPr>
                <w:sz w:val="20"/>
                <w:szCs w:val="20"/>
              </w:rPr>
            </w:pPr>
            <w:r w:rsidRPr="0074223E">
              <w:rPr>
                <w:rFonts w:eastAsia="Times New Roman"/>
                <w:color w:val="000000"/>
                <w:sz w:val="20"/>
                <w:szCs w:val="20"/>
              </w:rPr>
              <w:t>15.</w:t>
            </w:r>
            <w:r w:rsidR="00FC630C">
              <w:rPr>
                <w:rFonts w:eastAsia="Times New Roman"/>
                <w:color w:val="000000"/>
                <w:sz w:val="20"/>
                <w:szCs w:val="20"/>
              </w:rPr>
              <w:t>3</w:t>
            </w:r>
          </w:p>
        </w:tc>
        <w:tc>
          <w:tcPr>
            <w:tcW w:w="187" w:type="pct"/>
            <w:tcBorders>
              <w:top w:val="single" w:sz="4" w:space="0" w:color="auto"/>
            </w:tcBorders>
            <w:vAlign w:val="center"/>
          </w:tcPr>
          <w:p w14:paraId="772183A9" w14:textId="7C14EE52" w:rsidR="00170887" w:rsidRPr="0074223E" w:rsidRDefault="00170887" w:rsidP="00170887">
            <w:pPr>
              <w:jc w:val="right"/>
              <w:rPr>
                <w:sz w:val="20"/>
                <w:szCs w:val="20"/>
              </w:rPr>
            </w:pPr>
            <w:r w:rsidRPr="0074223E">
              <w:rPr>
                <w:rFonts w:eastAsia="Times New Roman"/>
                <w:color w:val="000000"/>
                <w:sz w:val="20"/>
                <w:szCs w:val="20"/>
              </w:rPr>
              <w:t>3.</w:t>
            </w:r>
            <w:r w:rsidR="00FC630C">
              <w:rPr>
                <w:rFonts w:eastAsia="Times New Roman"/>
                <w:color w:val="000000"/>
                <w:sz w:val="20"/>
                <w:szCs w:val="20"/>
              </w:rPr>
              <w:t>7</w:t>
            </w:r>
          </w:p>
        </w:tc>
        <w:tc>
          <w:tcPr>
            <w:tcW w:w="218" w:type="pct"/>
            <w:tcBorders>
              <w:top w:val="single" w:sz="4" w:space="0" w:color="auto"/>
            </w:tcBorders>
            <w:vAlign w:val="center"/>
          </w:tcPr>
          <w:p w14:paraId="5BC4DA30" w14:textId="4A07A804" w:rsidR="00170887" w:rsidRPr="0074223E" w:rsidRDefault="00170887" w:rsidP="00170887">
            <w:pPr>
              <w:jc w:val="right"/>
              <w:rPr>
                <w:sz w:val="20"/>
                <w:szCs w:val="20"/>
              </w:rPr>
            </w:pPr>
            <w:r w:rsidRPr="0074223E">
              <w:rPr>
                <w:rFonts w:eastAsia="Times New Roman"/>
                <w:color w:val="000000"/>
                <w:sz w:val="20"/>
                <w:szCs w:val="20"/>
              </w:rPr>
              <w:t>67.</w:t>
            </w:r>
            <w:r w:rsidR="00FC630C">
              <w:rPr>
                <w:rFonts w:eastAsia="Times New Roman"/>
                <w:color w:val="000000"/>
                <w:sz w:val="20"/>
                <w:szCs w:val="20"/>
              </w:rPr>
              <w:t>8</w:t>
            </w:r>
          </w:p>
        </w:tc>
        <w:tc>
          <w:tcPr>
            <w:tcW w:w="219" w:type="pct"/>
            <w:tcBorders>
              <w:top w:val="single" w:sz="4" w:space="0" w:color="auto"/>
              <w:right w:val="double" w:sz="4" w:space="0" w:color="auto"/>
            </w:tcBorders>
            <w:vAlign w:val="center"/>
          </w:tcPr>
          <w:p w14:paraId="29F33D94" w14:textId="77777777" w:rsidR="00170887" w:rsidRPr="0074223E" w:rsidRDefault="00170887" w:rsidP="00170887">
            <w:pPr>
              <w:jc w:val="right"/>
              <w:rPr>
                <w:sz w:val="20"/>
                <w:szCs w:val="20"/>
              </w:rPr>
            </w:pPr>
            <w:r w:rsidRPr="0074223E">
              <w:rPr>
                <w:rFonts w:eastAsia="Times New Roman"/>
                <w:color w:val="000000"/>
                <w:sz w:val="20"/>
                <w:szCs w:val="20"/>
              </w:rPr>
              <w:t>13.2</w:t>
            </w:r>
          </w:p>
        </w:tc>
        <w:tc>
          <w:tcPr>
            <w:tcW w:w="218" w:type="pct"/>
            <w:tcBorders>
              <w:top w:val="single" w:sz="4" w:space="0" w:color="auto"/>
              <w:left w:val="double" w:sz="4" w:space="0" w:color="auto"/>
            </w:tcBorders>
            <w:vAlign w:val="center"/>
          </w:tcPr>
          <w:p w14:paraId="738E1DF2" w14:textId="77777777" w:rsidR="00170887" w:rsidRPr="0074223E" w:rsidRDefault="00170887" w:rsidP="00170887">
            <w:pPr>
              <w:jc w:val="right"/>
              <w:rPr>
                <w:sz w:val="20"/>
                <w:szCs w:val="20"/>
              </w:rPr>
            </w:pPr>
            <w:r w:rsidRPr="0074223E">
              <w:rPr>
                <w:sz w:val="20"/>
                <w:szCs w:val="20"/>
              </w:rPr>
              <w:t>0.9</w:t>
            </w:r>
          </w:p>
        </w:tc>
        <w:tc>
          <w:tcPr>
            <w:tcW w:w="218" w:type="pct"/>
            <w:tcBorders>
              <w:top w:val="single" w:sz="4" w:space="0" w:color="auto"/>
            </w:tcBorders>
            <w:vAlign w:val="center"/>
          </w:tcPr>
          <w:p w14:paraId="2E1FBC2F"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30.4</w:t>
            </w:r>
          </w:p>
        </w:tc>
        <w:tc>
          <w:tcPr>
            <w:tcW w:w="249" w:type="pct"/>
            <w:tcBorders>
              <w:top w:val="single" w:sz="4" w:space="0" w:color="auto"/>
            </w:tcBorders>
            <w:vAlign w:val="center"/>
          </w:tcPr>
          <w:p w14:paraId="128326E0"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76.4</w:t>
            </w:r>
          </w:p>
        </w:tc>
        <w:tc>
          <w:tcPr>
            <w:tcW w:w="218" w:type="pct"/>
            <w:tcBorders>
              <w:top w:val="single" w:sz="4" w:space="0" w:color="auto"/>
            </w:tcBorders>
            <w:vAlign w:val="center"/>
          </w:tcPr>
          <w:p w14:paraId="4C772402"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40.5</w:t>
            </w:r>
          </w:p>
        </w:tc>
        <w:tc>
          <w:tcPr>
            <w:tcW w:w="246" w:type="pct"/>
            <w:tcBorders>
              <w:top w:val="single" w:sz="4" w:space="0" w:color="auto"/>
            </w:tcBorders>
            <w:vAlign w:val="center"/>
          </w:tcPr>
          <w:p w14:paraId="11AD4941"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0.1</w:t>
            </w:r>
          </w:p>
        </w:tc>
      </w:tr>
      <w:tr w:rsidR="00170887" w:rsidRPr="0074223E" w14:paraId="50658000" w14:textId="77777777" w:rsidTr="00170887">
        <w:tc>
          <w:tcPr>
            <w:tcW w:w="654" w:type="pct"/>
            <w:vMerge w:val="restart"/>
            <w:tcBorders>
              <w:right w:val="double" w:sz="4" w:space="0" w:color="auto"/>
            </w:tcBorders>
            <w:vAlign w:val="center"/>
          </w:tcPr>
          <w:p w14:paraId="102CA84B" w14:textId="77777777" w:rsidR="00170887" w:rsidRPr="0074223E" w:rsidRDefault="00170887" w:rsidP="00170887">
            <w:pPr>
              <w:jc w:val="left"/>
              <w:rPr>
                <w:sz w:val="20"/>
                <w:szCs w:val="20"/>
              </w:rPr>
            </w:pPr>
            <w:r w:rsidRPr="0074223E">
              <w:rPr>
                <w:sz w:val="20"/>
                <w:szCs w:val="20"/>
              </w:rPr>
              <w:t>Race</w:t>
            </w:r>
          </w:p>
        </w:tc>
        <w:tc>
          <w:tcPr>
            <w:tcW w:w="594" w:type="pct"/>
            <w:tcBorders>
              <w:left w:val="double" w:sz="4" w:space="0" w:color="auto"/>
            </w:tcBorders>
            <w:vAlign w:val="center"/>
          </w:tcPr>
          <w:p w14:paraId="1C41102D" w14:textId="77777777" w:rsidR="00170887" w:rsidRPr="0074223E" w:rsidRDefault="00170887" w:rsidP="00170887">
            <w:pPr>
              <w:jc w:val="left"/>
              <w:rPr>
                <w:sz w:val="20"/>
                <w:szCs w:val="20"/>
              </w:rPr>
            </w:pPr>
            <w:r w:rsidRPr="0074223E">
              <w:rPr>
                <w:sz w:val="20"/>
                <w:szCs w:val="20"/>
              </w:rPr>
              <w:t>White and low walkability (10th</w:t>
            </w:r>
          </w:p>
          <w:p w14:paraId="07165A67" w14:textId="77777777" w:rsidR="00170887" w:rsidRPr="0074223E" w:rsidRDefault="00170887" w:rsidP="00170887">
            <w:pPr>
              <w:jc w:val="left"/>
              <w:rPr>
                <w:sz w:val="20"/>
                <w:szCs w:val="20"/>
              </w:rPr>
            </w:pPr>
            <w:r w:rsidRPr="0074223E">
              <w:rPr>
                <w:sz w:val="20"/>
                <w:szCs w:val="20"/>
              </w:rPr>
              <w:t>percentile=0.05)</w:t>
            </w:r>
          </w:p>
        </w:tc>
        <w:tc>
          <w:tcPr>
            <w:tcW w:w="562" w:type="pct"/>
            <w:tcBorders>
              <w:right w:val="double" w:sz="4" w:space="0" w:color="auto"/>
            </w:tcBorders>
            <w:vAlign w:val="center"/>
          </w:tcPr>
          <w:p w14:paraId="7F96E2E7" w14:textId="77777777" w:rsidR="00170887" w:rsidRPr="0074223E" w:rsidRDefault="00170887" w:rsidP="00170887">
            <w:pPr>
              <w:jc w:val="left"/>
              <w:rPr>
                <w:sz w:val="20"/>
                <w:szCs w:val="20"/>
              </w:rPr>
            </w:pPr>
            <w:r w:rsidRPr="0074223E">
              <w:rPr>
                <w:sz w:val="20"/>
                <w:szCs w:val="20"/>
              </w:rPr>
              <w:t>Not White and low walkability</w:t>
            </w:r>
          </w:p>
        </w:tc>
        <w:tc>
          <w:tcPr>
            <w:tcW w:w="202" w:type="pct"/>
            <w:tcBorders>
              <w:left w:val="double" w:sz="4" w:space="0" w:color="auto"/>
            </w:tcBorders>
            <w:vAlign w:val="center"/>
          </w:tcPr>
          <w:p w14:paraId="5A8BAEAE" w14:textId="77777777" w:rsidR="00170887" w:rsidRPr="0074223E" w:rsidRDefault="00170887" w:rsidP="00170887">
            <w:pPr>
              <w:jc w:val="right"/>
              <w:rPr>
                <w:sz w:val="20"/>
                <w:szCs w:val="20"/>
              </w:rPr>
            </w:pPr>
            <w:r w:rsidRPr="001329E6">
              <w:rPr>
                <w:rFonts w:eastAsia="Times New Roman"/>
                <w:color w:val="000000"/>
                <w:sz w:val="20"/>
                <w:szCs w:val="20"/>
              </w:rPr>
              <w:t>3.36</w:t>
            </w:r>
          </w:p>
        </w:tc>
        <w:tc>
          <w:tcPr>
            <w:tcW w:w="218" w:type="pct"/>
            <w:vAlign w:val="center"/>
          </w:tcPr>
          <w:p w14:paraId="3BB91F4E" w14:textId="77777777" w:rsidR="00170887" w:rsidRPr="0074223E" w:rsidRDefault="00170887" w:rsidP="00170887">
            <w:pPr>
              <w:jc w:val="right"/>
              <w:rPr>
                <w:sz w:val="20"/>
                <w:szCs w:val="20"/>
              </w:rPr>
            </w:pPr>
            <w:r w:rsidRPr="0074223E">
              <w:rPr>
                <w:rFonts w:eastAsia="Times New Roman"/>
                <w:color w:val="000000"/>
                <w:sz w:val="20"/>
                <w:szCs w:val="20"/>
              </w:rPr>
              <w:t>17.1</w:t>
            </w:r>
          </w:p>
        </w:tc>
        <w:tc>
          <w:tcPr>
            <w:tcW w:w="187" w:type="pct"/>
            <w:vAlign w:val="center"/>
          </w:tcPr>
          <w:p w14:paraId="47F2C1DC" w14:textId="77777777" w:rsidR="00170887" w:rsidRPr="0074223E" w:rsidRDefault="00170887" w:rsidP="00170887">
            <w:pPr>
              <w:jc w:val="right"/>
              <w:rPr>
                <w:sz w:val="20"/>
                <w:szCs w:val="20"/>
              </w:rPr>
            </w:pPr>
            <w:r w:rsidRPr="0074223E">
              <w:rPr>
                <w:rFonts w:eastAsia="Times New Roman"/>
                <w:color w:val="000000"/>
                <w:sz w:val="20"/>
                <w:szCs w:val="20"/>
              </w:rPr>
              <w:t>5.2</w:t>
            </w:r>
          </w:p>
        </w:tc>
        <w:tc>
          <w:tcPr>
            <w:tcW w:w="218" w:type="pct"/>
            <w:vAlign w:val="center"/>
          </w:tcPr>
          <w:p w14:paraId="4703FC8C" w14:textId="22C56E68" w:rsidR="00170887" w:rsidRPr="0074223E" w:rsidRDefault="00170887" w:rsidP="00170887">
            <w:pPr>
              <w:jc w:val="right"/>
              <w:rPr>
                <w:sz w:val="20"/>
                <w:szCs w:val="20"/>
              </w:rPr>
            </w:pPr>
            <w:r w:rsidRPr="0074223E">
              <w:rPr>
                <w:rFonts w:eastAsia="Times New Roman"/>
                <w:color w:val="000000"/>
                <w:sz w:val="20"/>
                <w:szCs w:val="20"/>
              </w:rPr>
              <w:t>66.</w:t>
            </w:r>
            <w:r w:rsidR="00E56A7C">
              <w:rPr>
                <w:rFonts w:eastAsia="Times New Roman"/>
                <w:color w:val="000000"/>
                <w:sz w:val="20"/>
                <w:szCs w:val="20"/>
              </w:rPr>
              <w:t>7</w:t>
            </w:r>
          </w:p>
        </w:tc>
        <w:tc>
          <w:tcPr>
            <w:tcW w:w="187" w:type="pct"/>
            <w:tcBorders>
              <w:right w:val="double" w:sz="4" w:space="0" w:color="auto"/>
            </w:tcBorders>
            <w:vAlign w:val="center"/>
          </w:tcPr>
          <w:p w14:paraId="7EFC68B6" w14:textId="4B8E9491" w:rsidR="00170887" w:rsidRPr="0074223E" w:rsidRDefault="00170887" w:rsidP="00170887">
            <w:pPr>
              <w:jc w:val="right"/>
              <w:rPr>
                <w:sz w:val="20"/>
                <w:szCs w:val="20"/>
              </w:rPr>
            </w:pPr>
            <w:r w:rsidRPr="0074223E">
              <w:rPr>
                <w:rFonts w:eastAsia="Times New Roman"/>
                <w:color w:val="000000"/>
                <w:sz w:val="20"/>
                <w:szCs w:val="20"/>
              </w:rPr>
              <w:t>1</w:t>
            </w:r>
            <w:r w:rsidR="00E56A7C">
              <w:rPr>
                <w:rFonts w:eastAsia="Times New Roman"/>
                <w:color w:val="000000"/>
                <w:sz w:val="20"/>
                <w:szCs w:val="20"/>
              </w:rPr>
              <w:t>1</w:t>
            </w:r>
            <w:r w:rsidRPr="0074223E">
              <w:rPr>
                <w:rFonts w:eastAsia="Times New Roman"/>
                <w:color w:val="000000"/>
                <w:sz w:val="20"/>
                <w:szCs w:val="20"/>
              </w:rPr>
              <w:t>.</w:t>
            </w:r>
            <w:r w:rsidR="00E56A7C">
              <w:rPr>
                <w:rFonts w:eastAsia="Times New Roman"/>
                <w:color w:val="000000"/>
                <w:sz w:val="20"/>
                <w:szCs w:val="20"/>
              </w:rPr>
              <w:t>0</w:t>
            </w:r>
          </w:p>
        </w:tc>
        <w:tc>
          <w:tcPr>
            <w:tcW w:w="187" w:type="pct"/>
            <w:tcBorders>
              <w:left w:val="double" w:sz="4" w:space="0" w:color="auto"/>
            </w:tcBorders>
            <w:vAlign w:val="center"/>
          </w:tcPr>
          <w:p w14:paraId="344A16DD" w14:textId="1AA17F7E" w:rsidR="00170887" w:rsidRPr="0074223E" w:rsidRDefault="00170887" w:rsidP="00170887">
            <w:pPr>
              <w:jc w:val="right"/>
              <w:rPr>
                <w:sz w:val="20"/>
                <w:szCs w:val="20"/>
              </w:rPr>
            </w:pPr>
            <w:r w:rsidRPr="001329E6">
              <w:rPr>
                <w:rFonts w:eastAsia="Times New Roman"/>
                <w:color w:val="000000"/>
                <w:sz w:val="20"/>
                <w:szCs w:val="20"/>
              </w:rPr>
              <w:t>2.2</w:t>
            </w:r>
            <w:r w:rsidR="001D7C95">
              <w:rPr>
                <w:rFonts w:eastAsia="Times New Roman"/>
                <w:color w:val="000000"/>
                <w:sz w:val="20"/>
                <w:szCs w:val="20"/>
              </w:rPr>
              <w:t>7</w:t>
            </w:r>
          </w:p>
        </w:tc>
        <w:tc>
          <w:tcPr>
            <w:tcW w:w="218" w:type="pct"/>
            <w:vAlign w:val="center"/>
          </w:tcPr>
          <w:p w14:paraId="195BE2CC" w14:textId="77777777" w:rsidR="00170887" w:rsidRPr="0074223E" w:rsidRDefault="00170887" w:rsidP="00170887">
            <w:pPr>
              <w:jc w:val="right"/>
              <w:rPr>
                <w:sz w:val="20"/>
                <w:szCs w:val="20"/>
              </w:rPr>
            </w:pPr>
            <w:r w:rsidRPr="0074223E">
              <w:rPr>
                <w:rFonts w:eastAsia="Times New Roman"/>
                <w:color w:val="000000"/>
                <w:sz w:val="20"/>
                <w:szCs w:val="20"/>
              </w:rPr>
              <w:t>27.4</w:t>
            </w:r>
          </w:p>
        </w:tc>
        <w:tc>
          <w:tcPr>
            <w:tcW w:w="187" w:type="pct"/>
            <w:vAlign w:val="center"/>
          </w:tcPr>
          <w:p w14:paraId="75185CA9" w14:textId="37E65931" w:rsidR="00170887" w:rsidRPr="0074223E" w:rsidRDefault="00170887" w:rsidP="00170887">
            <w:pPr>
              <w:jc w:val="right"/>
              <w:rPr>
                <w:sz w:val="20"/>
                <w:szCs w:val="20"/>
              </w:rPr>
            </w:pPr>
            <w:r w:rsidRPr="0074223E">
              <w:rPr>
                <w:rFonts w:eastAsia="Times New Roman"/>
                <w:color w:val="000000"/>
                <w:sz w:val="20"/>
                <w:szCs w:val="20"/>
              </w:rPr>
              <w:t>9.</w:t>
            </w:r>
            <w:r w:rsidR="00E56A7C">
              <w:rPr>
                <w:rFonts w:eastAsia="Times New Roman"/>
                <w:color w:val="000000"/>
                <w:sz w:val="20"/>
                <w:szCs w:val="20"/>
              </w:rPr>
              <w:t>2</w:t>
            </w:r>
          </w:p>
        </w:tc>
        <w:tc>
          <w:tcPr>
            <w:tcW w:w="218" w:type="pct"/>
            <w:vAlign w:val="center"/>
          </w:tcPr>
          <w:p w14:paraId="42A7B435" w14:textId="77777777" w:rsidR="00170887" w:rsidRPr="0074223E" w:rsidRDefault="00170887" w:rsidP="00170887">
            <w:pPr>
              <w:jc w:val="right"/>
              <w:rPr>
                <w:sz w:val="20"/>
                <w:szCs w:val="20"/>
              </w:rPr>
            </w:pPr>
            <w:r w:rsidRPr="0074223E">
              <w:rPr>
                <w:rFonts w:eastAsia="Times New Roman"/>
                <w:color w:val="000000"/>
                <w:sz w:val="20"/>
                <w:szCs w:val="20"/>
              </w:rPr>
              <w:t>45.0</w:t>
            </w:r>
          </w:p>
        </w:tc>
        <w:tc>
          <w:tcPr>
            <w:tcW w:w="219" w:type="pct"/>
            <w:tcBorders>
              <w:right w:val="double" w:sz="4" w:space="0" w:color="auto"/>
            </w:tcBorders>
            <w:vAlign w:val="center"/>
          </w:tcPr>
          <w:p w14:paraId="36B935FD" w14:textId="1AF87077" w:rsidR="00170887" w:rsidRPr="0074223E" w:rsidRDefault="00170887" w:rsidP="00170887">
            <w:pPr>
              <w:jc w:val="right"/>
              <w:rPr>
                <w:sz w:val="20"/>
                <w:szCs w:val="20"/>
              </w:rPr>
            </w:pPr>
            <w:r w:rsidRPr="0074223E">
              <w:rPr>
                <w:rFonts w:eastAsia="Times New Roman"/>
                <w:color w:val="000000"/>
                <w:sz w:val="20"/>
                <w:szCs w:val="20"/>
              </w:rPr>
              <w:t>18.</w:t>
            </w:r>
            <w:r w:rsidR="00E56A7C">
              <w:rPr>
                <w:rFonts w:eastAsia="Times New Roman"/>
                <w:color w:val="000000"/>
                <w:sz w:val="20"/>
                <w:szCs w:val="20"/>
              </w:rPr>
              <w:t>4</w:t>
            </w:r>
          </w:p>
        </w:tc>
        <w:tc>
          <w:tcPr>
            <w:tcW w:w="218" w:type="pct"/>
            <w:tcBorders>
              <w:left w:val="double" w:sz="4" w:space="0" w:color="auto"/>
            </w:tcBorders>
            <w:vAlign w:val="center"/>
          </w:tcPr>
          <w:p w14:paraId="7A58F17D" w14:textId="77777777" w:rsidR="00170887" w:rsidRPr="0074223E" w:rsidRDefault="00170887" w:rsidP="00170887">
            <w:pPr>
              <w:jc w:val="right"/>
              <w:rPr>
                <w:sz w:val="20"/>
                <w:szCs w:val="20"/>
              </w:rPr>
            </w:pPr>
            <w:r w:rsidRPr="0074223E">
              <w:rPr>
                <w:rFonts w:eastAsia="Times New Roman"/>
                <w:color w:val="000000"/>
                <w:sz w:val="20"/>
                <w:szCs w:val="20"/>
              </w:rPr>
              <w:t>-32.3</w:t>
            </w:r>
          </w:p>
        </w:tc>
        <w:tc>
          <w:tcPr>
            <w:tcW w:w="218" w:type="pct"/>
            <w:vAlign w:val="center"/>
          </w:tcPr>
          <w:p w14:paraId="41354CA9"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8.3</w:t>
            </w:r>
          </w:p>
        </w:tc>
        <w:tc>
          <w:tcPr>
            <w:tcW w:w="249" w:type="pct"/>
            <w:vAlign w:val="center"/>
          </w:tcPr>
          <w:p w14:paraId="34CAB9CD"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18.4</w:t>
            </w:r>
          </w:p>
        </w:tc>
        <w:tc>
          <w:tcPr>
            <w:tcW w:w="218" w:type="pct"/>
            <w:vAlign w:val="center"/>
          </w:tcPr>
          <w:p w14:paraId="6046AF1C"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54.3</w:t>
            </w:r>
          </w:p>
        </w:tc>
        <w:tc>
          <w:tcPr>
            <w:tcW w:w="246" w:type="pct"/>
            <w:vAlign w:val="center"/>
          </w:tcPr>
          <w:p w14:paraId="12B8A382"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13.4</w:t>
            </w:r>
          </w:p>
        </w:tc>
      </w:tr>
      <w:tr w:rsidR="00170887" w:rsidRPr="0074223E" w14:paraId="6C69997C" w14:textId="77777777" w:rsidTr="00170887">
        <w:tc>
          <w:tcPr>
            <w:tcW w:w="654" w:type="pct"/>
            <w:vMerge/>
            <w:tcBorders>
              <w:right w:val="double" w:sz="4" w:space="0" w:color="auto"/>
            </w:tcBorders>
            <w:vAlign w:val="center"/>
          </w:tcPr>
          <w:p w14:paraId="60EC6EAB" w14:textId="77777777" w:rsidR="00170887" w:rsidRPr="0074223E" w:rsidRDefault="00170887" w:rsidP="00170887">
            <w:pPr>
              <w:jc w:val="left"/>
              <w:rPr>
                <w:sz w:val="20"/>
                <w:szCs w:val="20"/>
              </w:rPr>
            </w:pPr>
          </w:p>
        </w:tc>
        <w:tc>
          <w:tcPr>
            <w:tcW w:w="594" w:type="pct"/>
            <w:tcBorders>
              <w:left w:val="double" w:sz="4" w:space="0" w:color="auto"/>
            </w:tcBorders>
            <w:vAlign w:val="center"/>
          </w:tcPr>
          <w:p w14:paraId="695E7AD3" w14:textId="77777777" w:rsidR="00170887" w:rsidRPr="0074223E" w:rsidRDefault="00170887" w:rsidP="00170887">
            <w:pPr>
              <w:jc w:val="left"/>
              <w:rPr>
                <w:sz w:val="20"/>
                <w:szCs w:val="20"/>
              </w:rPr>
            </w:pPr>
            <w:r w:rsidRPr="0074223E">
              <w:rPr>
                <w:sz w:val="20"/>
                <w:szCs w:val="20"/>
              </w:rPr>
              <w:t>White high walkability (90th</w:t>
            </w:r>
          </w:p>
          <w:p w14:paraId="689ACF49" w14:textId="77777777" w:rsidR="00170887" w:rsidRPr="0074223E" w:rsidRDefault="00170887" w:rsidP="00170887">
            <w:pPr>
              <w:jc w:val="left"/>
              <w:rPr>
                <w:sz w:val="20"/>
                <w:szCs w:val="20"/>
              </w:rPr>
            </w:pPr>
            <w:r w:rsidRPr="0074223E">
              <w:rPr>
                <w:sz w:val="20"/>
                <w:szCs w:val="20"/>
              </w:rPr>
              <w:t>percentile=0.14)</w:t>
            </w:r>
          </w:p>
        </w:tc>
        <w:tc>
          <w:tcPr>
            <w:tcW w:w="562" w:type="pct"/>
            <w:tcBorders>
              <w:right w:val="double" w:sz="4" w:space="0" w:color="auto"/>
            </w:tcBorders>
            <w:vAlign w:val="center"/>
          </w:tcPr>
          <w:p w14:paraId="160F0D2C" w14:textId="77777777" w:rsidR="00170887" w:rsidRPr="0074223E" w:rsidRDefault="00170887" w:rsidP="00170887">
            <w:pPr>
              <w:jc w:val="left"/>
              <w:rPr>
                <w:sz w:val="20"/>
                <w:szCs w:val="20"/>
              </w:rPr>
            </w:pPr>
            <w:r w:rsidRPr="0074223E">
              <w:rPr>
                <w:sz w:val="20"/>
                <w:szCs w:val="20"/>
              </w:rPr>
              <w:t>Not White high walkability</w:t>
            </w:r>
          </w:p>
        </w:tc>
        <w:tc>
          <w:tcPr>
            <w:tcW w:w="202" w:type="pct"/>
            <w:tcBorders>
              <w:left w:val="double" w:sz="4" w:space="0" w:color="auto"/>
            </w:tcBorders>
            <w:vAlign w:val="center"/>
          </w:tcPr>
          <w:p w14:paraId="5A7908CE" w14:textId="77777777" w:rsidR="00170887" w:rsidRPr="0074223E" w:rsidRDefault="00170887" w:rsidP="00170887">
            <w:pPr>
              <w:jc w:val="right"/>
              <w:rPr>
                <w:sz w:val="20"/>
                <w:szCs w:val="20"/>
              </w:rPr>
            </w:pPr>
            <w:r w:rsidRPr="001329E6">
              <w:rPr>
                <w:rFonts w:eastAsia="Times New Roman"/>
                <w:color w:val="000000"/>
                <w:sz w:val="20"/>
                <w:szCs w:val="20"/>
              </w:rPr>
              <w:t>3.19</w:t>
            </w:r>
          </w:p>
        </w:tc>
        <w:tc>
          <w:tcPr>
            <w:tcW w:w="218" w:type="pct"/>
            <w:vAlign w:val="center"/>
          </w:tcPr>
          <w:p w14:paraId="7053AD09" w14:textId="254EE801" w:rsidR="00170887" w:rsidRPr="0074223E" w:rsidRDefault="00170887" w:rsidP="00170887">
            <w:pPr>
              <w:jc w:val="right"/>
              <w:rPr>
                <w:sz w:val="20"/>
                <w:szCs w:val="20"/>
              </w:rPr>
            </w:pPr>
            <w:r w:rsidRPr="0074223E">
              <w:rPr>
                <w:rFonts w:eastAsia="Times New Roman"/>
                <w:color w:val="000000"/>
                <w:sz w:val="20"/>
                <w:szCs w:val="20"/>
              </w:rPr>
              <w:t>1</w:t>
            </w:r>
            <w:r w:rsidR="00E56A7C">
              <w:rPr>
                <w:rFonts w:eastAsia="Times New Roman"/>
                <w:color w:val="000000"/>
                <w:sz w:val="20"/>
                <w:szCs w:val="20"/>
              </w:rPr>
              <w:t>3</w:t>
            </w:r>
            <w:r w:rsidRPr="0074223E">
              <w:rPr>
                <w:rFonts w:eastAsia="Times New Roman"/>
                <w:color w:val="000000"/>
                <w:sz w:val="20"/>
                <w:szCs w:val="20"/>
              </w:rPr>
              <w:t>.</w:t>
            </w:r>
            <w:r w:rsidR="00E56A7C">
              <w:rPr>
                <w:rFonts w:eastAsia="Times New Roman"/>
                <w:color w:val="000000"/>
                <w:sz w:val="20"/>
                <w:szCs w:val="20"/>
              </w:rPr>
              <w:t>0</w:t>
            </w:r>
          </w:p>
        </w:tc>
        <w:tc>
          <w:tcPr>
            <w:tcW w:w="187" w:type="pct"/>
            <w:vAlign w:val="center"/>
          </w:tcPr>
          <w:p w14:paraId="5522292E" w14:textId="5F2740C8" w:rsidR="00170887" w:rsidRPr="0074223E" w:rsidRDefault="00170887" w:rsidP="00170887">
            <w:pPr>
              <w:jc w:val="right"/>
              <w:rPr>
                <w:sz w:val="20"/>
                <w:szCs w:val="20"/>
              </w:rPr>
            </w:pPr>
            <w:r w:rsidRPr="0074223E">
              <w:rPr>
                <w:rFonts w:eastAsia="Times New Roman"/>
                <w:color w:val="000000"/>
                <w:sz w:val="20"/>
                <w:szCs w:val="20"/>
              </w:rPr>
              <w:t>5.</w:t>
            </w:r>
            <w:r w:rsidR="00FC630C">
              <w:rPr>
                <w:rFonts w:eastAsia="Times New Roman"/>
                <w:color w:val="000000"/>
                <w:sz w:val="20"/>
                <w:szCs w:val="20"/>
              </w:rPr>
              <w:t>7</w:t>
            </w:r>
          </w:p>
        </w:tc>
        <w:tc>
          <w:tcPr>
            <w:tcW w:w="218" w:type="pct"/>
            <w:vAlign w:val="center"/>
          </w:tcPr>
          <w:p w14:paraId="1A92ADBE" w14:textId="7FED315D" w:rsidR="00170887" w:rsidRPr="0074223E" w:rsidRDefault="00170887" w:rsidP="00170887">
            <w:pPr>
              <w:jc w:val="right"/>
              <w:rPr>
                <w:sz w:val="20"/>
                <w:szCs w:val="20"/>
              </w:rPr>
            </w:pPr>
            <w:r w:rsidRPr="0074223E">
              <w:rPr>
                <w:rFonts w:eastAsia="Times New Roman"/>
                <w:color w:val="000000"/>
                <w:sz w:val="20"/>
                <w:szCs w:val="20"/>
              </w:rPr>
              <w:t>69.</w:t>
            </w:r>
            <w:r w:rsidR="00E56A7C">
              <w:rPr>
                <w:rFonts w:eastAsia="Times New Roman"/>
                <w:color w:val="000000"/>
                <w:sz w:val="20"/>
                <w:szCs w:val="20"/>
              </w:rPr>
              <w:t>2</w:t>
            </w:r>
          </w:p>
        </w:tc>
        <w:tc>
          <w:tcPr>
            <w:tcW w:w="187" w:type="pct"/>
            <w:tcBorders>
              <w:right w:val="double" w:sz="4" w:space="0" w:color="auto"/>
            </w:tcBorders>
            <w:vAlign w:val="center"/>
          </w:tcPr>
          <w:p w14:paraId="0820184F" w14:textId="498BAE87" w:rsidR="00170887" w:rsidRPr="0074223E" w:rsidRDefault="00170887" w:rsidP="00170887">
            <w:pPr>
              <w:jc w:val="right"/>
              <w:rPr>
                <w:sz w:val="20"/>
                <w:szCs w:val="20"/>
              </w:rPr>
            </w:pPr>
            <w:r w:rsidRPr="0074223E">
              <w:rPr>
                <w:rFonts w:eastAsia="Times New Roman"/>
                <w:color w:val="000000"/>
                <w:sz w:val="20"/>
                <w:szCs w:val="20"/>
              </w:rPr>
              <w:t>12.</w:t>
            </w:r>
            <w:r w:rsidR="00E56A7C">
              <w:rPr>
                <w:rFonts w:eastAsia="Times New Roman"/>
                <w:color w:val="000000"/>
                <w:sz w:val="20"/>
                <w:szCs w:val="20"/>
              </w:rPr>
              <w:t>1</w:t>
            </w:r>
          </w:p>
        </w:tc>
        <w:tc>
          <w:tcPr>
            <w:tcW w:w="187" w:type="pct"/>
            <w:tcBorders>
              <w:left w:val="double" w:sz="4" w:space="0" w:color="auto"/>
            </w:tcBorders>
            <w:vAlign w:val="center"/>
          </w:tcPr>
          <w:p w14:paraId="525150B6" w14:textId="40A4B5C7" w:rsidR="00170887" w:rsidRPr="0074223E" w:rsidRDefault="00170887" w:rsidP="00170887">
            <w:pPr>
              <w:jc w:val="right"/>
              <w:rPr>
                <w:sz w:val="20"/>
                <w:szCs w:val="20"/>
              </w:rPr>
            </w:pPr>
            <w:r w:rsidRPr="001329E6">
              <w:rPr>
                <w:rFonts w:eastAsia="Times New Roman"/>
                <w:color w:val="000000"/>
                <w:sz w:val="20"/>
                <w:szCs w:val="20"/>
              </w:rPr>
              <w:t>2.1</w:t>
            </w:r>
            <w:r w:rsidR="001D7C95">
              <w:rPr>
                <w:rFonts w:eastAsia="Times New Roman"/>
                <w:color w:val="000000"/>
                <w:sz w:val="20"/>
                <w:szCs w:val="20"/>
              </w:rPr>
              <w:t>3</w:t>
            </w:r>
          </w:p>
        </w:tc>
        <w:tc>
          <w:tcPr>
            <w:tcW w:w="218" w:type="pct"/>
            <w:vAlign w:val="center"/>
          </w:tcPr>
          <w:p w14:paraId="149230EF" w14:textId="0EB340B2" w:rsidR="00170887" w:rsidRPr="0074223E" w:rsidRDefault="00170887" w:rsidP="00170887">
            <w:pPr>
              <w:jc w:val="right"/>
              <w:rPr>
                <w:sz w:val="20"/>
                <w:szCs w:val="20"/>
              </w:rPr>
            </w:pPr>
            <w:r w:rsidRPr="0074223E">
              <w:rPr>
                <w:rFonts w:eastAsia="Times New Roman"/>
                <w:color w:val="000000"/>
                <w:sz w:val="20"/>
                <w:szCs w:val="20"/>
              </w:rPr>
              <w:t>20.</w:t>
            </w:r>
            <w:r w:rsidR="00E56A7C">
              <w:rPr>
                <w:rFonts w:eastAsia="Times New Roman"/>
                <w:color w:val="000000"/>
                <w:sz w:val="20"/>
                <w:szCs w:val="20"/>
              </w:rPr>
              <w:t>9</w:t>
            </w:r>
          </w:p>
        </w:tc>
        <w:tc>
          <w:tcPr>
            <w:tcW w:w="187" w:type="pct"/>
            <w:vAlign w:val="center"/>
          </w:tcPr>
          <w:p w14:paraId="476BF9FF" w14:textId="77777777" w:rsidR="00170887" w:rsidRPr="0074223E" w:rsidRDefault="00170887" w:rsidP="00170887">
            <w:pPr>
              <w:jc w:val="right"/>
              <w:rPr>
                <w:sz w:val="20"/>
                <w:szCs w:val="20"/>
              </w:rPr>
            </w:pPr>
            <w:r w:rsidRPr="0074223E">
              <w:rPr>
                <w:rFonts w:eastAsia="Times New Roman"/>
                <w:color w:val="000000"/>
                <w:sz w:val="20"/>
                <w:szCs w:val="20"/>
              </w:rPr>
              <w:t>9.8</w:t>
            </w:r>
          </w:p>
        </w:tc>
        <w:tc>
          <w:tcPr>
            <w:tcW w:w="218" w:type="pct"/>
            <w:vAlign w:val="center"/>
          </w:tcPr>
          <w:p w14:paraId="146275D2" w14:textId="0DC5A35D" w:rsidR="00170887" w:rsidRPr="0074223E" w:rsidRDefault="00170887" w:rsidP="00170887">
            <w:pPr>
              <w:jc w:val="right"/>
              <w:rPr>
                <w:sz w:val="20"/>
                <w:szCs w:val="20"/>
              </w:rPr>
            </w:pPr>
            <w:r w:rsidRPr="0074223E">
              <w:rPr>
                <w:rFonts w:eastAsia="Times New Roman"/>
                <w:color w:val="000000"/>
                <w:sz w:val="20"/>
                <w:szCs w:val="20"/>
              </w:rPr>
              <w:t>49.</w:t>
            </w:r>
            <w:r w:rsidR="00E56A7C">
              <w:rPr>
                <w:rFonts w:eastAsia="Times New Roman"/>
                <w:color w:val="000000"/>
                <w:sz w:val="20"/>
                <w:szCs w:val="20"/>
              </w:rPr>
              <w:t>6</w:t>
            </w:r>
          </w:p>
        </w:tc>
        <w:tc>
          <w:tcPr>
            <w:tcW w:w="219" w:type="pct"/>
            <w:tcBorders>
              <w:right w:val="double" w:sz="4" w:space="0" w:color="auto"/>
            </w:tcBorders>
            <w:vAlign w:val="center"/>
          </w:tcPr>
          <w:p w14:paraId="204EA606" w14:textId="77777777" w:rsidR="00170887" w:rsidRPr="0074223E" w:rsidRDefault="00170887" w:rsidP="00170887">
            <w:pPr>
              <w:jc w:val="right"/>
              <w:rPr>
                <w:sz w:val="20"/>
                <w:szCs w:val="20"/>
              </w:rPr>
            </w:pPr>
            <w:r w:rsidRPr="0074223E">
              <w:rPr>
                <w:rFonts w:eastAsia="Times New Roman"/>
                <w:color w:val="000000"/>
                <w:sz w:val="20"/>
                <w:szCs w:val="20"/>
              </w:rPr>
              <w:t>19.7</w:t>
            </w:r>
          </w:p>
        </w:tc>
        <w:tc>
          <w:tcPr>
            <w:tcW w:w="218" w:type="pct"/>
            <w:tcBorders>
              <w:left w:val="double" w:sz="4" w:space="0" w:color="auto"/>
            </w:tcBorders>
            <w:vAlign w:val="center"/>
          </w:tcPr>
          <w:p w14:paraId="0443F885" w14:textId="77777777" w:rsidR="00170887" w:rsidRPr="0074223E" w:rsidRDefault="00170887" w:rsidP="00170887">
            <w:pPr>
              <w:jc w:val="right"/>
              <w:rPr>
                <w:sz w:val="20"/>
                <w:szCs w:val="20"/>
              </w:rPr>
            </w:pPr>
            <w:r w:rsidRPr="0074223E">
              <w:rPr>
                <w:rFonts w:eastAsia="Times New Roman"/>
                <w:color w:val="000000"/>
                <w:sz w:val="20"/>
                <w:szCs w:val="20"/>
              </w:rPr>
              <w:t>-33.3</w:t>
            </w:r>
          </w:p>
        </w:tc>
        <w:tc>
          <w:tcPr>
            <w:tcW w:w="218" w:type="pct"/>
            <w:vAlign w:val="center"/>
          </w:tcPr>
          <w:p w14:paraId="3EA1AC9B"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7.1</w:t>
            </w:r>
          </w:p>
        </w:tc>
        <w:tc>
          <w:tcPr>
            <w:tcW w:w="249" w:type="pct"/>
            <w:vAlign w:val="center"/>
          </w:tcPr>
          <w:p w14:paraId="5B67892E"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13.2</w:t>
            </w:r>
          </w:p>
        </w:tc>
        <w:tc>
          <w:tcPr>
            <w:tcW w:w="218" w:type="pct"/>
            <w:vAlign w:val="center"/>
          </w:tcPr>
          <w:p w14:paraId="2E067F81"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52.2</w:t>
            </w:r>
          </w:p>
        </w:tc>
        <w:tc>
          <w:tcPr>
            <w:tcW w:w="246" w:type="pct"/>
            <w:vAlign w:val="center"/>
          </w:tcPr>
          <w:p w14:paraId="4A5650E1"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9.1</w:t>
            </w:r>
          </w:p>
        </w:tc>
      </w:tr>
      <w:tr w:rsidR="00170887" w:rsidRPr="0074223E" w14:paraId="4508EBC0" w14:textId="77777777" w:rsidTr="00170887">
        <w:tc>
          <w:tcPr>
            <w:tcW w:w="654" w:type="pct"/>
            <w:tcBorders>
              <w:bottom w:val="single" w:sz="8" w:space="0" w:color="auto"/>
              <w:right w:val="double" w:sz="4" w:space="0" w:color="auto"/>
            </w:tcBorders>
            <w:vAlign w:val="center"/>
          </w:tcPr>
          <w:p w14:paraId="2A320A68" w14:textId="77777777" w:rsidR="00170887" w:rsidRPr="0074223E" w:rsidRDefault="00170887" w:rsidP="00170887">
            <w:pPr>
              <w:jc w:val="left"/>
              <w:rPr>
                <w:sz w:val="20"/>
                <w:szCs w:val="20"/>
              </w:rPr>
            </w:pPr>
            <w:r w:rsidRPr="0074223E">
              <w:rPr>
                <w:rFonts w:eastAsia="Times New Roman"/>
                <w:bCs/>
                <w:iCs/>
                <w:color w:val="000000"/>
                <w:sz w:val="20"/>
                <w:szCs w:val="20"/>
              </w:rPr>
              <w:t>Educational level</w:t>
            </w:r>
          </w:p>
        </w:tc>
        <w:tc>
          <w:tcPr>
            <w:tcW w:w="594" w:type="pct"/>
            <w:tcBorders>
              <w:left w:val="double" w:sz="4" w:space="0" w:color="auto"/>
              <w:bottom w:val="single" w:sz="8" w:space="0" w:color="auto"/>
            </w:tcBorders>
            <w:vAlign w:val="center"/>
          </w:tcPr>
          <w:p w14:paraId="5CC60209" w14:textId="0DB181B3" w:rsidR="00170887" w:rsidRPr="0074223E" w:rsidRDefault="00170887" w:rsidP="00170887">
            <w:pPr>
              <w:jc w:val="left"/>
              <w:rPr>
                <w:sz w:val="20"/>
                <w:szCs w:val="20"/>
              </w:rPr>
            </w:pPr>
            <w:r w:rsidRPr="0074223E">
              <w:rPr>
                <w:sz w:val="20"/>
                <w:szCs w:val="20"/>
              </w:rPr>
              <w:t>Below graduate degree</w:t>
            </w:r>
          </w:p>
        </w:tc>
        <w:tc>
          <w:tcPr>
            <w:tcW w:w="562" w:type="pct"/>
            <w:tcBorders>
              <w:bottom w:val="single" w:sz="8" w:space="0" w:color="auto"/>
              <w:right w:val="double" w:sz="4" w:space="0" w:color="auto"/>
            </w:tcBorders>
            <w:vAlign w:val="center"/>
          </w:tcPr>
          <w:p w14:paraId="3348ED56" w14:textId="77777777" w:rsidR="00170887" w:rsidRPr="0074223E" w:rsidRDefault="00170887" w:rsidP="00170887">
            <w:pPr>
              <w:jc w:val="left"/>
              <w:rPr>
                <w:sz w:val="20"/>
                <w:szCs w:val="20"/>
              </w:rPr>
            </w:pPr>
            <w:r w:rsidRPr="0074223E">
              <w:rPr>
                <w:sz w:val="20"/>
                <w:szCs w:val="20"/>
              </w:rPr>
              <w:t>Graduate degree</w:t>
            </w:r>
          </w:p>
        </w:tc>
        <w:tc>
          <w:tcPr>
            <w:tcW w:w="202" w:type="pct"/>
            <w:tcBorders>
              <w:left w:val="double" w:sz="4" w:space="0" w:color="auto"/>
              <w:bottom w:val="single" w:sz="8" w:space="0" w:color="auto"/>
            </w:tcBorders>
            <w:vAlign w:val="center"/>
          </w:tcPr>
          <w:p w14:paraId="0FC5BC76" w14:textId="77777777" w:rsidR="00170887" w:rsidRPr="0074223E" w:rsidRDefault="00170887" w:rsidP="00170887">
            <w:pPr>
              <w:jc w:val="right"/>
              <w:rPr>
                <w:sz w:val="20"/>
                <w:szCs w:val="20"/>
              </w:rPr>
            </w:pPr>
            <w:r w:rsidRPr="001329E6">
              <w:rPr>
                <w:rFonts w:eastAsia="Times New Roman"/>
                <w:color w:val="000000"/>
                <w:sz w:val="20"/>
                <w:szCs w:val="20"/>
              </w:rPr>
              <w:t>3.46</w:t>
            </w:r>
          </w:p>
        </w:tc>
        <w:tc>
          <w:tcPr>
            <w:tcW w:w="218" w:type="pct"/>
            <w:tcBorders>
              <w:bottom w:val="single" w:sz="8" w:space="0" w:color="auto"/>
            </w:tcBorders>
            <w:vAlign w:val="center"/>
          </w:tcPr>
          <w:p w14:paraId="2FDBA188" w14:textId="77777777" w:rsidR="00170887" w:rsidRPr="0074223E" w:rsidRDefault="00170887" w:rsidP="00170887">
            <w:pPr>
              <w:jc w:val="right"/>
              <w:rPr>
                <w:sz w:val="20"/>
                <w:szCs w:val="20"/>
              </w:rPr>
            </w:pPr>
            <w:r w:rsidRPr="0074223E">
              <w:rPr>
                <w:rFonts w:eastAsia="Times New Roman"/>
                <w:color w:val="000000"/>
                <w:sz w:val="20"/>
                <w:szCs w:val="20"/>
              </w:rPr>
              <w:t>15.4</w:t>
            </w:r>
          </w:p>
        </w:tc>
        <w:tc>
          <w:tcPr>
            <w:tcW w:w="187" w:type="pct"/>
            <w:tcBorders>
              <w:bottom w:val="single" w:sz="8" w:space="0" w:color="auto"/>
            </w:tcBorders>
            <w:vAlign w:val="center"/>
          </w:tcPr>
          <w:p w14:paraId="17D0ADC2" w14:textId="77777777" w:rsidR="00170887" w:rsidRPr="0074223E" w:rsidRDefault="00170887" w:rsidP="00170887">
            <w:pPr>
              <w:jc w:val="right"/>
              <w:rPr>
                <w:sz w:val="20"/>
                <w:szCs w:val="20"/>
              </w:rPr>
            </w:pPr>
            <w:r w:rsidRPr="0074223E">
              <w:rPr>
                <w:rFonts w:eastAsia="Times New Roman"/>
                <w:color w:val="000000"/>
                <w:sz w:val="20"/>
                <w:szCs w:val="20"/>
              </w:rPr>
              <w:t>5.5</w:t>
            </w:r>
          </w:p>
        </w:tc>
        <w:tc>
          <w:tcPr>
            <w:tcW w:w="218" w:type="pct"/>
            <w:tcBorders>
              <w:bottom w:val="single" w:sz="8" w:space="0" w:color="auto"/>
            </w:tcBorders>
            <w:vAlign w:val="center"/>
          </w:tcPr>
          <w:p w14:paraId="3BA6ACAA" w14:textId="7218F130" w:rsidR="00170887" w:rsidRPr="0074223E" w:rsidRDefault="00170887" w:rsidP="00170887">
            <w:pPr>
              <w:jc w:val="right"/>
              <w:rPr>
                <w:sz w:val="20"/>
                <w:szCs w:val="20"/>
              </w:rPr>
            </w:pPr>
            <w:r w:rsidRPr="0074223E">
              <w:rPr>
                <w:rFonts w:eastAsia="Times New Roman"/>
                <w:color w:val="000000"/>
                <w:sz w:val="20"/>
                <w:szCs w:val="20"/>
              </w:rPr>
              <w:t>67.</w:t>
            </w:r>
            <w:r w:rsidR="00FC630C">
              <w:rPr>
                <w:rFonts w:eastAsia="Times New Roman"/>
                <w:color w:val="000000"/>
                <w:sz w:val="20"/>
                <w:szCs w:val="20"/>
              </w:rPr>
              <w:t>5</w:t>
            </w:r>
          </w:p>
        </w:tc>
        <w:tc>
          <w:tcPr>
            <w:tcW w:w="187" w:type="pct"/>
            <w:tcBorders>
              <w:bottom w:val="single" w:sz="8" w:space="0" w:color="auto"/>
              <w:right w:val="double" w:sz="4" w:space="0" w:color="auto"/>
            </w:tcBorders>
            <w:vAlign w:val="center"/>
          </w:tcPr>
          <w:p w14:paraId="043AD0A6" w14:textId="77777777" w:rsidR="00170887" w:rsidRPr="0074223E" w:rsidRDefault="00170887" w:rsidP="00170887">
            <w:pPr>
              <w:jc w:val="right"/>
              <w:rPr>
                <w:sz w:val="20"/>
                <w:szCs w:val="20"/>
              </w:rPr>
            </w:pPr>
            <w:r w:rsidRPr="0074223E">
              <w:rPr>
                <w:rFonts w:eastAsia="Times New Roman"/>
                <w:color w:val="000000"/>
                <w:sz w:val="20"/>
                <w:szCs w:val="20"/>
              </w:rPr>
              <w:t>11.6</w:t>
            </w:r>
          </w:p>
        </w:tc>
        <w:tc>
          <w:tcPr>
            <w:tcW w:w="187" w:type="pct"/>
            <w:tcBorders>
              <w:left w:val="double" w:sz="4" w:space="0" w:color="auto"/>
              <w:bottom w:val="single" w:sz="8" w:space="0" w:color="auto"/>
            </w:tcBorders>
            <w:vAlign w:val="center"/>
          </w:tcPr>
          <w:p w14:paraId="5F633071" w14:textId="09DE6531" w:rsidR="00170887" w:rsidRPr="0074223E" w:rsidRDefault="00170887" w:rsidP="00170887">
            <w:pPr>
              <w:jc w:val="right"/>
              <w:rPr>
                <w:sz w:val="20"/>
                <w:szCs w:val="20"/>
              </w:rPr>
            </w:pPr>
            <w:r w:rsidRPr="001329E6">
              <w:rPr>
                <w:rFonts w:eastAsia="Times New Roman"/>
                <w:color w:val="000000"/>
                <w:sz w:val="20"/>
                <w:szCs w:val="20"/>
              </w:rPr>
              <w:t>2.9</w:t>
            </w:r>
            <w:r w:rsidR="001D7C95">
              <w:rPr>
                <w:rFonts w:eastAsia="Times New Roman"/>
                <w:color w:val="000000"/>
                <w:sz w:val="20"/>
                <w:szCs w:val="20"/>
              </w:rPr>
              <w:t>0</w:t>
            </w:r>
          </w:p>
        </w:tc>
        <w:tc>
          <w:tcPr>
            <w:tcW w:w="218" w:type="pct"/>
            <w:tcBorders>
              <w:bottom w:val="single" w:sz="8" w:space="0" w:color="auto"/>
            </w:tcBorders>
            <w:vAlign w:val="center"/>
          </w:tcPr>
          <w:p w14:paraId="7B464B78" w14:textId="77777777" w:rsidR="00170887" w:rsidRPr="0074223E" w:rsidRDefault="00170887" w:rsidP="00170887">
            <w:pPr>
              <w:jc w:val="right"/>
              <w:rPr>
                <w:sz w:val="20"/>
                <w:szCs w:val="20"/>
              </w:rPr>
            </w:pPr>
            <w:r w:rsidRPr="0074223E">
              <w:rPr>
                <w:rFonts w:eastAsia="Times New Roman"/>
                <w:color w:val="000000"/>
                <w:sz w:val="20"/>
                <w:szCs w:val="20"/>
              </w:rPr>
              <w:t>15.2</w:t>
            </w:r>
          </w:p>
        </w:tc>
        <w:tc>
          <w:tcPr>
            <w:tcW w:w="187" w:type="pct"/>
            <w:tcBorders>
              <w:bottom w:val="single" w:sz="8" w:space="0" w:color="auto"/>
            </w:tcBorders>
            <w:vAlign w:val="center"/>
          </w:tcPr>
          <w:p w14:paraId="52CA346D" w14:textId="77777777" w:rsidR="00170887" w:rsidRPr="0074223E" w:rsidRDefault="00170887" w:rsidP="00170887">
            <w:pPr>
              <w:jc w:val="right"/>
              <w:rPr>
                <w:sz w:val="20"/>
                <w:szCs w:val="20"/>
              </w:rPr>
            </w:pPr>
            <w:r w:rsidRPr="0074223E">
              <w:rPr>
                <w:rFonts w:eastAsia="Times New Roman"/>
                <w:color w:val="000000"/>
                <w:sz w:val="20"/>
                <w:szCs w:val="20"/>
              </w:rPr>
              <w:t>5.5</w:t>
            </w:r>
          </w:p>
        </w:tc>
        <w:tc>
          <w:tcPr>
            <w:tcW w:w="218" w:type="pct"/>
            <w:tcBorders>
              <w:bottom w:val="single" w:sz="8" w:space="0" w:color="auto"/>
            </w:tcBorders>
            <w:vAlign w:val="center"/>
          </w:tcPr>
          <w:p w14:paraId="324A20ED" w14:textId="41E9A670" w:rsidR="00170887" w:rsidRPr="0074223E" w:rsidRDefault="00170887" w:rsidP="00170887">
            <w:pPr>
              <w:jc w:val="right"/>
              <w:rPr>
                <w:sz w:val="20"/>
                <w:szCs w:val="20"/>
              </w:rPr>
            </w:pPr>
            <w:r w:rsidRPr="0074223E">
              <w:rPr>
                <w:rFonts w:eastAsia="Times New Roman"/>
                <w:color w:val="000000"/>
                <w:sz w:val="20"/>
                <w:szCs w:val="20"/>
              </w:rPr>
              <w:t>67.</w:t>
            </w:r>
            <w:r w:rsidR="00DB098E">
              <w:rPr>
                <w:rFonts w:eastAsia="Times New Roman"/>
                <w:color w:val="000000"/>
                <w:sz w:val="20"/>
                <w:szCs w:val="20"/>
              </w:rPr>
              <w:t>6</w:t>
            </w:r>
          </w:p>
        </w:tc>
        <w:tc>
          <w:tcPr>
            <w:tcW w:w="219" w:type="pct"/>
            <w:tcBorders>
              <w:bottom w:val="single" w:sz="8" w:space="0" w:color="auto"/>
              <w:right w:val="double" w:sz="4" w:space="0" w:color="auto"/>
            </w:tcBorders>
            <w:vAlign w:val="center"/>
          </w:tcPr>
          <w:p w14:paraId="60DDEA14" w14:textId="3BA2F506" w:rsidR="00170887" w:rsidRPr="0074223E" w:rsidRDefault="00170887" w:rsidP="00170887">
            <w:pPr>
              <w:jc w:val="right"/>
              <w:rPr>
                <w:sz w:val="20"/>
                <w:szCs w:val="20"/>
              </w:rPr>
            </w:pPr>
            <w:r w:rsidRPr="0074223E">
              <w:rPr>
                <w:rFonts w:eastAsia="Times New Roman"/>
                <w:color w:val="000000"/>
                <w:sz w:val="20"/>
                <w:szCs w:val="20"/>
              </w:rPr>
              <w:t>11.</w:t>
            </w:r>
            <w:r w:rsidR="00DB098E">
              <w:rPr>
                <w:rFonts w:eastAsia="Times New Roman"/>
                <w:color w:val="000000"/>
                <w:sz w:val="20"/>
                <w:szCs w:val="20"/>
              </w:rPr>
              <w:t>7</w:t>
            </w:r>
          </w:p>
        </w:tc>
        <w:tc>
          <w:tcPr>
            <w:tcW w:w="218" w:type="pct"/>
            <w:tcBorders>
              <w:left w:val="double" w:sz="4" w:space="0" w:color="auto"/>
              <w:bottom w:val="single" w:sz="8" w:space="0" w:color="auto"/>
            </w:tcBorders>
            <w:vAlign w:val="center"/>
          </w:tcPr>
          <w:p w14:paraId="3C69F422" w14:textId="77777777" w:rsidR="00170887" w:rsidRPr="0074223E" w:rsidRDefault="00170887" w:rsidP="00170887">
            <w:pPr>
              <w:jc w:val="right"/>
              <w:rPr>
                <w:sz w:val="20"/>
                <w:szCs w:val="20"/>
              </w:rPr>
            </w:pPr>
            <w:r w:rsidRPr="0074223E">
              <w:rPr>
                <w:rFonts w:eastAsia="Times New Roman"/>
                <w:color w:val="000000"/>
                <w:sz w:val="20"/>
                <w:szCs w:val="20"/>
              </w:rPr>
              <w:t>-16.2</w:t>
            </w:r>
          </w:p>
        </w:tc>
        <w:tc>
          <w:tcPr>
            <w:tcW w:w="218" w:type="pct"/>
            <w:tcBorders>
              <w:bottom w:val="single" w:sz="8" w:space="0" w:color="auto"/>
            </w:tcBorders>
            <w:vAlign w:val="center"/>
          </w:tcPr>
          <w:p w14:paraId="47C78149"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17.3</w:t>
            </w:r>
          </w:p>
        </w:tc>
        <w:tc>
          <w:tcPr>
            <w:tcW w:w="249" w:type="pct"/>
            <w:tcBorders>
              <w:bottom w:val="single" w:sz="8" w:space="0" w:color="auto"/>
            </w:tcBorders>
            <w:vAlign w:val="center"/>
          </w:tcPr>
          <w:p w14:paraId="4BB7AB8E"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16.5</w:t>
            </w:r>
          </w:p>
        </w:tc>
        <w:tc>
          <w:tcPr>
            <w:tcW w:w="218" w:type="pct"/>
            <w:tcBorders>
              <w:bottom w:val="single" w:sz="8" w:space="0" w:color="auto"/>
            </w:tcBorders>
            <w:vAlign w:val="center"/>
          </w:tcPr>
          <w:p w14:paraId="603D3EDA"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16.0</w:t>
            </w:r>
          </w:p>
        </w:tc>
        <w:tc>
          <w:tcPr>
            <w:tcW w:w="246" w:type="pct"/>
            <w:tcBorders>
              <w:bottom w:val="single" w:sz="8" w:space="0" w:color="auto"/>
            </w:tcBorders>
            <w:vAlign w:val="center"/>
          </w:tcPr>
          <w:p w14:paraId="28A109FD"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15.7</w:t>
            </w:r>
          </w:p>
        </w:tc>
      </w:tr>
      <w:tr w:rsidR="00170887" w:rsidRPr="0074223E" w14:paraId="483017F0" w14:textId="77777777" w:rsidTr="00170887">
        <w:tc>
          <w:tcPr>
            <w:tcW w:w="5000" w:type="pct"/>
            <w:gridSpan w:val="18"/>
            <w:tcBorders>
              <w:top w:val="single" w:sz="8" w:space="0" w:color="auto"/>
              <w:bottom w:val="single" w:sz="4" w:space="0" w:color="auto"/>
            </w:tcBorders>
            <w:vAlign w:val="center"/>
          </w:tcPr>
          <w:p w14:paraId="0249117A" w14:textId="77777777" w:rsidR="00170887" w:rsidRPr="0074223E" w:rsidRDefault="00170887" w:rsidP="00170887">
            <w:pPr>
              <w:jc w:val="left"/>
              <w:rPr>
                <w:sz w:val="20"/>
                <w:szCs w:val="20"/>
              </w:rPr>
            </w:pPr>
            <w:r w:rsidRPr="0074223E">
              <w:rPr>
                <w:b/>
                <w:sz w:val="20"/>
                <w:szCs w:val="20"/>
              </w:rPr>
              <w:t>Household Characteristics</w:t>
            </w:r>
          </w:p>
        </w:tc>
      </w:tr>
      <w:tr w:rsidR="00170887" w:rsidRPr="0074223E" w14:paraId="5CCEB1FE" w14:textId="77777777" w:rsidTr="00170887">
        <w:tc>
          <w:tcPr>
            <w:tcW w:w="654" w:type="pct"/>
            <w:tcBorders>
              <w:top w:val="single" w:sz="4" w:space="0" w:color="auto"/>
              <w:right w:val="double" w:sz="4" w:space="0" w:color="auto"/>
            </w:tcBorders>
            <w:vAlign w:val="center"/>
          </w:tcPr>
          <w:p w14:paraId="781328E1" w14:textId="77777777" w:rsidR="00170887" w:rsidRPr="0074223E" w:rsidRDefault="00170887" w:rsidP="00170887">
            <w:pPr>
              <w:jc w:val="left"/>
              <w:rPr>
                <w:sz w:val="20"/>
                <w:szCs w:val="20"/>
              </w:rPr>
            </w:pPr>
            <w:r w:rsidRPr="0074223E">
              <w:rPr>
                <w:sz w:val="20"/>
                <w:szCs w:val="20"/>
              </w:rPr>
              <w:t>Income</w:t>
            </w:r>
          </w:p>
        </w:tc>
        <w:tc>
          <w:tcPr>
            <w:tcW w:w="594" w:type="pct"/>
            <w:tcBorders>
              <w:top w:val="single" w:sz="4" w:space="0" w:color="auto"/>
              <w:left w:val="double" w:sz="4" w:space="0" w:color="auto"/>
            </w:tcBorders>
            <w:vAlign w:val="center"/>
          </w:tcPr>
          <w:p w14:paraId="121436A7" w14:textId="77777777" w:rsidR="00170887" w:rsidRPr="0074223E" w:rsidRDefault="00170887" w:rsidP="00170887">
            <w:pPr>
              <w:jc w:val="left"/>
              <w:rPr>
                <w:sz w:val="20"/>
                <w:szCs w:val="20"/>
              </w:rPr>
            </w:pPr>
            <w:r w:rsidRPr="0074223E">
              <w:rPr>
                <w:sz w:val="20"/>
                <w:szCs w:val="20"/>
              </w:rPr>
              <w:t>Less than $25,000</w:t>
            </w:r>
          </w:p>
        </w:tc>
        <w:tc>
          <w:tcPr>
            <w:tcW w:w="562" w:type="pct"/>
            <w:tcBorders>
              <w:top w:val="single" w:sz="4" w:space="0" w:color="auto"/>
              <w:right w:val="double" w:sz="4" w:space="0" w:color="auto"/>
            </w:tcBorders>
            <w:vAlign w:val="center"/>
          </w:tcPr>
          <w:p w14:paraId="2C816256" w14:textId="77777777" w:rsidR="00170887" w:rsidRPr="0074223E" w:rsidRDefault="00170887" w:rsidP="00170887">
            <w:pPr>
              <w:jc w:val="left"/>
              <w:rPr>
                <w:sz w:val="20"/>
                <w:szCs w:val="20"/>
              </w:rPr>
            </w:pPr>
            <w:r w:rsidRPr="0074223E">
              <w:rPr>
                <w:sz w:val="20"/>
                <w:szCs w:val="20"/>
              </w:rPr>
              <w:t>More than $150,000</w:t>
            </w:r>
          </w:p>
        </w:tc>
        <w:tc>
          <w:tcPr>
            <w:tcW w:w="202" w:type="pct"/>
            <w:tcBorders>
              <w:top w:val="single" w:sz="4" w:space="0" w:color="auto"/>
              <w:left w:val="double" w:sz="4" w:space="0" w:color="auto"/>
            </w:tcBorders>
            <w:vAlign w:val="center"/>
          </w:tcPr>
          <w:p w14:paraId="7AA64386" w14:textId="77777777" w:rsidR="00170887" w:rsidRPr="0074223E" w:rsidRDefault="00170887" w:rsidP="00170887">
            <w:pPr>
              <w:jc w:val="right"/>
              <w:rPr>
                <w:sz w:val="20"/>
                <w:szCs w:val="20"/>
              </w:rPr>
            </w:pPr>
            <w:r w:rsidRPr="001329E6">
              <w:rPr>
                <w:rFonts w:eastAsia="Times New Roman"/>
                <w:color w:val="000000"/>
                <w:sz w:val="20"/>
                <w:szCs w:val="20"/>
              </w:rPr>
              <w:t>1.57</w:t>
            </w:r>
          </w:p>
        </w:tc>
        <w:tc>
          <w:tcPr>
            <w:tcW w:w="218" w:type="pct"/>
            <w:tcBorders>
              <w:top w:val="single" w:sz="4" w:space="0" w:color="auto"/>
            </w:tcBorders>
            <w:vAlign w:val="center"/>
          </w:tcPr>
          <w:p w14:paraId="5779540E" w14:textId="77777777" w:rsidR="00170887" w:rsidRPr="0074223E" w:rsidRDefault="00170887" w:rsidP="00170887">
            <w:pPr>
              <w:jc w:val="right"/>
              <w:rPr>
                <w:sz w:val="20"/>
                <w:szCs w:val="20"/>
              </w:rPr>
            </w:pPr>
            <w:r w:rsidRPr="0074223E">
              <w:rPr>
                <w:rFonts w:eastAsia="Times New Roman"/>
                <w:color w:val="000000"/>
                <w:sz w:val="20"/>
                <w:szCs w:val="20"/>
              </w:rPr>
              <w:t>20.1</w:t>
            </w:r>
          </w:p>
        </w:tc>
        <w:tc>
          <w:tcPr>
            <w:tcW w:w="187" w:type="pct"/>
            <w:tcBorders>
              <w:top w:val="single" w:sz="4" w:space="0" w:color="auto"/>
            </w:tcBorders>
            <w:vAlign w:val="center"/>
          </w:tcPr>
          <w:p w14:paraId="649A77F9" w14:textId="759EB4F4" w:rsidR="00170887" w:rsidRPr="0074223E" w:rsidRDefault="00170887" w:rsidP="00170887">
            <w:pPr>
              <w:jc w:val="right"/>
              <w:rPr>
                <w:sz w:val="20"/>
                <w:szCs w:val="20"/>
              </w:rPr>
            </w:pPr>
            <w:r w:rsidRPr="0074223E">
              <w:rPr>
                <w:rFonts w:eastAsia="Times New Roman"/>
                <w:color w:val="000000"/>
                <w:sz w:val="20"/>
                <w:szCs w:val="20"/>
              </w:rPr>
              <w:t>7.</w:t>
            </w:r>
            <w:r w:rsidR="00DB098E">
              <w:rPr>
                <w:rFonts w:eastAsia="Times New Roman"/>
                <w:color w:val="000000"/>
                <w:sz w:val="20"/>
                <w:szCs w:val="20"/>
              </w:rPr>
              <w:t>5</w:t>
            </w:r>
          </w:p>
        </w:tc>
        <w:tc>
          <w:tcPr>
            <w:tcW w:w="218" w:type="pct"/>
            <w:tcBorders>
              <w:top w:val="single" w:sz="4" w:space="0" w:color="auto"/>
            </w:tcBorders>
            <w:vAlign w:val="center"/>
          </w:tcPr>
          <w:p w14:paraId="14F971F6" w14:textId="256D327B" w:rsidR="00170887" w:rsidRPr="0074223E" w:rsidRDefault="00170887" w:rsidP="00170887">
            <w:pPr>
              <w:jc w:val="right"/>
              <w:rPr>
                <w:sz w:val="20"/>
                <w:szCs w:val="20"/>
              </w:rPr>
            </w:pPr>
            <w:r w:rsidRPr="0074223E">
              <w:rPr>
                <w:rFonts w:eastAsia="Times New Roman"/>
                <w:color w:val="000000"/>
                <w:sz w:val="20"/>
                <w:szCs w:val="20"/>
              </w:rPr>
              <w:t>64</w:t>
            </w:r>
            <w:r w:rsidR="00FC630C">
              <w:rPr>
                <w:rFonts w:eastAsia="Times New Roman"/>
                <w:color w:val="000000"/>
                <w:sz w:val="20"/>
                <w:szCs w:val="20"/>
              </w:rPr>
              <w:t>.7</w:t>
            </w:r>
          </w:p>
        </w:tc>
        <w:tc>
          <w:tcPr>
            <w:tcW w:w="187" w:type="pct"/>
            <w:tcBorders>
              <w:top w:val="single" w:sz="4" w:space="0" w:color="auto"/>
              <w:right w:val="double" w:sz="4" w:space="0" w:color="auto"/>
            </w:tcBorders>
            <w:vAlign w:val="center"/>
          </w:tcPr>
          <w:p w14:paraId="4095B06D" w14:textId="693657EC" w:rsidR="00170887" w:rsidRPr="0074223E" w:rsidRDefault="00170887" w:rsidP="00170887">
            <w:pPr>
              <w:jc w:val="right"/>
              <w:rPr>
                <w:sz w:val="20"/>
                <w:szCs w:val="20"/>
              </w:rPr>
            </w:pPr>
            <w:r w:rsidRPr="0074223E">
              <w:rPr>
                <w:rFonts w:eastAsia="Times New Roman"/>
                <w:color w:val="000000"/>
                <w:sz w:val="20"/>
                <w:szCs w:val="20"/>
              </w:rPr>
              <w:t>7.</w:t>
            </w:r>
            <w:r w:rsidR="00DB098E">
              <w:rPr>
                <w:rFonts w:eastAsia="Times New Roman"/>
                <w:color w:val="000000"/>
                <w:sz w:val="20"/>
                <w:szCs w:val="20"/>
              </w:rPr>
              <w:t>7</w:t>
            </w:r>
          </w:p>
        </w:tc>
        <w:tc>
          <w:tcPr>
            <w:tcW w:w="187" w:type="pct"/>
            <w:tcBorders>
              <w:top w:val="single" w:sz="4" w:space="0" w:color="auto"/>
              <w:left w:val="double" w:sz="4" w:space="0" w:color="auto"/>
            </w:tcBorders>
            <w:vAlign w:val="center"/>
          </w:tcPr>
          <w:p w14:paraId="499E1911" w14:textId="33DCD0BC" w:rsidR="00170887" w:rsidRPr="0074223E" w:rsidRDefault="00170887" w:rsidP="00170887">
            <w:pPr>
              <w:jc w:val="right"/>
              <w:rPr>
                <w:sz w:val="20"/>
                <w:szCs w:val="20"/>
              </w:rPr>
            </w:pPr>
            <w:r w:rsidRPr="001329E6">
              <w:rPr>
                <w:rFonts w:eastAsia="Times New Roman"/>
                <w:color w:val="000000"/>
                <w:sz w:val="20"/>
                <w:szCs w:val="20"/>
              </w:rPr>
              <w:t>3.3</w:t>
            </w:r>
            <w:r w:rsidR="001D7C95">
              <w:rPr>
                <w:rFonts w:eastAsia="Times New Roman"/>
                <w:color w:val="000000"/>
                <w:sz w:val="20"/>
                <w:szCs w:val="20"/>
              </w:rPr>
              <w:t>6</w:t>
            </w:r>
          </w:p>
        </w:tc>
        <w:tc>
          <w:tcPr>
            <w:tcW w:w="218" w:type="pct"/>
            <w:tcBorders>
              <w:top w:val="single" w:sz="4" w:space="0" w:color="auto"/>
            </w:tcBorders>
            <w:vAlign w:val="center"/>
          </w:tcPr>
          <w:p w14:paraId="5134885A" w14:textId="77777777" w:rsidR="00170887" w:rsidRPr="0074223E" w:rsidRDefault="00170887" w:rsidP="00170887">
            <w:pPr>
              <w:jc w:val="right"/>
              <w:rPr>
                <w:sz w:val="20"/>
                <w:szCs w:val="20"/>
              </w:rPr>
            </w:pPr>
            <w:r w:rsidRPr="0074223E">
              <w:rPr>
                <w:rFonts w:eastAsia="Times New Roman"/>
                <w:color w:val="000000"/>
                <w:sz w:val="20"/>
                <w:szCs w:val="20"/>
              </w:rPr>
              <w:t>11.3</w:t>
            </w:r>
          </w:p>
        </w:tc>
        <w:tc>
          <w:tcPr>
            <w:tcW w:w="187" w:type="pct"/>
            <w:tcBorders>
              <w:top w:val="single" w:sz="4" w:space="0" w:color="auto"/>
            </w:tcBorders>
            <w:vAlign w:val="center"/>
          </w:tcPr>
          <w:p w14:paraId="675FC31A" w14:textId="64D7DE43" w:rsidR="00170887" w:rsidRPr="0074223E" w:rsidRDefault="00170887" w:rsidP="00170887">
            <w:pPr>
              <w:jc w:val="right"/>
              <w:rPr>
                <w:sz w:val="20"/>
                <w:szCs w:val="20"/>
              </w:rPr>
            </w:pPr>
            <w:r w:rsidRPr="0074223E">
              <w:rPr>
                <w:rFonts w:eastAsia="Times New Roman"/>
                <w:color w:val="000000"/>
                <w:sz w:val="20"/>
                <w:szCs w:val="20"/>
              </w:rPr>
              <w:t>4.</w:t>
            </w:r>
            <w:r w:rsidR="00DB098E">
              <w:rPr>
                <w:rFonts w:eastAsia="Times New Roman"/>
                <w:color w:val="000000"/>
                <w:sz w:val="20"/>
                <w:szCs w:val="20"/>
              </w:rPr>
              <w:t>4</w:t>
            </w:r>
          </w:p>
        </w:tc>
        <w:tc>
          <w:tcPr>
            <w:tcW w:w="218" w:type="pct"/>
            <w:tcBorders>
              <w:top w:val="single" w:sz="4" w:space="0" w:color="auto"/>
            </w:tcBorders>
            <w:vAlign w:val="center"/>
          </w:tcPr>
          <w:p w14:paraId="5FCCB78D" w14:textId="77777777" w:rsidR="00170887" w:rsidRPr="0074223E" w:rsidRDefault="00170887" w:rsidP="00170887">
            <w:pPr>
              <w:jc w:val="right"/>
              <w:rPr>
                <w:sz w:val="20"/>
                <w:szCs w:val="20"/>
              </w:rPr>
            </w:pPr>
            <w:r w:rsidRPr="0074223E">
              <w:rPr>
                <w:rFonts w:eastAsia="Times New Roman"/>
                <w:color w:val="000000"/>
                <w:sz w:val="20"/>
                <w:szCs w:val="20"/>
              </w:rPr>
              <w:t>66.7</w:t>
            </w:r>
          </w:p>
        </w:tc>
        <w:tc>
          <w:tcPr>
            <w:tcW w:w="219" w:type="pct"/>
            <w:tcBorders>
              <w:top w:val="single" w:sz="4" w:space="0" w:color="auto"/>
              <w:right w:val="double" w:sz="4" w:space="0" w:color="auto"/>
            </w:tcBorders>
            <w:vAlign w:val="center"/>
          </w:tcPr>
          <w:p w14:paraId="4BAA86C5" w14:textId="48768EE6" w:rsidR="00170887" w:rsidRPr="0074223E" w:rsidRDefault="00170887" w:rsidP="00170887">
            <w:pPr>
              <w:jc w:val="right"/>
              <w:rPr>
                <w:sz w:val="20"/>
                <w:szCs w:val="20"/>
              </w:rPr>
            </w:pPr>
            <w:r w:rsidRPr="0074223E">
              <w:rPr>
                <w:rFonts w:eastAsia="Times New Roman"/>
                <w:color w:val="000000"/>
                <w:sz w:val="20"/>
                <w:szCs w:val="20"/>
              </w:rPr>
              <w:t>17.</w:t>
            </w:r>
            <w:r w:rsidR="00DB098E">
              <w:rPr>
                <w:rFonts w:eastAsia="Times New Roman"/>
                <w:color w:val="000000"/>
                <w:sz w:val="20"/>
                <w:szCs w:val="20"/>
              </w:rPr>
              <w:t>6</w:t>
            </w:r>
          </w:p>
        </w:tc>
        <w:tc>
          <w:tcPr>
            <w:tcW w:w="218" w:type="pct"/>
            <w:tcBorders>
              <w:top w:val="single" w:sz="4" w:space="0" w:color="auto"/>
              <w:left w:val="double" w:sz="4" w:space="0" w:color="auto"/>
            </w:tcBorders>
            <w:vAlign w:val="center"/>
          </w:tcPr>
          <w:p w14:paraId="680118A4" w14:textId="77777777" w:rsidR="00170887" w:rsidRPr="0074223E" w:rsidRDefault="00170887" w:rsidP="00170887">
            <w:pPr>
              <w:jc w:val="right"/>
              <w:rPr>
                <w:sz w:val="20"/>
                <w:szCs w:val="20"/>
              </w:rPr>
            </w:pPr>
            <w:r w:rsidRPr="0074223E">
              <w:rPr>
                <w:rFonts w:eastAsia="Times New Roman"/>
                <w:color w:val="000000"/>
                <w:sz w:val="20"/>
                <w:szCs w:val="20"/>
              </w:rPr>
              <w:t>114.5</w:t>
            </w:r>
          </w:p>
        </w:tc>
        <w:tc>
          <w:tcPr>
            <w:tcW w:w="218" w:type="pct"/>
            <w:tcBorders>
              <w:top w:val="single" w:sz="4" w:space="0" w:color="auto"/>
            </w:tcBorders>
            <w:vAlign w:val="center"/>
          </w:tcPr>
          <w:p w14:paraId="0D1B4D0F"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20.9</w:t>
            </w:r>
          </w:p>
        </w:tc>
        <w:tc>
          <w:tcPr>
            <w:tcW w:w="249" w:type="pct"/>
            <w:tcBorders>
              <w:top w:val="single" w:sz="4" w:space="0" w:color="auto"/>
            </w:tcBorders>
            <w:vAlign w:val="center"/>
          </w:tcPr>
          <w:p w14:paraId="6B67E721"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26.1</w:t>
            </w:r>
          </w:p>
        </w:tc>
        <w:tc>
          <w:tcPr>
            <w:tcW w:w="218" w:type="pct"/>
            <w:tcBorders>
              <w:top w:val="single" w:sz="4" w:space="0" w:color="auto"/>
            </w:tcBorders>
            <w:vAlign w:val="center"/>
          </w:tcPr>
          <w:p w14:paraId="0C1ABD0D"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120.8</w:t>
            </w:r>
          </w:p>
        </w:tc>
        <w:tc>
          <w:tcPr>
            <w:tcW w:w="246" w:type="pct"/>
            <w:tcBorders>
              <w:top w:val="single" w:sz="4" w:space="0" w:color="auto"/>
            </w:tcBorders>
            <w:vAlign w:val="center"/>
          </w:tcPr>
          <w:p w14:paraId="78D34A1A"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391.7</w:t>
            </w:r>
          </w:p>
        </w:tc>
      </w:tr>
      <w:tr w:rsidR="00170887" w:rsidRPr="0074223E" w14:paraId="7AB3501C" w14:textId="77777777" w:rsidTr="00170887">
        <w:tc>
          <w:tcPr>
            <w:tcW w:w="654" w:type="pct"/>
            <w:tcBorders>
              <w:right w:val="double" w:sz="4" w:space="0" w:color="auto"/>
            </w:tcBorders>
            <w:vAlign w:val="center"/>
          </w:tcPr>
          <w:p w14:paraId="008F4281" w14:textId="6DC9568A" w:rsidR="00170887" w:rsidRPr="0074223E" w:rsidRDefault="00170887" w:rsidP="00170887">
            <w:pPr>
              <w:jc w:val="left"/>
              <w:rPr>
                <w:sz w:val="20"/>
                <w:szCs w:val="20"/>
              </w:rPr>
            </w:pPr>
            <w:r w:rsidRPr="0074223E">
              <w:rPr>
                <w:sz w:val="20"/>
                <w:szCs w:val="20"/>
              </w:rPr>
              <w:t>Vehicle ownership</w:t>
            </w:r>
          </w:p>
        </w:tc>
        <w:tc>
          <w:tcPr>
            <w:tcW w:w="594" w:type="pct"/>
            <w:tcBorders>
              <w:left w:val="double" w:sz="4" w:space="0" w:color="auto"/>
            </w:tcBorders>
            <w:vAlign w:val="center"/>
          </w:tcPr>
          <w:p w14:paraId="12F7118D" w14:textId="438B8C0E" w:rsidR="00170887" w:rsidRPr="0074223E" w:rsidRDefault="0036147F" w:rsidP="00170887">
            <w:pPr>
              <w:jc w:val="left"/>
              <w:rPr>
                <w:sz w:val="20"/>
                <w:szCs w:val="20"/>
              </w:rPr>
            </w:pPr>
            <w:r>
              <w:rPr>
                <w:sz w:val="20"/>
                <w:szCs w:val="20"/>
              </w:rPr>
              <w:t>0 or 1</w:t>
            </w:r>
            <w:r w:rsidR="00170887" w:rsidRPr="0074223E">
              <w:rPr>
                <w:sz w:val="20"/>
                <w:szCs w:val="20"/>
              </w:rPr>
              <w:t xml:space="preserve"> vehicles</w:t>
            </w:r>
          </w:p>
        </w:tc>
        <w:tc>
          <w:tcPr>
            <w:tcW w:w="562" w:type="pct"/>
            <w:tcBorders>
              <w:right w:val="double" w:sz="4" w:space="0" w:color="auto"/>
            </w:tcBorders>
            <w:vAlign w:val="center"/>
          </w:tcPr>
          <w:p w14:paraId="2B691B07" w14:textId="4E7D794D" w:rsidR="00170887" w:rsidRPr="0074223E" w:rsidRDefault="0036147F" w:rsidP="00170887">
            <w:pPr>
              <w:jc w:val="left"/>
              <w:rPr>
                <w:sz w:val="20"/>
                <w:szCs w:val="20"/>
              </w:rPr>
            </w:pPr>
            <w:r>
              <w:rPr>
                <w:sz w:val="20"/>
                <w:szCs w:val="20"/>
              </w:rPr>
              <w:t>3+</w:t>
            </w:r>
            <w:r w:rsidR="00170887" w:rsidRPr="0074223E">
              <w:rPr>
                <w:sz w:val="20"/>
                <w:szCs w:val="20"/>
              </w:rPr>
              <w:t xml:space="preserve"> vehicles</w:t>
            </w:r>
          </w:p>
        </w:tc>
        <w:tc>
          <w:tcPr>
            <w:tcW w:w="202" w:type="pct"/>
            <w:tcBorders>
              <w:left w:val="double" w:sz="4" w:space="0" w:color="auto"/>
            </w:tcBorders>
            <w:vAlign w:val="center"/>
          </w:tcPr>
          <w:p w14:paraId="7A3EA17C" w14:textId="77777777" w:rsidR="00170887" w:rsidRPr="0074223E" w:rsidRDefault="00170887" w:rsidP="00170887">
            <w:pPr>
              <w:jc w:val="right"/>
              <w:rPr>
                <w:sz w:val="20"/>
                <w:szCs w:val="20"/>
              </w:rPr>
            </w:pPr>
            <w:r w:rsidRPr="001329E6">
              <w:rPr>
                <w:rFonts w:eastAsia="Times New Roman"/>
                <w:color w:val="000000"/>
                <w:sz w:val="20"/>
                <w:szCs w:val="20"/>
              </w:rPr>
              <w:t>2.94</w:t>
            </w:r>
          </w:p>
        </w:tc>
        <w:tc>
          <w:tcPr>
            <w:tcW w:w="218" w:type="pct"/>
            <w:vAlign w:val="center"/>
          </w:tcPr>
          <w:p w14:paraId="4FC6149C" w14:textId="0754F03D" w:rsidR="00170887" w:rsidRPr="0074223E" w:rsidRDefault="00170887" w:rsidP="00170887">
            <w:pPr>
              <w:jc w:val="right"/>
              <w:rPr>
                <w:sz w:val="20"/>
                <w:szCs w:val="20"/>
              </w:rPr>
            </w:pPr>
            <w:r w:rsidRPr="0074223E">
              <w:rPr>
                <w:rFonts w:eastAsia="Times New Roman"/>
                <w:color w:val="000000"/>
                <w:sz w:val="20"/>
                <w:szCs w:val="20"/>
              </w:rPr>
              <w:t>11.</w:t>
            </w:r>
            <w:r w:rsidR="00DB098E">
              <w:rPr>
                <w:rFonts w:eastAsia="Times New Roman"/>
                <w:color w:val="000000"/>
                <w:sz w:val="20"/>
                <w:szCs w:val="20"/>
              </w:rPr>
              <w:t>1</w:t>
            </w:r>
          </w:p>
        </w:tc>
        <w:tc>
          <w:tcPr>
            <w:tcW w:w="187" w:type="pct"/>
            <w:vAlign w:val="center"/>
          </w:tcPr>
          <w:p w14:paraId="7D117EF5" w14:textId="38239B46" w:rsidR="00170887" w:rsidRPr="0074223E" w:rsidRDefault="00DB098E" w:rsidP="00170887">
            <w:pPr>
              <w:jc w:val="right"/>
              <w:rPr>
                <w:sz w:val="20"/>
                <w:szCs w:val="20"/>
              </w:rPr>
            </w:pPr>
            <w:r>
              <w:rPr>
                <w:rFonts w:eastAsia="Times New Roman"/>
                <w:color w:val="000000"/>
                <w:sz w:val="20"/>
                <w:szCs w:val="20"/>
              </w:rPr>
              <w:t>4</w:t>
            </w:r>
            <w:r w:rsidR="00170887" w:rsidRPr="0074223E">
              <w:rPr>
                <w:rFonts w:eastAsia="Times New Roman"/>
                <w:color w:val="000000"/>
                <w:sz w:val="20"/>
                <w:szCs w:val="20"/>
              </w:rPr>
              <w:t>.</w:t>
            </w:r>
            <w:r>
              <w:rPr>
                <w:rFonts w:eastAsia="Times New Roman"/>
                <w:color w:val="000000"/>
                <w:sz w:val="20"/>
                <w:szCs w:val="20"/>
              </w:rPr>
              <w:t>0</w:t>
            </w:r>
          </w:p>
        </w:tc>
        <w:tc>
          <w:tcPr>
            <w:tcW w:w="218" w:type="pct"/>
            <w:vAlign w:val="center"/>
          </w:tcPr>
          <w:p w14:paraId="2340787D" w14:textId="4908A080" w:rsidR="00170887" w:rsidRPr="0074223E" w:rsidRDefault="00170887" w:rsidP="00170887">
            <w:pPr>
              <w:jc w:val="right"/>
              <w:rPr>
                <w:sz w:val="20"/>
                <w:szCs w:val="20"/>
              </w:rPr>
            </w:pPr>
            <w:r w:rsidRPr="0074223E">
              <w:rPr>
                <w:rFonts w:eastAsia="Times New Roman"/>
                <w:color w:val="000000"/>
                <w:sz w:val="20"/>
                <w:szCs w:val="20"/>
              </w:rPr>
              <w:t>71.</w:t>
            </w:r>
            <w:r w:rsidR="00DB098E">
              <w:rPr>
                <w:rFonts w:eastAsia="Times New Roman"/>
                <w:color w:val="000000"/>
                <w:sz w:val="20"/>
                <w:szCs w:val="20"/>
              </w:rPr>
              <w:t>2</w:t>
            </w:r>
          </w:p>
        </w:tc>
        <w:tc>
          <w:tcPr>
            <w:tcW w:w="187" w:type="pct"/>
            <w:tcBorders>
              <w:right w:val="double" w:sz="4" w:space="0" w:color="auto"/>
            </w:tcBorders>
            <w:vAlign w:val="center"/>
          </w:tcPr>
          <w:p w14:paraId="7B5B1412" w14:textId="6B0220B2" w:rsidR="00170887" w:rsidRPr="0074223E" w:rsidRDefault="00170887" w:rsidP="00170887">
            <w:pPr>
              <w:jc w:val="right"/>
              <w:rPr>
                <w:sz w:val="20"/>
                <w:szCs w:val="20"/>
              </w:rPr>
            </w:pPr>
            <w:r w:rsidRPr="0074223E">
              <w:rPr>
                <w:rFonts w:eastAsia="Times New Roman"/>
                <w:color w:val="000000"/>
                <w:sz w:val="20"/>
                <w:szCs w:val="20"/>
              </w:rPr>
              <w:t>13.</w:t>
            </w:r>
            <w:r w:rsidR="00FC630C">
              <w:rPr>
                <w:rFonts w:eastAsia="Times New Roman"/>
                <w:color w:val="000000"/>
                <w:sz w:val="20"/>
                <w:szCs w:val="20"/>
              </w:rPr>
              <w:t>7</w:t>
            </w:r>
          </w:p>
        </w:tc>
        <w:tc>
          <w:tcPr>
            <w:tcW w:w="187" w:type="pct"/>
            <w:tcBorders>
              <w:left w:val="double" w:sz="4" w:space="0" w:color="auto"/>
            </w:tcBorders>
            <w:vAlign w:val="center"/>
          </w:tcPr>
          <w:p w14:paraId="701DED5F" w14:textId="537AE857" w:rsidR="00170887" w:rsidRPr="0074223E" w:rsidRDefault="00170887" w:rsidP="00170887">
            <w:pPr>
              <w:jc w:val="right"/>
              <w:rPr>
                <w:sz w:val="20"/>
                <w:szCs w:val="20"/>
              </w:rPr>
            </w:pPr>
            <w:r w:rsidRPr="001329E6">
              <w:rPr>
                <w:rFonts w:eastAsia="Times New Roman"/>
                <w:color w:val="000000"/>
                <w:sz w:val="20"/>
                <w:szCs w:val="20"/>
              </w:rPr>
              <w:t>3.3</w:t>
            </w:r>
            <w:r w:rsidR="001D7C95">
              <w:rPr>
                <w:rFonts w:eastAsia="Times New Roman"/>
                <w:color w:val="000000"/>
                <w:sz w:val="20"/>
                <w:szCs w:val="20"/>
              </w:rPr>
              <w:t>3</w:t>
            </w:r>
          </w:p>
        </w:tc>
        <w:tc>
          <w:tcPr>
            <w:tcW w:w="218" w:type="pct"/>
            <w:vAlign w:val="center"/>
          </w:tcPr>
          <w:p w14:paraId="47285903" w14:textId="77777777" w:rsidR="00170887" w:rsidRPr="0074223E" w:rsidRDefault="00170887" w:rsidP="00170887">
            <w:pPr>
              <w:jc w:val="right"/>
              <w:rPr>
                <w:sz w:val="20"/>
                <w:szCs w:val="20"/>
              </w:rPr>
            </w:pPr>
            <w:r w:rsidRPr="0074223E">
              <w:rPr>
                <w:rFonts w:eastAsia="Times New Roman"/>
                <w:color w:val="000000"/>
                <w:sz w:val="20"/>
                <w:szCs w:val="20"/>
              </w:rPr>
              <w:t>18.1</w:t>
            </w:r>
          </w:p>
        </w:tc>
        <w:tc>
          <w:tcPr>
            <w:tcW w:w="187" w:type="pct"/>
            <w:vAlign w:val="center"/>
          </w:tcPr>
          <w:p w14:paraId="71EB9989" w14:textId="77777777" w:rsidR="00170887" w:rsidRPr="0074223E" w:rsidRDefault="00170887" w:rsidP="00170887">
            <w:pPr>
              <w:jc w:val="right"/>
              <w:rPr>
                <w:sz w:val="20"/>
                <w:szCs w:val="20"/>
              </w:rPr>
            </w:pPr>
            <w:r w:rsidRPr="0074223E">
              <w:rPr>
                <w:rFonts w:eastAsia="Times New Roman"/>
                <w:color w:val="000000"/>
                <w:sz w:val="20"/>
                <w:szCs w:val="20"/>
              </w:rPr>
              <w:t>6.1</w:t>
            </w:r>
          </w:p>
        </w:tc>
        <w:tc>
          <w:tcPr>
            <w:tcW w:w="218" w:type="pct"/>
            <w:vAlign w:val="center"/>
          </w:tcPr>
          <w:p w14:paraId="766E079D" w14:textId="77777777" w:rsidR="00170887" w:rsidRPr="0074223E" w:rsidRDefault="00170887" w:rsidP="00170887">
            <w:pPr>
              <w:jc w:val="right"/>
              <w:rPr>
                <w:sz w:val="20"/>
                <w:szCs w:val="20"/>
              </w:rPr>
            </w:pPr>
            <w:r w:rsidRPr="0074223E">
              <w:rPr>
                <w:rFonts w:eastAsia="Times New Roman"/>
                <w:color w:val="000000"/>
                <w:sz w:val="20"/>
                <w:szCs w:val="20"/>
              </w:rPr>
              <w:t>65.2</w:t>
            </w:r>
          </w:p>
        </w:tc>
        <w:tc>
          <w:tcPr>
            <w:tcW w:w="219" w:type="pct"/>
            <w:tcBorders>
              <w:right w:val="double" w:sz="4" w:space="0" w:color="auto"/>
            </w:tcBorders>
            <w:vAlign w:val="center"/>
          </w:tcPr>
          <w:p w14:paraId="76271322" w14:textId="4BAD3078" w:rsidR="00170887" w:rsidRPr="0074223E" w:rsidRDefault="00170887" w:rsidP="00170887">
            <w:pPr>
              <w:jc w:val="right"/>
              <w:rPr>
                <w:sz w:val="20"/>
                <w:szCs w:val="20"/>
              </w:rPr>
            </w:pPr>
            <w:r w:rsidRPr="0074223E">
              <w:rPr>
                <w:rFonts w:eastAsia="Times New Roman"/>
                <w:color w:val="000000"/>
                <w:sz w:val="20"/>
                <w:szCs w:val="20"/>
              </w:rPr>
              <w:t>10.</w:t>
            </w:r>
            <w:r w:rsidR="00DB098E">
              <w:rPr>
                <w:rFonts w:eastAsia="Times New Roman"/>
                <w:color w:val="000000"/>
                <w:sz w:val="20"/>
                <w:szCs w:val="20"/>
              </w:rPr>
              <w:t>6</w:t>
            </w:r>
          </w:p>
        </w:tc>
        <w:tc>
          <w:tcPr>
            <w:tcW w:w="218" w:type="pct"/>
            <w:tcBorders>
              <w:left w:val="double" w:sz="4" w:space="0" w:color="auto"/>
            </w:tcBorders>
            <w:vAlign w:val="center"/>
          </w:tcPr>
          <w:p w14:paraId="5415FE5B" w14:textId="77777777" w:rsidR="00170887" w:rsidRPr="0074223E" w:rsidRDefault="00170887" w:rsidP="00170887">
            <w:pPr>
              <w:jc w:val="right"/>
              <w:rPr>
                <w:sz w:val="20"/>
                <w:szCs w:val="20"/>
              </w:rPr>
            </w:pPr>
            <w:r w:rsidRPr="0074223E">
              <w:rPr>
                <w:rFonts w:eastAsia="Times New Roman"/>
                <w:color w:val="000000"/>
                <w:sz w:val="20"/>
                <w:szCs w:val="20"/>
              </w:rPr>
              <w:t>13.4</w:t>
            </w:r>
          </w:p>
        </w:tc>
        <w:tc>
          <w:tcPr>
            <w:tcW w:w="218" w:type="pct"/>
            <w:vAlign w:val="center"/>
          </w:tcPr>
          <w:p w14:paraId="6ACBBE66"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85.3</w:t>
            </w:r>
          </w:p>
        </w:tc>
        <w:tc>
          <w:tcPr>
            <w:tcW w:w="249" w:type="pct"/>
            <w:vAlign w:val="center"/>
          </w:tcPr>
          <w:p w14:paraId="25544AFD"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73.4</w:t>
            </w:r>
          </w:p>
        </w:tc>
        <w:tc>
          <w:tcPr>
            <w:tcW w:w="218" w:type="pct"/>
            <w:vAlign w:val="center"/>
          </w:tcPr>
          <w:p w14:paraId="2DCD902C"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3.9</w:t>
            </w:r>
          </w:p>
        </w:tc>
        <w:tc>
          <w:tcPr>
            <w:tcW w:w="246" w:type="pct"/>
            <w:vAlign w:val="center"/>
          </w:tcPr>
          <w:p w14:paraId="4220ADAB"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12.9</w:t>
            </w:r>
          </w:p>
        </w:tc>
      </w:tr>
      <w:tr w:rsidR="00170887" w:rsidRPr="0074223E" w14:paraId="467A8D80" w14:textId="77777777" w:rsidTr="00170887">
        <w:tc>
          <w:tcPr>
            <w:tcW w:w="654" w:type="pct"/>
            <w:vMerge w:val="restart"/>
            <w:tcBorders>
              <w:right w:val="double" w:sz="4" w:space="0" w:color="auto"/>
            </w:tcBorders>
            <w:vAlign w:val="center"/>
          </w:tcPr>
          <w:p w14:paraId="4C153DF4" w14:textId="77777777" w:rsidR="00170887" w:rsidRPr="0074223E" w:rsidRDefault="00170887" w:rsidP="00170887">
            <w:pPr>
              <w:jc w:val="left"/>
              <w:rPr>
                <w:sz w:val="20"/>
                <w:szCs w:val="20"/>
              </w:rPr>
            </w:pPr>
            <w:r w:rsidRPr="0074223E">
              <w:rPr>
                <w:sz w:val="20"/>
                <w:szCs w:val="20"/>
              </w:rPr>
              <w:t>Household composition</w:t>
            </w:r>
          </w:p>
        </w:tc>
        <w:tc>
          <w:tcPr>
            <w:tcW w:w="594" w:type="pct"/>
            <w:tcBorders>
              <w:left w:val="double" w:sz="4" w:space="0" w:color="auto"/>
            </w:tcBorders>
            <w:vAlign w:val="center"/>
          </w:tcPr>
          <w:p w14:paraId="65F6962D" w14:textId="77777777" w:rsidR="00170887" w:rsidRPr="0074223E" w:rsidRDefault="00170887" w:rsidP="00170887">
            <w:pPr>
              <w:jc w:val="left"/>
              <w:rPr>
                <w:sz w:val="20"/>
                <w:szCs w:val="20"/>
              </w:rPr>
            </w:pPr>
            <w:r w:rsidRPr="0074223E">
              <w:rPr>
                <w:sz w:val="20"/>
                <w:szCs w:val="20"/>
              </w:rPr>
              <w:t>Single man</w:t>
            </w:r>
          </w:p>
        </w:tc>
        <w:tc>
          <w:tcPr>
            <w:tcW w:w="562" w:type="pct"/>
            <w:tcBorders>
              <w:right w:val="double" w:sz="4" w:space="0" w:color="auto"/>
            </w:tcBorders>
            <w:vAlign w:val="center"/>
          </w:tcPr>
          <w:p w14:paraId="3FEC22B3" w14:textId="77777777" w:rsidR="00170887" w:rsidRPr="0074223E" w:rsidRDefault="00170887" w:rsidP="00170887">
            <w:pPr>
              <w:jc w:val="left"/>
              <w:rPr>
                <w:sz w:val="20"/>
                <w:szCs w:val="20"/>
              </w:rPr>
            </w:pPr>
            <w:r w:rsidRPr="0074223E">
              <w:rPr>
                <w:sz w:val="20"/>
                <w:szCs w:val="20"/>
              </w:rPr>
              <w:t>Single woman</w:t>
            </w:r>
          </w:p>
        </w:tc>
        <w:tc>
          <w:tcPr>
            <w:tcW w:w="202" w:type="pct"/>
            <w:tcBorders>
              <w:left w:val="double" w:sz="4" w:space="0" w:color="auto"/>
            </w:tcBorders>
            <w:vAlign w:val="center"/>
          </w:tcPr>
          <w:p w14:paraId="60FC0B83" w14:textId="77777777" w:rsidR="00170887" w:rsidRPr="0074223E" w:rsidRDefault="00170887" w:rsidP="00170887">
            <w:pPr>
              <w:jc w:val="right"/>
              <w:rPr>
                <w:sz w:val="20"/>
                <w:szCs w:val="20"/>
              </w:rPr>
            </w:pPr>
            <w:r w:rsidRPr="001329E6">
              <w:rPr>
                <w:rFonts w:eastAsia="Times New Roman"/>
                <w:color w:val="000000"/>
                <w:sz w:val="20"/>
                <w:szCs w:val="20"/>
              </w:rPr>
              <w:t>3.58</w:t>
            </w:r>
          </w:p>
        </w:tc>
        <w:tc>
          <w:tcPr>
            <w:tcW w:w="218" w:type="pct"/>
            <w:vAlign w:val="center"/>
          </w:tcPr>
          <w:p w14:paraId="40527C4D" w14:textId="4E294356" w:rsidR="00170887" w:rsidRPr="0074223E" w:rsidRDefault="00170887" w:rsidP="00170887">
            <w:pPr>
              <w:jc w:val="right"/>
              <w:rPr>
                <w:sz w:val="20"/>
                <w:szCs w:val="20"/>
              </w:rPr>
            </w:pPr>
            <w:r w:rsidRPr="0074223E">
              <w:rPr>
                <w:rFonts w:eastAsia="Times New Roman"/>
                <w:color w:val="000000"/>
                <w:sz w:val="20"/>
                <w:szCs w:val="20"/>
              </w:rPr>
              <w:t>13.</w:t>
            </w:r>
            <w:r w:rsidR="00FC630C">
              <w:rPr>
                <w:rFonts w:eastAsia="Times New Roman"/>
                <w:color w:val="000000"/>
                <w:sz w:val="20"/>
                <w:szCs w:val="20"/>
              </w:rPr>
              <w:t>8</w:t>
            </w:r>
          </w:p>
        </w:tc>
        <w:tc>
          <w:tcPr>
            <w:tcW w:w="187" w:type="pct"/>
            <w:vAlign w:val="center"/>
          </w:tcPr>
          <w:p w14:paraId="37777C67" w14:textId="77777777" w:rsidR="00170887" w:rsidRPr="0074223E" w:rsidRDefault="00170887" w:rsidP="00170887">
            <w:pPr>
              <w:jc w:val="right"/>
              <w:rPr>
                <w:sz w:val="20"/>
                <w:szCs w:val="20"/>
              </w:rPr>
            </w:pPr>
            <w:r w:rsidRPr="0074223E">
              <w:rPr>
                <w:rFonts w:eastAsia="Times New Roman"/>
                <w:color w:val="000000"/>
                <w:sz w:val="20"/>
                <w:szCs w:val="20"/>
              </w:rPr>
              <w:t>5.8</w:t>
            </w:r>
          </w:p>
        </w:tc>
        <w:tc>
          <w:tcPr>
            <w:tcW w:w="218" w:type="pct"/>
            <w:vAlign w:val="center"/>
          </w:tcPr>
          <w:p w14:paraId="7DEC3A81" w14:textId="77777777" w:rsidR="00170887" w:rsidRPr="0074223E" w:rsidRDefault="00170887" w:rsidP="00170887">
            <w:pPr>
              <w:jc w:val="right"/>
              <w:rPr>
                <w:sz w:val="20"/>
                <w:szCs w:val="20"/>
              </w:rPr>
            </w:pPr>
            <w:r w:rsidRPr="0074223E">
              <w:rPr>
                <w:rFonts w:eastAsia="Times New Roman"/>
                <w:color w:val="000000"/>
                <w:sz w:val="20"/>
                <w:szCs w:val="20"/>
              </w:rPr>
              <w:t>68.2</w:t>
            </w:r>
          </w:p>
        </w:tc>
        <w:tc>
          <w:tcPr>
            <w:tcW w:w="187" w:type="pct"/>
            <w:tcBorders>
              <w:right w:val="double" w:sz="4" w:space="0" w:color="auto"/>
            </w:tcBorders>
            <w:vAlign w:val="center"/>
          </w:tcPr>
          <w:p w14:paraId="6A8D64D1" w14:textId="77777777" w:rsidR="00170887" w:rsidRPr="0074223E" w:rsidRDefault="00170887" w:rsidP="00170887">
            <w:pPr>
              <w:jc w:val="right"/>
              <w:rPr>
                <w:sz w:val="20"/>
                <w:szCs w:val="20"/>
              </w:rPr>
            </w:pPr>
            <w:r w:rsidRPr="0074223E">
              <w:rPr>
                <w:rFonts w:eastAsia="Times New Roman"/>
                <w:color w:val="000000"/>
                <w:sz w:val="20"/>
                <w:szCs w:val="20"/>
              </w:rPr>
              <w:t>12.2</w:t>
            </w:r>
          </w:p>
        </w:tc>
        <w:tc>
          <w:tcPr>
            <w:tcW w:w="187" w:type="pct"/>
            <w:tcBorders>
              <w:left w:val="double" w:sz="4" w:space="0" w:color="auto"/>
            </w:tcBorders>
            <w:vAlign w:val="center"/>
          </w:tcPr>
          <w:p w14:paraId="4D618CCD" w14:textId="2D30417A" w:rsidR="00170887" w:rsidRPr="0074223E" w:rsidRDefault="00170887" w:rsidP="00170887">
            <w:pPr>
              <w:jc w:val="right"/>
              <w:rPr>
                <w:sz w:val="20"/>
                <w:szCs w:val="20"/>
              </w:rPr>
            </w:pPr>
            <w:r w:rsidRPr="001329E6">
              <w:rPr>
                <w:rFonts w:eastAsia="Times New Roman"/>
                <w:color w:val="000000"/>
                <w:sz w:val="20"/>
                <w:szCs w:val="20"/>
              </w:rPr>
              <w:t>3.1</w:t>
            </w:r>
            <w:r w:rsidR="001D7C95">
              <w:rPr>
                <w:rFonts w:eastAsia="Times New Roman"/>
                <w:color w:val="000000"/>
                <w:sz w:val="20"/>
                <w:szCs w:val="20"/>
              </w:rPr>
              <w:t>6</w:t>
            </w:r>
          </w:p>
        </w:tc>
        <w:tc>
          <w:tcPr>
            <w:tcW w:w="218" w:type="pct"/>
            <w:vAlign w:val="center"/>
          </w:tcPr>
          <w:p w14:paraId="32637D60" w14:textId="77777777" w:rsidR="00170887" w:rsidRPr="0074223E" w:rsidRDefault="00170887" w:rsidP="00170887">
            <w:pPr>
              <w:jc w:val="right"/>
              <w:rPr>
                <w:sz w:val="20"/>
                <w:szCs w:val="20"/>
              </w:rPr>
            </w:pPr>
            <w:r w:rsidRPr="0074223E">
              <w:rPr>
                <w:rFonts w:eastAsia="Times New Roman"/>
                <w:color w:val="000000"/>
                <w:sz w:val="20"/>
                <w:szCs w:val="20"/>
              </w:rPr>
              <w:t>10.5</w:t>
            </w:r>
          </w:p>
        </w:tc>
        <w:tc>
          <w:tcPr>
            <w:tcW w:w="187" w:type="pct"/>
            <w:vAlign w:val="center"/>
          </w:tcPr>
          <w:p w14:paraId="2DCD8ABE" w14:textId="77777777" w:rsidR="00170887" w:rsidRPr="0074223E" w:rsidRDefault="00170887" w:rsidP="00170887">
            <w:pPr>
              <w:jc w:val="right"/>
              <w:rPr>
                <w:sz w:val="20"/>
                <w:szCs w:val="20"/>
              </w:rPr>
            </w:pPr>
            <w:r w:rsidRPr="0074223E">
              <w:rPr>
                <w:rFonts w:eastAsia="Times New Roman"/>
                <w:color w:val="000000"/>
                <w:sz w:val="20"/>
                <w:szCs w:val="20"/>
              </w:rPr>
              <w:t>4.1</w:t>
            </w:r>
          </w:p>
        </w:tc>
        <w:tc>
          <w:tcPr>
            <w:tcW w:w="218" w:type="pct"/>
            <w:vAlign w:val="center"/>
          </w:tcPr>
          <w:p w14:paraId="41505DB6" w14:textId="2009089F" w:rsidR="00170887" w:rsidRPr="0074223E" w:rsidRDefault="00170887" w:rsidP="00170887">
            <w:pPr>
              <w:jc w:val="right"/>
              <w:rPr>
                <w:sz w:val="20"/>
                <w:szCs w:val="20"/>
              </w:rPr>
            </w:pPr>
            <w:r w:rsidRPr="0074223E">
              <w:rPr>
                <w:rFonts w:eastAsia="Times New Roman"/>
                <w:color w:val="000000"/>
                <w:sz w:val="20"/>
                <w:szCs w:val="20"/>
              </w:rPr>
              <w:t>76.</w:t>
            </w:r>
            <w:r w:rsidR="00FC630C">
              <w:rPr>
                <w:rFonts w:eastAsia="Times New Roman"/>
                <w:color w:val="000000"/>
                <w:sz w:val="20"/>
                <w:szCs w:val="20"/>
              </w:rPr>
              <w:t>2</w:t>
            </w:r>
          </w:p>
        </w:tc>
        <w:tc>
          <w:tcPr>
            <w:tcW w:w="219" w:type="pct"/>
            <w:tcBorders>
              <w:right w:val="double" w:sz="4" w:space="0" w:color="auto"/>
            </w:tcBorders>
            <w:vAlign w:val="center"/>
          </w:tcPr>
          <w:p w14:paraId="4327DBEB" w14:textId="159C6F17" w:rsidR="00170887" w:rsidRPr="0074223E" w:rsidRDefault="00170887" w:rsidP="00170887">
            <w:pPr>
              <w:jc w:val="right"/>
              <w:rPr>
                <w:sz w:val="20"/>
                <w:szCs w:val="20"/>
              </w:rPr>
            </w:pPr>
            <w:r w:rsidRPr="0074223E">
              <w:rPr>
                <w:rFonts w:eastAsia="Times New Roman"/>
                <w:color w:val="000000"/>
                <w:sz w:val="20"/>
                <w:szCs w:val="20"/>
              </w:rPr>
              <w:t>9.</w:t>
            </w:r>
            <w:r w:rsidR="00FC630C">
              <w:rPr>
                <w:rFonts w:eastAsia="Times New Roman"/>
                <w:color w:val="000000"/>
                <w:sz w:val="20"/>
                <w:szCs w:val="20"/>
              </w:rPr>
              <w:t>2</w:t>
            </w:r>
          </w:p>
        </w:tc>
        <w:tc>
          <w:tcPr>
            <w:tcW w:w="218" w:type="pct"/>
            <w:tcBorders>
              <w:left w:val="double" w:sz="4" w:space="0" w:color="auto"/>
            </w:tcBorders>
            <w:vAlign w:val="center"/>
          </w:tcPr>
          <w:p w14:paraId="6B2CA72D" w14:textId="77777777" w:rsidR="00170887" w:rsidRPr="0074223E" w:rsidRDefault="00170887" w:rsidP="00170887">
            <w:pPr>
              <w:jc w:val="right"/>
              <w:rPr>
                <w:sz w:val="20"/>
                <w:szCs w:val="20"/>
              </w:rPr>
            </w:pPr>
            <w:r w:rsidRPr="0074223E">
              <w:rPr>
                <w:rFonts w:eastAsia="Times New Roman"/>
                <w:color w:val="000000"/>
                <w:sz w:val="20"/>
                <w:szCs w:val="20"/>
              </w:rPr>
              <w:t>-11.6</w:t>
            </w:r>
          </w:p>
        </w:tc>
        <w:tc>
          <w:tcPr>
            <w:tcW w:w="218" w:type="pct"/>
            <w:vAlign w:val="center"/>
          </w:tcPr>
          <w:p w14:paraId="2B165D43"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32.1</w:t>
            </w:r>
          </w:p>
        </w:tc>
        <w:tc>
          <w:tcPr>
            <w:tcW w:w="249" w:type="pct"/>
            <w:vAlign w:val="center"/>
          </w:tcPr>
          <w:p w14:paraId="1404AD2F"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37.1</w:t>
            </w:r>
          </w:p>
        </w:tc>
        <w:tc>
          <w:tcPr>
            <w:tcW w:w="218" w:type="pct"/>
            <w:vAlign w:val="center"/>
          </w:tcPr>
          <w:p w14:paraId="12748F63"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1.3</w:t>
            </w:r>
          </w:p>
        </w:tc>
        <w:tc>
          <w:tcPr>
            <w:tcW w:w="246" w:type="pct"/>
            <w:vAlign w:val="center"/>
          </w:tcPr>
          <w:p w14:paraId="1CAD7BFE"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33.9</w:t>
            </w:r>
          </w:p>
        </w:tc>
      </w:tr>
      <w:tr w:rsidR="00170887" w:rsidRPr="0074223E" w14:paraId="67EE4036" w14:textId="77777777" w:rsidTr="00170887">
        <w:tc>
          <w:tcPr>
            <w:tcW w:w="654" w:type="pct"/>
            <w:vMerge/>
            <w:tcBorders>
              <w:right w:val="double" w:sz="4" w:space="0" w:color="auto"/>
            </w:tcBorders>
            <w:vAlign w:val="center"/>
          </w:tcPr>
          <w:p w14:paraId="66933340" w14:textId="77777777" w:rsidR="00170887" w:rsidRPr="0074223E" w:rsidRDefault="00170887" w:rsidP="00170887">
            <w:pPr>
              <w:jc w:val="left"/>
              <w:rPr>
                <w:sz w:val="20"/>
                <w:szCs w:val="20"/>
              </w:rPr>
            </w:pPr>
          </w:p>
        </w:tc>
        <w:tc>
          <w:tcPr>
            <w:tcW w:w="594" w:type="pct"/>
            <w:tcBorders>
              <w:left w:val="double" w:sz="4" w:space="0" w:color="auto"/>
            </w:tcBorders>
            <w:vAlign w:val="center"/>
          </w:tcPr>
          <w:p w14:paraId="38221097" w14:textId="77777777" w:rsidR="00170887" w:rsidRPr="0074223E" w:rsidRDefault="00170887" w:rsidP="00170887">
            <w:pPr>
              <w:jc w:val="left"/>
              <w:rPr>
                <w:sz w:val="20"/>
                <w:szCs w:val="20"/>
              </w:rPr>
            </w:pPr>
            <w:r w:rsidRPr="0074223E">
              <w:rPr>
                <w:sz w:val="20"/>
                <w:szCs w:val="20"/>
              </w:rPr>
              <w:t>Multiple unrelated adults</w:t>
            </w:r>
          </w:p>
        </w:tc>
        <w:tc>
          <w:tcPr>
            <w:tcW w:w="562" w:type="pct"/>
            <w:tcBorders>
              <w:right w:val="double" w:sz="4" w:space="0" w:color="auto"/>
            </w:tcBorders>
            <w:vAlign w:val="center"/>
          </w:tcPr>
          <w:p w14:paraId="0DE351BE" w14:textId="77777777" w:rsidR="00170887" w:rsidRPr="0074223E" w:rsidRDefault="00170887" w:rsidP="00170887">
            <w:pPr>
              <w:jc w:val="left"/>
              <w:rPr>
                <w:sz w:val="20"/>
                <w:szCs w:val="20"/>
              </w:rPr>
            </w:pPr>
            <w:r w:rsidRPr="0074223E">
              <w:rPr>
                <w:sz w:val="20"/>
                <w:szCs w:val="20"/>
              </w:rPr>
              <w:t>Multiple related adults without children</w:t>
            </w:r>
          </w:p>
        </w:tc>
        <w:tc>
          <w:tcPr>
            <w:tcW w:w="202" w:type="pct"/>
            <w:tcBorders>
              <w:left w:val="double" w:sz="4" w:space="0" w:color="auto"/>
            </w:tcBorders>
            <w:vAlign w:val="center"/>
          </w:tcPr>
          <w:p w14:paraId="64C3942D" w14:textId="77777777" w:rsidR="00170887" w:rsidRPr="0074223E" w:rsidRDefault="00170887" w:rsidP="00170887">
            <w:pPr>
              <w:jc w:val="right"/>
              <w:rPr>
                <w:sz w:val="20"/>
                <w:szCs w:val="20"/>
              </w:rPr>
            </w:pPr>
            <w:r w:rsidRPr="001329E6">
              <w:rPr>
                <w:rFonts w:eastAsia="Times New Roman"/>
                <w:color w:val="000000"/>
                <w:sz w:val="20"/>
                <w:szCs w:val="20"/>
              </w:rPr>
              <w:t>5.53</w:t>
            </w:r>
          </w:p>
        </w:tc>
        <w:tc>
          <w:tcPr>
            <w:tcW w:w="218" w:type="pct"/>
            <w:vAlign w:val="center"/>
          </w:tcPr>
          <w:p w14:paraId="3E187E5B" w14:textId="2D5E8918" w:rsidR="00170887" w:rsidRPr="0074223E" w:rsidRDefault="00170887" w:rsidP="00170887">
            <w:pPr>
              <w:jc w:val="right"/>
              <w:rPr>
                <w:sz w:val="20"/>
                <w:szCs w:val="20"/>
              </w:rPr>
            </w:pPr>
            <w:r w:rsidRPr="0074223E">
              <w:rPr>
                <w:rFonts w:eastAsia="Times New Roman"/>
                <w:color w:val="000000"/>
                <w:sz w:val="20"/>
                <w:szCs w:val="20"/>
              </w:rPr>
              <w:t>15.</w:t>
            </w:r>
            <w:r w:rsidR="00FC630C">
              <w:rPr>
                <w:rFonts w:eastAsia="Times New Roman"/>
                <w:color w:val="000000"/>
                <w:sz w:val="20"/>
                <w:szCs w:val="20"/>
              </w:rPr>
              <w:t>8</w:t>
            </w:r>
          </w:p>
        </w:tc>
        <w:tc>
          <w:tcPr>
            <w:tcW w:w="187" w:type="pct"/>
            <w:vAlign w:val="center"/>
          </w:tcPr>
          <w:p w14:paraId="4CB43423" w14:textId="77777777" w:rsidR="00170887" w:rsidRPr="0074223E" w:rsidRDefault="00170887" w:rsidP="00170887">
            <w:pPr>
              <w:jc w:val="right"/>
              <w:rPr>
                <w:sz w:val="20"/>
                <w:szCs w:val="20"/>
              </w:rPr>
            </w:pPr>
            <w:r w:rsidRPr="0074223E">
              <w:rPr>
                <w:rFonts w:eastAsia="Times New Roman"/>
                <w:color w:val="000000"/>
                <w:sz w:val="20"/>
                <w:szCs w:val="20"/>
              </w:rPr>
              <w:t>6.1</w:t>
            </w:r>
          </w:p>
        </w:tc>
        <w:tc>
          <w:tcPr>
            <w:tcW w:w="218" w:type="pct"/>
            <w:vAlign w:val="center"/>
          </w:tcPr>
          <w:p w14:paraId="3840FCB4" w14:textId="77777777" w:rsidR="00170887" w:rsidRPr="0074223E" w:rsidRDefault="00170887" w:rsidP="00170887">
            <w:pPr>
              <w:jc w:val="right"/>
              <w:rPr>
                <w:sz w:val="20"/>
                <w:szCs w:val="20"/>
              </w:rPr>
            </w:pPr>
            <w:r w:rsidRPr="0074223E">
              <w:rPr>
                <w:rFonts w:eastAsia="Times New Roman"/>
                <w:color w:val="000000"/>
                <w:sz w:val="20"/>
                <w:szCs w:val="20"/>
              </w:rPr>
              <w:t>67.2</w:t>
            </w:r>
          </w:p>
        </w:tc>
        <w:tc>
          <w:tcPr>
            <w:tcW w:w="187" w:type="pct"/>
            <w:tcBorders>
              <w:right w:val="double" w:sz="4" w:space="0" w:color="auto"/>
            </w:tcBorders>
            <w:vAlign w:val="center"/>
          </w:tcPr>
          <w:p w14:paraId="302B6500" w14:textId="77777777" w:rsidR="00170887" w:rsidRPr="0074223E" w:rsidRDefault="00170887" w:rsidP="00170887">
            <w:pPr>
              <w:jc w:val="right"/>
              <w:rPr>
                <w:sz w:val="20"/>
                <w:szCs w:val="20"/>
              </w:rPr>
            </w:pPr>
            <w:r w:rsidRPr="0074223E">
              <w:rPr>
                <w:rFonts w:eastAsia="Times New Roman"/>
                <w:color w:val="000000"/>
                <w:sz w:val="20"/>
                <w:szCs w:val="20"/>
              </w:rPr>
              <w:t>10.9</w:t>
            </w:r>
          </w:p>
        </w:tc>
        <w:tc>
          <w:tcPr>
            <w:tcW w:w="187" w:type="pct"/>
            <w:tcBorders>
              <w:left w:val="double" w:sz="4" w:space="0" w:color="auto"/>
            </w:tcBorders>
            <w:vAlign w:val="center"/>
          </w:tcPr>
          <w:p w14:paraId="0BCE8227" w14:textId="2F4CA011" w:rsidR="00170887" w:rsidRPr="0074223E" w:rsidRDefault="00170887" w:rsidP="00170887">
            <w:pPr>
              <w:jc w:val="right"/>
              <w:rPr>
                <w:sz w:val="20"/>
                <w:szCs w:val="20"/>
              </w:rPr>
            </w:pPr>
            <w:r w:rsidRPr="001329E6">
              <w:rPr>
                <w:rFonts w:eastAsia="Times New Roman"/>
                <w:color w:val="000000"/>
                <w:sz w:val="20"/>
                <w:szCs w:val="20"/>
              </w:rPr>
              <w:t>3.2</w:t>
            </w:r>
            <w:r w:rsidR="001D7C95">
              <w:rPr>
                <w:rFonts w:eastAsia="Times New Roman"/>
                <w:color w:val="000000"/>
                <w:sz w:val="20"/>
                <w:szCs w:val="20"/>
              </w:rPr>
              <w:t>5</w:t>
            </w:r>
          </w:p>
        </w:tc>
        <w:tc>
          <w:tcPr>
            <w:tcW w:w="218" w:type="pct"/>
            <w:vAlign w:val="center"/>
          </w:tcPr>
          <w:p w14:paraId="0C63BAC8" w14:textId="7DD16F62" w:rsidR="00170887" w:rsidRPr="0074223E" w:rsidRDefault="00170887" w:rsidP="00170887">
            <w:pPr>
              <w:jc w:val="right"/>
              <w:rPr>
                <w:sz w:val="20"/>
                <w:szCs w:val="20"/>
              </w:rPr>
            </w:pPr>
            <w:r w:rsidRPr="0074223E">
              <w:rPr>
                <w:rFonts w:eastAsia="Times New Roman"/>
                <w:color w:val="000000"/>
                <w:sz w:val="20"/>
                <w:szCs w:val="20"/>
              </w:rPr>
              <w:t>1</w:t>
            </w:r>
            <w:r w:rsidR="00FC630C">
              <w:rPr>
                <w:rFonts w:eastAsia="Times New Roman"/>
                <w:color w:val="000000"/>
                <w:sz w:val="20"/>
                <w:szCs w:val="20"/>
              </w:rPr>
              <w:t>5</w:t>
            </w:r>
            <w:r w:rsidRPr="0074223E">
              <w:rPr>
                <w:rFonts w:eastAsia="Times New Roman"/>
                <w:color w:val="000000"/>
                <w:sz w:val="20"/>
                <w:szCs w:val="20"/>
              </w:rPr>
              <w:t>.</w:t>
            </w:r>
            <w:r w:rsidR="00FC630C">
              <w:rPr>
                <w:rFonts w:eastAsia="Times New Roman"/>
                <w:color w:val="000000"/>
                <w:sz w:val="20"/>
                <w:szCs w:val="20"/>
              </w:rPr>
              <w:t>0</w:t>
            </w:r>
          </w:p>
        </w:tc>
        <w:tc>
          <w:tcPr>
            <w:tcW w:w="187" w:type="pct"/>
            <w:vAlign w:val="center"/>
          </w:tcPr>
          <w:p w14:paraId="69014F5D" w14:textId="77777777" w:rsidR="00170887" w:rsidRPr="0074223E" w:rsidRDefault="00170887" w:rsidP="00170887">
            <w:pPr>
              <w:jc w:val="right"/>
              <w:rPr>
                <w:sz w:val="20"/>
                <w:szCs w:val="20"/>
              </w:rPr>
            </w:pPr>
            <w:r w:rsidRPr="0074223E">
              <w:rPr>
                <w:rFonts w:eastAsia="Times New Roman"/>
                <w:color w:val="000000"/>
                <w:sz w:val="20"/>
                <w:szCs w:val="20"/>
              </w:rPr>
              <w:t>5.5</w:t>
            </w:r>
          </w:p>
        </w:tc>
        <w:tc>
          <w:tcPr>
            <w:tcW w:w="218" w:type="pct"/>
            <w:vAlign w:val="center"/>
          </w:tcPr>
          <w:p w14:paraId="724E9247" w14:textId="77777777" w:rsidR="00170887" w:rsidRPr="0074223E" w:rsidRDefault="00170887" w:rsidP="00170887">
            <w:pPr>
              <w:jc w:val="right"/>
              <w:rPr>
                <w:sz w:val="20"/>
                <w:szCs w:val="20"/>
              </w:rPr>
            </w:pPr>
            <w:r w:rsidRPr="0074223E">
              <w:rPr>
                <w:rFonts w:eastAsia="Times New Roman"/>
                <w:color w:val="000000"/>
                <w:sz w:val="20"/>
                <w:szCs w:val="20"/>
              </w:rPr>
              <w:t>67.4</w:t>
            </w:r>
          </w:p>
        </w:tc>
        <w:tc>
          <w:tcPr>
            <w:tcW w:w="219" w:type="pct"/>
            <w:tcBorders>
              <w:right w:val="double" w:sz="4" w:space="0" w:color="auto"/>
            </w:tcBorders>
            <w:vAlign w:val="center"/>
          </w:tcPr>
          <w:p w14:paraId="4B4E926C" w14:textId="66AAFBC2" w:rsidR="00170887" w:rsidRPr="0074223E" w:rsidRDefault="00170887" w:rsidP="00170887">
            <w:pPr>
              <w:jc w:val="right"/>
              <w:rPr>
                <w:sz w:val="20"/>
                <w:szCs w:val="20"/>
              </w:rPr>
            </w:pPr>
            <w:r w:rsidRPr="0074223E">
              <w:rPr>
                <w:rFonts w:eastAsia="Times New Roman"/>
                <w:color w:val="000000"/>
                <w:sz w:val="20"/>
                <w:szCs w:val="20"/>
              </w:rPr>
              <w:t>12.</w:t>
            </w:r>
            <w:r w:rsidR="00FC630C">
              <w:rPr>
                <w:rFonts w:eastAsia="Times New Roman"/>
                <w:color w:val="000000"/>
                <w:sz w:val="20"/>
                <w:szCs w:val="20"/>
              </w:rPr>
              <w:t>1</w:t>
            </w:r>
          </w:p>
        </w:tc>
        <w:tc>
          <w:tcPr>
            <w:tcW w:w="218" w:type="pct"/>
            <w:tcBorders>
              <w:left w:val="double" w:sz="4" w:space="0" w:color="auto"/>
            </w:tcBorders>
            <w:vAlign w:val="center"/>
          </w:tcPr>
          <w:p w14:paraId="205410FA" w14:textId="77777777" w:rsidR="00170887" w:rsidRPr="0074223E" w:rsidRDefault="00170887" w:rsidP="00170887">
            <w:pPr>
              <w:jc w:val="right"/>
              <w:rPr>
                <w:sz w:val="20"/>
                <w:szCs w:val="20"/>
              </w:rPr>
            </w:pPr>
            <w:r w:rsidRPr="0074223E">
              <w:rPr>
                <w:rFonts w:eastAsia="Times New Roman"/>
                <w:color w:val="000000"/>
                <w:sz w:val="20"/>
                <w:szCs w:val="20"/>
              </w:rPr>
              <w:t>-41.2</w:t>
            </w:r>
          </w:p>
        </w:tc>
        <w:tc>
          <w:tcPr>
            <w:tcW w:w="218" w:type="pct"/>
            <w:vAlign w:val="center"/>
          </w:tcPr>
          <w:p w14:paraId="541C1532"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44.1</w:t>
            </w:r>
          </w:p>
        </w:tc>
        <w:tc>
          <w:tcPr>
            <w:tcW w:w="249" w:type="pct"/>
            <w:vAlign w:val="center"/>
          </w:tcPr>
          <w:p w14:paraId="5465F8DA"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46.8</w:t>
            </w:r>
          </w:p>
        </w:tc>
        <w:tc>
          <w:tcPr>
            <w:tcW w:w="218" w:type="pct"/>
            <w:vAlign w:val="center"/>
          </w:tcPr>
          <w:p w14:paraId="6708AD4B"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41.1</w:t>
            </w:r>
          </w:p>
        </w:tc>
        <w:tc>
          <w:tcPr>
            <w:tcW w:w="246" w:type="pct"/>
            <w:vAlign w:val="center"/>
          </w:tcPr>
          <w:p w14:paraId="52ECF7E0"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35.0</w:t>
            </w:r>
          </w:p>
        </w:tc>
      </w:tr>
      <w:tr w:rsidR="00170887" w:rsidRPr="0074223E" w14:paraId="5A97B050" w14:textId="77777777" w:rsidTr="00170887">
        <w:tc>
          <w:tcPr>
            <w:tcW w:w="654" w:type="pct"/>
            <w:vMerge/>
            <w:tcBorders>
              <w:bottom w:val="single" w:sz="8" w:space="0" w:color="auto"/>
              <w:right w:val="double" w:sz="4" w:space="0" w:color="auto"/>
            </w:tcBorders>
            <w:vAlign w:val="center"/>
          </w:tcPr>
          <w:p w14:paraId="3A2250C7" w14:textId="77777777" w:rsidR="00170887" w:rsidRPr="0074223E" w:rsidRDefault="00170887" w:rsidP="00170887">
            <w:pPr>
              <w:jc w:val="left"/>
              <w:rPr>
                <w:sz w:val="20"/>
                <w:szCs w:val="20"/>
              </w:rPr>
            </w:pPr>
          </w:p>
        </w:tc>
        <w:tc>
          <w:tcPr>
            <w:tcW w:w="594" w:type="pct"/>
            <w:tcBorders>
              <w:left w:val="double" w:sz="4" w:space="0" w:color="auto"/>
              <w:bottom w:val="single" w:sz="8" w:space="0" w:color="auto"/>
            </w:tcBorders>
            <w:vAlign w:val="center"/>
          </w:tcPr>
          <w:p w14:paraId="5181B11E" w14:textId="77777777" w:rsidR="00170887" w:rsidRPr="0074223E" w:rsidRDefault="00170887" w:rsidP="00170887">
            <w:pPr>
              <w:jc w:val="left"/>
              <w:rPr>
                <w:sz w:val="20"/>
                <w:szCs w:val="20"/>
              </w:rPr>
            </w:pPr>
            <w:r w:rsidRPr="0074223E">
              <w:rPr>
                <w:sz w:val="20"/>
                <w:szCs w:val="20"/>
              </w:rPr>
              <w:t>Multiple related adults without children</w:t>
            </w:r>
          </w:p>
        </w:tc>
        <w:tc>
          <w:tcPr>
            <w:tcW w:w="562" w:type="pct"/>
            <w:tcBorders>
              <w:bottom w:val="single" w:sz="8" w:space="0" w:color="auto"/>
              <w:right w:val="double" w:sz="4" w:space="0" w:color="auto"/>
            </w:tcBorders>
            <w:vAlign w:val="center"/>
          </w:tcPr>
          <w:p w14:paraId="7774A908" w14:textId="77777777" w:rsidR="00170887" w:rsidRPr="0074223E" w:rsidRDefault="00170887" w:rsidP="00170887">
            <w:pPr>
              <w:jc w:val="left"/>
              <w:rPr>
                <w:sz w:val="20"/>
                <w:szCs w:val="20"/>
              </w:rPr>
            </w:pPr>
            <w:r w:rsidRPr="0074223E">
              <w:rPr>
                <w:sz w:val="20"/>
                <w:szCs w:val="20"/>
              </w:rPr>
              <w:t>Multiple related adults with children</w:t>
            </w:r>
          </w:p>
        </w:tc>
        <w:tc>
          <w:tcPr>
            <w:tcW w:w="202" w:type="pct"/>
            <w:tcBorders>
              <w:left w:val="double" w:sz="4" w:space="0" w:color="auto"/>
              <w:bottom w:val="single" w:sz="8" w:space="0" w:color="auto"/>
            </w:tcBorders>
            <w:vAlign w:val="center"/>
          </w:tcPr>
          <w:p w14:paraId="51858FA4" w14:textId="77777777" w:rsidR="00170887" w:rsidRPr="0074223E" w:rsidRDefault="00170887" w:rsidP="00170887">
            <w:pPr>
              <w:jc w:val="right"/>
              <w:rPr>
                <w:sz w:val="20"/>
                <w:szCs w:val="20"/>
              </w:rPr>
            </w:pPr>
            <w:r w:rsidRPr="001329E6">
              <w:rPr>
                <w:rFonts w:eastAsia="Times New Roman"/>
                <w:color w:val="000000"/>
                <w:sz w:val="20"/>
                <w:szCs w:val="20"/>
              </w:rPr>
              <w:t>3.25</w:t>
            </w:r>
          </w:p>
        </w:tc>
        <w:tc>
          <w:tcPr>
            <w:tcW w:w="218" w:type="pct"/>
            <w:tcBorders>
              <w:bottom w:val="single" w:sz="8" w:space="0" w:color="auto"/>
            </w:tcBorders>
            <w:vAlign w:val="center"/>
          </w:tcPr>
          <w:p w14:paraId="0BE46A9C" w14:textId="77777777" w:rsidR="00170887" w:rsidRPr="0074223E" w:rsidRDefault="00170887" w:rsidP="00170887">
            <w:pPr>
              <w:jc w:val="right"/>
              <w:rPr>
                <w:sz w:val="20"/>
                <w:szCs w:val="20"/>
              </w:rPr>
            </w:pPr>
            <w:r w:rsidRPr="0074223E">
              <w:rPr>
                <w:rFonts w:eastAsia="Times New Roman"/>
                <w:color w:val="000000"/>
                <w:sz w:val="20"/>
                <w:szCs w:val="20"/>
              </w:rPr>
              <w:t>14.9</w:t>
            </w:r>
          </w:p>
        </w:tc>
        <w:tc>
          <w:tcPr>
            <w:tcW w:w="187" w:type="pct"/>
            <w:tcBorders>
              <w:bottom w:val="single" w:sz="8" w:space="0" w:color="auto"/>
            </w:tcBorders>
            <w:vAlign w:val="center"/>
          </w:tcPr>
          <w:p w14:paraId="54DAA8F4" w14:textId="77777777" w:rsidR="00170887" w:rsidRPr="0074223E" w:rsidRDefault="00170887" w:rsidP="00170887">
            <w:pPr>
              <w:jc w:val="right"/>
              <w:rPr>
                <w:sz w:val="20"/>
                <w:szCs w:val="20"/>
              </w:rPr>
            </w:pPr>
            <w:r w:rsidRPr="0074223E">
              <w:rPr>
                <w:rFonts w:eastAsia="Times New Roman"/>
                <w:color w:val="000000"/>
                <w:sz w:val="20"/>
                <w:szCs w:val="20"/>
              </w:rPr>
              <w:t>5.5</w:t>
            </w:r>
          </w:p>
        </w:tc>
        <w:tc>
          <w:tcPr>
            <w:tcW w:w="218" w:type="pct"/>
            <w:tcBorders>
              <w:bottom w:val="single" w:sz="8" w:space="0" w:color="auto"/>
            </w:tcBorders>
            <w:vAlign w:val="center"/>
          </w:tcPr>
          <w:p w14:paraId="63908104" w14:textId="488936BD" w:rsidR="00170887" w:rsidRPr="0074223E" w:rsidRDefault="00170887" w:rsidP="00170887">
            <w:pPr>
              <w:jc w:val="right"/>
              <w:rPr>
                <w:sz w:val="20"/>
                <w:szCs w:val="20"/>
              </w:rPr>
            </w:pPr>
            <w:r w:rsidRPr="0074223E">
              <w:rPr>
                <w:rFonts w:eastAsia="Times New Roman"/>
                <w:color w:val="000000"/>
                <w:sz w:val="20"/>
                <w:szCs w:val="20"/>
              </w:rPr>
              <w:t>67.</w:t>
            </w:r>
            <w:r w:rsidR="00FC630C">
              <w:rPr>
                <w:rFonts w:eastAsia="Times New Roman"/>
                <w:color w:val="000000"/>
                <w:sz w:val="20"/>
                <w:szCs w:val="20"/>
              </w:rPr>
              <w:t>5</w:t>
            </w:r>
          </w:p>
        </w:tc>
        <w:tc>
          <w:tcPr>
            <w:tcW w:w="187" w:type="pct"/>
            <w:tcBorders>
              <w:bottom w:val="single" w:sz="8" w:space="0" w:color="auto"/>
              <w:right w:val="double" w:sz="4" w:space="0" w:color="auto"/>
            </w:tcBorders>
            <w:vAlign w:val="center"/>
          </w:tcPr>
          <w:p w14:paraId="39B25144" w14:textId="5305D4C3" w:rsidR="00170887" w:rsidRPr="0074223E" w:rsidRDefault="00170887" w:rsidP="00170887">
            <w:pPr>
              <w:jc w:val="right"/>
              <w:rPr>
                <w:sz w:val="20"/>
                <w:szCs w:val="20"/>
              </w:rPr>
            </w:pPr>
            <w:r w:rsidRPr="0074223E">
              <w:rPr>
                <w:rFonts w:eastAsia="Times New Roman"/>
                <w:color w:val="000000"/>
                <w:sz w:val="20"/>
                <w:szCs w:val="20"/>
              </w:rPr>
              <w:t>12.</w:t>
            </w:r>
            <w:r w:rsidR="00FC630C">
              <w:rPr>
                <w:rFonts w:eastAsia="Times New Roman"/>
                <w:color w:val="000000"/>
                <w:sz w:val="20"/>
                <w:szCs w:val="20"/>
              </w:rPr>
              <w:t>1</w:t>
            </w:r>
          </w:p>
        </w:tc>
        <w:tc>
          <w:tcPr>
            <w:tcW w:w="187" w:type="pct"/>
            <w:tcBorders>
              <w:left w:val="double" w:sz="4" w:space="0" w:color="auto"/>
              <w:bottom w:val="single" w:sz="8" w:space="0" w:color="auto"/>
            </w:tcBorders>
            <w:vAlign w:val="center"/>
          </w:tcPr>
          <w:p w14:paraId="08E47D3E" w14:textId="29A56F3D" w:rsidR="00170887" w:rsidRPr="0074223E" w:rsidRDefault="00170887" w:rsidP="00170887">
            <w:pPr>
              <w:jc w:val="right"/>
              <w:rPr>
                <w:sz w:val="20"/>
                <w:szCs w:val="20"/>
              </w:rPr>
            </w:pPr>
            <w:r w:rsidRPr="001329E6">
              <w:rPr>
                <w:rFonts w:eastAsia="Times New Roman"/>
                <w:color w:val="000000"/>
                <w:sz w:val="20"/>
                <w:szCs w:val="20"/>
              </w:rPr>
              <w:t>2.8</w:t>
            </w:r>
            <w:r w:rsidR="001D7C95">
              <w:rPr>
                <w:rFonts w:eastAsia="Times New Roman"/>
                <w:color w:val="000000"/>
                <w:sz w:val="20"/>
                <w:szCs w:val="20"/>
              </w:rPr>
              <w:t>5</w:t>
            </w:r>
          </w:p>
        </w:tc>
        <w:tc>
          <w:tcPr>
            <w:tcW w:w="218" w:type="pct"/>
            <w:tcBorders>
              <w:bottom w:val="single" w:sz="8" w:space="0" w:color="auto"/>
            </w:tcBorders>
            <w:vAlign w:val="center"/>
          </w:tcPr>
          <w:p w14:paraId="40A55757" w14:textId="77777777" w:rsidR="00170887" w:rsidRPr="0074223E" w:rsidRDefault="00170887" w:rsidP="00170887">
            <w:pPr>
              <w:jc w:val="right"/>
              <w:rPr>
                <w:sz w:val="20"/>
                <w:szCs w:val="20"/>
              </w:rPr>
            </w:pPr>
            <w:r w:rsidRPr="0074223E">
              <w:rPr>
                <w:rFonts w:eastAsia="Times New Roman"/>
                <w:color w:val="000000"/>
                <w:sz w:val="20"/>
                <w:szCs w:val="20"/>
              </w:rPr>
              <w:t>17.9</w:t>
            </w:r>
          </w:p>
        </w:tc>
        <w:tc>
          <w:tcPr>
            <w:tcW w:w="187" w:type="pct"/>
            <w:tcBorders>
              <w:bottom w:val="single" w:sz="8" w:space="0" w:color="auto"/>
            </w:tcBorders>
            <w:vAlign w:val="center"/>
          </w:tcPr>
          <w:p w14:paraId="221477B4" w14:textId="77777777" w:rsidR="00170887" w:rsidRPr="0074223E" w:rsidRDefault="00170887" w:rsidP="00170887">
            <w:pPr>
              <w:jc w:val="right"/>
              <w:rPr>
                <w:sz w:val="20"/>
                <w:szCs w:val="20"/>
              </w:rPr>
            </w:pPr>
            <w:r w:rsidRPr="0074223E">
              <w:rPr>
                <w:rFonts w:eastAsia="Times New Roman"/>
                <w:color w:val="000000"/>
                <w:sz w:val="20"/>
                <w:szCs w:val="20"/>
              </w:rPr>
              <w:t>5.1</w:t>
            </w:r>
          </w:p>
        </w:tc>
        <w:tc>
          <w:tcPr>
            <w:tcW w:w="218" w:type="pct"/>
            <w:tcBorders>
              <w:bottom w:val="single" w:sz="8" w:space="0" w:color="auto"/>
            </w:tcBorders>
            <w:vAlign w:val="center"/>
          </w:tcPr>
          <w:p w14:paraId="0640F8BB" w14:textId="77777777" w:rsidR="00170887" w:rsidRPr="0074223E" w:rsidRDefault="00170887" w:rsidP="00170887">
            <w:pPr>
              <w:jc w:val="right"/>
              <w:rPr>
                <w:sz w:val="20"/>
                <w:szCs w:val="20"/>
              </w:rPr>
            </w:pPr>
            <w:r w:rsidRPr="0074223E">
              <w:rPr>
                <w:rFonts w:eastAsia="Times New Roman"/>
                <w:color w:val="000000"/>
                <w:sz w:val="20"/>
                <w:szCs w:val="20"/>
              </w:rPr>
              <w:t>65.6</w:t>
            </w:r>
          </w:p>
        </w:tc>
        <w:tc>
          <w:tcPr>
            <w:tcW w:w="219" w:type="pct"/>
            <w:tcBorders>
              <w:bottom w:val="single" w:sz="8" w:space="0" w:color="auto"/>
              <w:right w:val="double" w:sz="4" w:space="0" w:color="auto"/>
            </w:tcBorders>
            <w:vAlign w:val="center"/>
          </w:tcPr>
          <w:p w14:paraId="0592C43A" w14:textId="21C03075" w:rsidR="00170887" w:rsidRPr="0074223E" w:rsidRDefault="00170887" w:rsidP="00170887">
            <w:pPr>
              <w:jc w:val="right"/>
              <w:rPr>
                <w:sz w:val="20"/>
                <w:szCs w:val="20"/>
              </w:rPr>
            </w:pPr>
            <w:r w:rsidRPr="0074223E">
              <w:rPr>
                <w:rFonts w:eastAsia="Times New Roman"/>
                <w:color w:val="000000"/>
                <w:sz w:val="20"/>
                <w:szCs w:val="20"/>
              </w:rPr>
              <w:t>11.</w:t>
            </w:r>
            <w:r w:rsidR="00FC630C">
              <w:rPr>
                <w:rFonts w:eastAsia="Times New Roman"/>
                <w:color w:val="000000"/>
                <w:sz w:val="20"/>
                <w:szCs w:val="20"/>
              </w:rPr>
              <w:t>4</w:t>
            </w:r>
          </w:p>
        </w:tc>
        <w:tc>
          <w:tcPr>
            <w:tcW w:w="218" w:type="pct"/>
            <w:tcBorders>
              <w:left w:val="double" w:sz="4" w:space="0" w:color="auto"/>
              <w:bottom w:val="single" w:sz="8" w:space="0" w:color="auto"/>
            </w:tcBorders>
            <w:vAlign w:val="center"/>
          </w:tcPr>
          <w:p w14:paraId="6A7E9193" w14:textId="77777777" w:rsidR="00170887" w:rsidRPr="0074223E" w:rsidRDefault="00170887" w:rsidP="00170887">
            <w:pPr>
              <w:jc w:val="right"/>
              <w:rPr>
                <w:sz w:val="20"/>
                <w:szCs w:val="20"/>
              </w:rPr>
            </w:pPr>
            <w:r w:rsidRPr="0074223E">
              <w:rPr>
                <w:rFonts w:eastAsia="Times New Roman"/>
                <w:color w:val="000000"/>
                <w:sz w:val="20"/>
                <w:szCs w:val="20"/>
              </w:rPr>
              <w:t>-12.3</w:t>
            </w:r>
          </w:p>
        </w:tc>
        <w:tc>
          <w:tcPr>
            <w:tcW w:w="218" w:type="pct"/>
            <w:tcBorders>
              <w:bottom w:val="single" w:sz="8" w:space="0" w:color="auto"/>
            </w:tcBorders>
            <w:vAlign w:val="center"/>
          </w:tcPr>
          <w:p w14:paraId="14A3B090"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4.8</w:t>
            </w:r>
          </w:p>
        </w:tc>
        <w:tc>
          <w:tcPr>
            <w:tcW w:w="249" w:type="pct"/>
            <w:tcBorders>
              <w:bottom w:val="single" w:sz="8" w:space="0" w:color="auto"/>
            </w:tcBorders>
            <w:vAlign w:val="center"/>
          </w:tcPr>
          <w:p w14:paraId="66B936F6"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18.7</w:t>
            </w:r>
          </w:p>
        </w:tc>
        <w:tc>
          <w:tcPr>
            <w:tcW w:w="218" w:type="pct"/>
            <w:tcBorders>
              <w:bottom w:val="single" w:sz="8" w:space="0" w:color="auto"/>
            </w:tcBorders>
            <w:vAlign w:val="center"/>
          </w:tcPr>
          <w:p w14:paraId="6A7E737A"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14.6</w:t>
            </w:r>
          </w:p>
        </w:tc>
        <w:tc>
          <w:tcPr>
            <w:tcW w:w="246" w:type="pct"/>
            <w:tcBorders>
              <w:bottom w:val="single" w:sz="8" w:space="0" w:color="auto"/>
            </w:tcBorders>
            <w:vAlign w:val="center"/>
          </w:tcPr>
          <w:p w14:paraId="1020EFAE" w14:textId="77777777" w:rsidR="00170887" w:rsidRPr="0074223E" w:rsidRDefault="00170887" w:rsidP="00170887">
            <w:pPr>
              <w:jc w:val="right"/>
              <w:rPr>
                <w:rFonts w:eastAsia="Times New Roman"/>
                <w:color w:val="000000"/>
                <w:sz w:val="20"/>
                <w:szCs w:val="20"/>
              </w:rPr>
            </w:pPr>
            <w:r w:rsidRPr="0074223E">
              <w:rPr>
                <w:rFonts w:eastAsia="Times New Roman"/>
                <w:color w:val="000000"/>
                <w:sz w:val="20"/>
                <w:szCs w:val="20"/>
              </w:rPr>
              <w:t>-17.5</w:t>
            </w:r>
          </w:p>
        </w:tc>
      </w:tr>
      <w:tr w:rsidR="00170887" w:rsidRPr="0074223E" w14:paraId="14B4130B" w14:textId="77777777" w:rsidTr="00170887">
        <w:tc>
          <w:tcPr>
            <w:tcW w:w="5000" w:type="pct"/>
            <w:gridSpan w:val="18"/>
            <w:tcBorders>
              <w:top w:val="single" w:sz="8" w:space="0" w:color="auto"/>
              <w:bottom w:val="single" w:sz="4" w:space="0" w:color="auto"/>
            </w:tcBorders>
            <w:vAlign w:val="center"/>
          </w:tcPr>
          <w:p w14:paraId="0853DF8F" w14:textId="77777777" w:rsidR="00170887" w:rsidRPr="0074223E" w:rsidRDefault="00170887" w:rsidP="00170887">
            <w:pPr>
              <w:jc w:val="left"/>
              <w:rPr>
                <w:b/>
                <w:sz w:val="20"/>
                <w:szCs w:val="20"/>
              </w:rPr>
            </w:pPr>
            <w:r w:rsidRPr="0074223E">
              <w:rPr>
                <w:b/>
                <w:sz w:val="20"/>
                <w:szCs w:val="20"/>
              </w:rPr>
              <w:t>Employment Status/Job Characteristics</w:t>
            </w:r>
          </w:p>
        </w:tc>
      </w:tr>
      <w:tr w:rsidR="00170887" w:rsidRPr="0074223E" w14:paraId="06FB1E85" w14:textId="77777777" w:rsidTr="00170887">
        <w:trPr>
          <w:trHeight w:val="296"/>
        </w:trPr>
        <w:tc>
          <w:tcPr>
            <w:tcW w:w="654" w:type="pct"/>
            <w:vMerge w:val="restart"/>
            <w:tcBorders>
              <w:top w:val="single" w:sz="4" w:space="0" w:color="auto"/>
              <w:right w:val="double" w:sz="4" w:space="0" w:color="auto"/>
            </w:tcBorders>
            <w:vAlign w:val="center"/>
          </w:tcPr>
          <w:p w14:paraId="5B4B5946" w14:textId="77777777" w:rsidR="00170887" w:rsidRPr="0074223E" w:rsidRDefault="00170887" w:rsidP="0036147F">
            <w:pPr>
              <w:jc w:val="left"/>
              <w:rPr>
                <w:sz w:val="20"/>
                <w:szCs w:val="20"/>
              </w:rPr>
            </w:pPr>
            <w:r w:rsidRPr="0074223E">
              <w:rPr>
                <w:sz w:val="20"/>
                <w:szCs w:val="20"/>
              </w:rPr>
              <w:t>Employment status and workplace location</w:t>
            </w:r>
          </w:p>
        </w:tc>
        <w:tc>
          <w:tcPr>
            <w:tcW w:w="594" w:type="pct"/>
            <w:tcBorders>
              <w:top w:val="single" w:sz="4" w:space="0" w:color="auto"/>
              <w:left w:val="double" w:sz="4" w:space="0" w:color="auto"/>
            </w:tcBorders>
            <w:vAlign w:val="center"/>
          </w:tcPr>
          <w:p w14:paraId="74ACA8D2" w14:textId="77777777" w:rsidR="00170887" w:rsidRPr="0074223E" w:rsidRDefault="00170887">
            <w:pPr>
              <w:jc w:val="left"/>
              <w:rPr>
                <w:sz w:val="20"/>
                <w:szCs w:val="20"/>
              </w:rPr>
            </w:pPr>
            <w:r w:rsidRPr="0074223E">
              <w:rPr>
                <w:sz w:val="20"/>
                <w:szCs w:val="20"/>
              </w:rPr>
              <w:t>Unemployed</w:t>
            </w:r>
          </w:p>
        </w:tc>
        <w:tc>
          <w:tcPr>
            <w:tcW w:w="562" w:type="pct"/>
            <w:tcBorders>
              <w:top w:val="single" w:sz="4" w:space="0" w:color="auto"/>
              <w:right w:val="double" w:sz="4" w:space="0" w:color="auto"/>
            </w:tcBorders>
            <w:vAlign w:val="center"/>
          </w:tcPr>
          <w:p w14:paraId="1ED56AB1" w14:textId="77777777" w:rsidR="00170887" w:rsidRPr="0074223E" w:rsidRDefault="00170887">
            <w:pPr>
              <w:jc w:val="left"/>
              <w:rPr>
                <w:sz w:val="20"/>
                <w:szCs w:val="20"/>
              </w:rPr>
            </w:pPr>
            <w:r w:rsidRPr="0074223E">
              <w:rPr>
                <w:sz w:val="20"/>
                <w:szCs w:val="20"/>
              </w:rPr>
              <w:t>Full-time employees with no work from home</w:t>
            </w:r>
          </w:p>
        </w:tc>
        <w:tc>
          <w:tcPr>
            <w:tcW w:w="202" w:type="pct"/>
            <w:tcBorders>
              <w:top w:val="single" w:sz="4" w:space="0" w:color="auto"/>
              <w:left w:val="double" w:sz="4" w:space="0" w:color="auto"/>
            </w:tcBorders>
            <w:vAlign w:val="center"/>
          </w:tcPr>
          <w:p w14:paraId="7C6AB913" w14:textId="77777777" w:rsidR="00170887" w:rsidRPr="0074223E" w:rsidRDefault="00170887">
            <w:pPr>
              <w:jc w:val="right"/>
              <w:rPr>
                <w:sz w:val="20"/>
                <w:szCs w:val="20"/>
              </w:rPr>
            </w:pPr>
            <w:r>
              <w:rPr>
                <w:sz w:val="20"/>
                <w:szCs w:val="20"/>
              </w:rPr>
              <w:t>2.29</w:t>
            </w:r>
          </w:p>
        </w:tc>
        <w:tc>
          <w:tcPr>
            <w:tcW w:w="218" w:type="pct"/>
            <w:tcBorders>
              <w:top w:val="single" w:sz="4" w:space="0" w:color="auto"/>
            </w:tcBorders>
            <w:vAlign w:val="center"/>
          </w:tcPr>
          <w:p w14:paraId="254B179F" w14:textId="650FB665" w:rsidR="00170887" w:rsidRPr="0074223E" w:rsidRDefault="00170887">
            <w:pPr>
              <w:jc w:val="right"/>
              <w:rPr>
                <w:sz w:val="20"/>
                <w:szCs w:val="20"/>
              </w:rPr>
            </w:pPr>
            <w:r w:rsidRPr="0074223E">
              <w:rPr>
                <w:rFonts w:eastAsia="Times New Roman"/>
                <w:color w:val="000000"/>
                <w:sz w:val="20"/>
                <w:szCs w:val="20"/>
              </w:rPr>
              <w:t>13.</w:t>
            </w:r>
            <w:r w:rsidR="00FC630C">
              <w:rPr>
                <w:rFonts w:eastAsia="Times New Roman"/>
                <w:color w:val="000000"/>
                <w:sz w:val="20"/>
                <w:szCs w:val="20"/>
              </w:rPr>
              <w:t>6</w:t>
            </w:r>
          </w:p>
        </w:tc>
        <w:tc>
          <w:tcPr>
            <w:tcW w:w="187" w:type="pct"/>
            <w:tcBorders>
              <w:top w:val="single" w:sz="4" w:space="0" w:color="auto"/>
            </w:tcBorders>
            <w:vAlign w:val="center"/>
          </w:tcPr>
          <w:p w14:paraId="4CD60335" w14:textId="77777777" w:rsidR="00170887" w:rsidRPr="0074223E" w:rsidRDefault="00170887">
            <w:pPr>
              <w:jc w:val="right"/>
              <w:rPr>
                <w:sz w:val="20"/>
                <w:szCs w:val="20"/>
              </w:rPr>
            </w:pPr>
            <w:r w:rsidRPr="0074223E">
              <w:rPr>
                <w:rFonts w:eastAsia="Times New Roman"/>
                <w:color w:val="000000"/>
                <w:sz w:val="20"/>
                <w:szCs w:val="20"/>
              </w:rPr>
              <w:t>3.1</w:t>
            </w:r>
          </w:p>
        </w:tc>
        <w:tc>
          <w:tcPr>
            <w:tcW w:w="218" w:type="pct"/>
            <w:tcBorders>
              <w:top w:val="single" w:sz="4" w:space="0" w:color="auto"/>
            </w:tcBorders>
            <w:vAlign w:val="center"/>
          </w:tcPr>
          <w:p w14:paraId="4945D6EE" w14:textId="26D51BE2" w:rsidR="00170887" w:rsidRPr="0074223E" w:rsidRDefault="00170887">
            <w:pPr>
              <w:jc w:val="right"/>
              <w:rPr>
                <w:sz w:val="20"/>
                <w:szCs w:val="20"/>
              </w:rPr>
            </w:pPr>
            <w:r w:rsidRPr="0074223E">
              <w:rPr>
                <w:rFonts w:eastAsia="Times New Roman"/>
                <w:color w:val="000000"/>
                <w:sz w:val="20"/>
                <w:szCs w:val="20"/>
              </w:rPr>
              <w:t>70.</w:t>
            </w:r>
            <w:r w:rsidR="00FC630C">
              <w:rPr>
                <w:rFonts w:eastAsia="Times New Roman"/>
                <w:color w:val="000000"/>
                <w:sz w:val="20"/>
                <w:szCs w:val="20"/>
              </w:rPr>
              <w:t>1</w:t>
            </w:r>
          </w:p>
        </w:tc>
        <w:tc>
          <w:tcPr>
            <w:tcW w:w="187" w:type="pct"/>
            <w:tcBorders>
              <w:top w:val="single" w:sz="4" w:space="0" w:color="auto"/>
              <w:right w:val="double" w:sz="4" w:space="0" w:color="auto"/>
            </w:tcBorders>
            <w:vAlign w:val="center"/>
          </w:tcPr>
          <w:p w14:paraId="175337AA" w14:textId="77777777" w:rsidR="00170887" w:rsidRPr="0074223E" w:rsidRDefault="00170887">
            <w:pPr>
              <w:jc w:val="right"/>
              <w:rPr>
                <w:sz w:val="20"/>
                <w:szCs w:val="20"/>
              </w:rPr>
            </w:pPr>
            <w:r w:rsidRPr="0074223E">
              <w:rPr>
                <w:rFonts w:eastAsia="Times New Roman"/>
                <w:color w:val="000000"/>
                <w:sz w:val="20"/>
                <w:szCs w:val="20"/>
              </w:rPr>
              <w:t>13.2</w:t>
            </w:r>
          </w:p>
        </w:tc>
        <w:tc>
          <w:tcPr>
            <w:tcW w:w="187" w:type="pct"/>
            <w:tcBorders>
              <w:top w:val="single" w:sz="4" w:space="0" w:color="auto"/>
              <w:left w:val="double" w:sz="4" w:space="0" w:color="auto"/>
            </w:tcBorders>
            <w:vAlign w:val="center"/>
          </w:tcPr>
          <w:p w14:paraId="6E8B2802" w14:textId="4AA94071" w:rsidR="00170887" w:rsidRPr="0074223E" w:rsidRDefault="00170887">
            <w:pPr>
              <w:jc w:val="right"/>
              <w:rPr>
                <w:sz w:val="20"/>
                <w:szCs w:val="20"/>
              </w:rPr>
            </w:pPr>
            <w:r w:rsidRPr="001329E6">
              <w:rPr>
                <w:rFonts w:eastAsia="Times New Roman"/>
                <w:color w:val="000000"/>
                <w:sz w:val="20"/>
                <w:szCs w:val="20"/>
              </w:rPr>
              <w:t>3.8</w:t>
            </w:r>
            <w:r w:rsidR="001D7C95">
              <w:rPr>
                <w:rFonts w:eastAsia="Times New Roman"/>
                <w:color w:val="000000"/>
                <w:sz w:val="20"/>
                <w:szCs w:val="20"/>
              </w:rPr>
              <w:t>3</w:t>
            </w:r>
          </w:p>
        </w:tc>
        <w:tc>
          <w:tcPr>
            <w:tcW w:w="218" w:type="pct"/>
            <w:tcBorders>
              <w:top w:val="single" w:sz="4" w:space="0" w:color="auto"/>
            </w:tcBorders>
            <w:vAlign w:val="center"/>
          </w:tcPr>
          <w:p w14:paraId="6B8AB7DB" w14:textId="77777777" w:rsidR="00170887" w:rsidRPr="0074223E" w:rsidRDefault="00170887">
            <w:pPr>
              <w:jc w:val="right"/>
              <w:rPr>
                <w:sz w:val="20"/>
                <w:szCs w:val="20"/>
              </w:rPr>
            </w:pPr>
            <w:r w:rsidRPr="0074223E">
              <w:rPr>
                <w:rFonts w:eastAsia="Times New Roman"/>
                <w:color w:val="000000"/>
                <w:sz w:val="20"/>
                <w:szCs w:val="20"/>
              </w:rPr>
              <w:t>15.6</w:t>
            </w:r>
          </w:p>
        </w:tc>
        <w:tc>
          <w:tcPr>
            <w:tcW w:w="187" w:type="pct"/>
            <w:tcBorders>
              <w:top w:val="single" w:sz="4" w:space="0" w:color="auto"/>
            </w:tcBorders>
            <w:vAlign w:val="center"/>
          </w:tcPr>
          <w:p w14:paraId="43BC3263" w14:textId="77777777" w:rsidR="00170887" w:rsidRPr="0074223E" w:rsidRDefault="00170887">
            <w:pPr>
              <w:jc w:val="right"/>
              <w:rPr>
                <w:sz w:val="20"/>
                <w:szCs w:val="20"/>
              </w:rPr>
            </w:pPr>
            <w:r w:rsidRPr="0074223E">
              <w:rPr>
                <w:rFonts w:eastAsia="Times New Roman"/>
                <w:color w:val="000000"/>
                <w:sz w:val="20"/>
                <w:szCs w:val="20"/>
              </w:rPr>
              <w:t>6.1</w:t>
            </w:r>
          </w:p>
        </w:tc>
        <w:tc>
          <w:tcPr>
            <w:tcW w:w="218" w:type="pct"/>
            <w:tcBorders>
              <w:top w:val="single" w:sz="4" w:space="0" w:color="auto"/>
            </w:tcBorders>
            <w:vAlign w:val="center"/>
          </w:tcPr>
          <w:p w14:paraId="25E5D41C" w14:textId="589B62C0" w:rsidR="00170887" w:rsidRPr="0074223E" w:rsidRDefault="00170887">
            <w:pPr>
              <w:jc w:val="right"/>
              <w:rPr>
                <w:sz w:val="20"/>
                <w:szCs w:val="20"/>
              </w:rPr>
            </w:pPr>
            <w:r w:rsidRPr="0074223E">
              <w:rPr>
                <w:rFonts w:eastAsia="Times New Roman"/>
                <w:color w:val="000000"/>
                <w:sz w:val="20"/>
                <w:szCs w:val="20"/>
              </w:rPr>
              <w:t>66.</w:t>
            </w:r>
            <w:r w:rsidR="00FC630C">
              <w:rPr>
                <w:rFonts w:eastAsia="Times New Roman"/>
                <w:color w:val="000000"/>
                <w:sz w:val="20"/>
                <w:szCs w:val="20"/>
              </w:rPr>
              <w:t>9</w:t>
            </w:r>
          </w:p>
        </w:tc>
        <w:tc>
          <w:tcPr>
            <w:tcW w:w="219" w:type="pct"/>
            <w:tcBorders>
              <w:top w:val="single" w:sz="4" w:space="0" w:color="auto"/>
              <w:right w:val="double" w:sz="4" w:space="0" w:color="auto"/>
            </w:tcBorders>
            <w:vAlign w:val="center"/>
          </w:tcPr>
          <w:p w14:paraId="7D070F55" w14:textId="5C283BB0" w:rsidR="00170887" w:rsidRPr="0074223E" w:rsidRDefault="00170887">
            <w:pPr>
              <w:jc w:val="right"/>
              <w:rPr>
                <w:sz w:val="20"/>
                <w:szCs w:val="20"/>
              </w:rPr>
            </w:pPr>
            <w:r w:rsidRPr="0074223E">
              <w:rPr>
                <w:rFonts w:eastAsia="Times New Roman"/>
                <w:color w:val="000000"/>
                <w:sz w:val="20"/>
                <w:szCs w:val="20"/>
              </w:rPr>
              <w:t>11.</w:t>
            </w:r>
            <w:r w:rsidR="00FC630C">
              <w:rPr>
                <w:rFonts w:eastAsia="Times New Roman"/>
                <w:color w:val="000000"/>
                <w:sz w:val="20"/>
                <w:szCs w:val="20"/>
              </w:rPr>
              <w:t>4</w:t>
            </w:r>
          </w:p>
        </w:tc>
        <w:tc>
          <w:tcPr>
            <w:tcW w:w="218" w:type="pct"/>
            <w:tcBorders>
              <w:top w:val="single" w:sz="4" w:space="0" w:color="auto"/>
              <w:left w:val="double" w:sz="4" w:space="0" w:color="auto"/>
            </w:tcBorders>
            <w:vAlign w:val="center"/>
          </w:tcPr>
          <w:p w14:paraId="12E435EE" w14:textId="77777777" w:rsidR="00170887" w:rsidRPr="0074223E" w:rsidRDefault="00170887">
            <w:pPr>
              <w:jc w:val="right"/>
              <w:rPr>
                <w:sz w:val="20"/>
                <w:szCs w:val="20"/>
              </w:rPr>
            </w:pPr>
            <w:r w:rsidRPr="0074223E">
              <w:rPr>
                <w:rFonts w:eastAsia="Times New Roman"/>
                <w:color w:val="000000"/>
                <w:sz w:val="20"/>
                <w:szCs w:val="20"/>
              </w:rPr>
              <w:t>67.4</w:t>
            </w:r>
          </w:p>
        </w:tc>
        <w:tc>
          <w:tcPr>
            <w:tcW w:w="218" w:type="pct"/>
            <w:tcBorders>
              <w:top w:val="single" w:sz="4" w:space="0" w:color="auto"/>
            </w:tcBorders>
            <w:vAlign w:val="center"/>
          </w:tcPr>
          <w:p w14:paraId="57F59D4A" w14:textId="77777777" w:rsidR="00170887" w:rsidRPr="00F00BA8" w:rsidRDefault="00170887">
            <w:pPr>
              <w:jc w:val="right"/>
              <w:rPr>
                <w:rFonts w:eastAsia="Times New Roman"/>
                <w:color w:val="000000"/>
                <w:sz w:val="20"/>
                <w:szCs w:val="20"/>
              </w:rPr>
            </w:pPr>
            <w:r w:rsidRPr="00F00BA8">
              <w:rPr>
                <w:rFonts w:eastAsia="Times New Roman"/>
                <w:color w:val="000000"/>
                <w:sz w:val="20"/>
                <w:szCs w:val="20"/>
              </w:rPr>
              <w:t>93.3</w:t>
            </w:r>
          </w:p>
        </w:tc>
        <w:tc>
          <w:tcPr>
            <w:tcW w:w="249" w:type="pct"/>
            <w:tcBorders>
              <w:top w:val="single" w:sz="4" w:space="0" w:color="auto"/>
            </w:tcBorders>
            <w:vAlign w:val="center"/>
          </w:tcPr>
          <w:p w14:paraId="049FF1B5" w14:textId="77777777" w:rsidR="00170887" w:rsidRPr="00F00BA8" w:rsidRDefault="00170887">
            <w:pPr>
              <w:jc w:val="right"/>
              <w:rPr>
                <w:rFonts w:eastAsia="Times New Roman"/>
                <w:color w:val="000000"/>
                <w:sz w:val="20"/>
                <w:szCs w:val="20"/>
              </w:rPr>
            </w:pPr>
            <w:r w:rsidRPr="00F00BA8">
              <w:rPr>
                <w:rFonts w:eastAsia="Times New Roman"/>
                <w:color w:val="000000"/>
                <w:sz w:val="20"/>
                <w:szCs w:val="20"/>
              </w:rPr>
              <w:t>225.1</w:t>
            </w:r>
          </w:p>
        </w:tc>
        <w:tc>
          <w:tcPr>
            <w:tcW w:w="218" w:type="pct"/>
            <w:tcBorders>
              <w:top w:val="single" w:sz="4" w:space="0" w:color="auto"/>
            </w:tcBorders>
            <w:vAlign w:val="center"/>
          </w:tcPr>
          <w:p w14:paraId="07086DB8" w14:textId="77777777" w:rsidR="00170887" w:rsidRPr="00F00BA8" w:rsidRDefault="00170887">
            <w:pPr>
              <w:jc w:val="right"/>
              <w:rPr>
                <w:rFonts w:eastAsia="Times New Roman"/>
                <w:color w:val="000000"/>
                <w:sz w:val="20"/>
                <w:szCs w:val="20"/>
              </w:rPr>
            </w:pPr>
            <w:r w:rsidRPr="00F00BA8">
              <w:rPr>
                <w:rFonts w:eastAsia="Times New Roman"/>
                <w:color w:val="000000"/>
                <w:sz w:val="20"/>
                <w:szCs w:val="20"/>
              </w:rPr>
              <w:t>59.8</w:t>
            </w:r>
          </w:p>
        </w:tc>
        <w:tc>
          <w:tcPr>
            <w:tcW w:w="246" w:type="pct"/>
            <w:tcBorders>
              <w:top w:val="single" w:sz="4" w:space="0" w:color="auto"/>
            </w:tcBorders>
            <w:vAlign w:val="center"/>
          </w:tcPr>
          <w:p w14:paraId="6965F1D3" w14:textId="77777777" w:rsidR="00170887" w:rsidRPr="00F00BA8" w:rsidRDefault="00170887">
            <w:pPr>
              <w:jc w:val="right"/>
              <w:rPr>
                <w:rFonts w:eastAsia="Times New Roman"/>
                <w:color w:val="000000"/>
                <w:sz w:val="20"/>
                <w:szCs w:val="20"/>
              </w:rPr>
            </w:pPr>
            <w:r w:rsidRPr="00F00BA8">
              <w:rPr>
                <w:rFonts w:eastAsia="Times New Roman"/>
                <w:color w:val="000000"/>
                <w:sz w:val="20"/>
                <w:szCs w:val="20"/>
              </w:rPr>
              <w:t>44.0</w:t>
            </w:r>
          </w:p>
        </w:tc>
      </w:tr>
      <w:tr w:rsidR="00170887" w:rsidRPr="0074223E" w14:paraId="374E555A" w14:textId="77777777" w:rsidTr="00170887">
        <w:tc>
          <w:tcPr>
            <w:tcW w:w="654" w:type="pct"/>
            <w:vMerge/>
            <w:tcBorders>
              <w:right w:val="double" w:sz="4" w:space="0" w:color="auto"/>
            </w:tcBorders>
            <w:vAlign w:val="center"/>
          </w:tcPr>
          <w:p w14:paraId="6ACE9940" w14:textId="77777777" w:rsidR="00170887" w:rsidRPr="0074223E" w:rsidRDefault="00170887">
            <w:pPr>
              <w:jc w:val="left"/>
              <w:rPr>
                <w:sz w:val="20"/>
                <w:szCs w:val="20"/>
              </w:rPr>
            </w:pPr>
          </w:p>
        </w:tc>
        <w:tc>
          <w:tcPr>
            <w:tcW w:w="594" w:type="pct"/>
            <w:tcBorders>
              <w:left w:val="double" w:sz="4" w:space="0" w:color="auto"/>
            </w:tcBorders>
            <w:vAlign w:val="center"/>
          </w:tcPr>
          <w:p w14:paraId="12DA0A4A" w14:textId="77777777" w:rsidR="00170887" w:rsidRPr="0074223E" w:rsidRDefault="00170887">
            <w:pPr>
              <w:jc w:val="left"/>
              <w:rPr>
                <w:sz w:val="20"/>
                <w:szCs w:val="20"/>
              </w:rPr>
            </w:pPr>
            <w:r w:rsidRPr="0074223E">
              <w:rPr>
                <w:sz w:val="20"/>
                <w:szCs w:val="20"/>
              </w:rPr>
              <w:t>Unemployed</w:t>
            </w:r>
          </w:p>
        </w:tc>
        <w:tc>
          <w:tcPr>
            <w:tcW w:w="562" w:type="pct"/>
            <w:tcBorders>
              <w:right w:val="double" w:sz="4" w:space="0" w:color="auto"/>
            </w:tcBorders>
            <w:vAlign w:val="center"/>
          </w:tcPr>
          <w:p w14:paraId="51C96ADC" w14:textId="77777777" w:rsidR="00170887" w:rsidRPr="0074223E" w:rsidRDefault="00170887">
            <w:pPr>
              <w:jc w:val="left"/>
              <w:rPr>
                <w:sz w:val="20"/>
                <w:szCs w:val="20"/>
              </w:rPr>
            </w:pPr>
            <w:r w:rsidRPr="0074223E">
              <w:rPr>
                <w:sz w:val="20"/>
                <w:szCs w:val="20"/>
              </w:rPr>
              <w:t>Full-time employees with 60% workdays from home</w:t>
            </w:r>
          </w:p>
        </w:tc>
        <w:tc>
          <w:tcPr>
            <w:tcW w:w="202" w:type="pct"/>
            <w:tcBorders>
              <w:left w:val="double" w:sz="4" w:space="0" w:color="auto"/>
            </w:tcBorders>
            <w:vAlign w:val="center"/>
          </w:tcPr>
          <w:p w14:paraId="371559AE" w14:textId="77777777" w:rsidR="00170887" w:rsidRPr="0074223E" w:rsidRDefault="00170887">
            <w:pPr>
              <w:jc w:val="right"/>
              <w:rPr>
                <w:sz w:val="20"/>
                <w:szCs w:val="20"/>
              </w:rPr>
            </w:pPr>
            <w:r>
              <w:rPr>
                <w:sz w:val="20"/>
                <w:szCs w:val="20"/>
              </w:rPr>
              <w:t>2.29</w:t>
            </w:r>
          </w:p>
        </w:tc>
        <w:tc>
          <w:tcPr>
            <w:tcW w:w="218" w:type="pct"/>
            <w:vAlign w:val="center"/>
          </w:tcPr>
          <w:p w14:paraId="491E474B" w14:textId="0E86A3E9" w:rsidR="00170887" w:rsidRPr="0074223E" w:rsidRDefault="00170887">
            <w:pPr>
              <w:jc w:val="right"/>
              <w:rPr>
                <w:sz w:val="20"/>
                <w:szCs w:val="20"/>
              </w:rPr>
            </w:pPr>
            <w:r w:rsidRPr="0074223E">
              <w:rPr>
                <w:rFonts w:eastAsia="Times New Roman"/>
                <w:color w:val="000000"/>
                <w:sz w:val="20"/>
                <w:szCs w:val="20"/>
              </w:rPr>
              <w:t>13.</w:t>
            </w:r>
            <w:r w:rsidR="00FC630C">
              <w:rPr>
                <w:rFonts w:eastAsia="Times New Roman"/>
                <w:color w:val="000000"/>
                <w:sz w:val="20"/>
                <w:szCs w:val="20"/>
              </w:rPr>
              <w:t>6</w:t>
            </w:r>
          </w:p>
        </w:tc>
        <w:tc>
          <w:tcPr>
            <w:tcW w:w="187" w:type="pct"/>
            <w:vAlign w:val="center"/>
          </w:tcPr>
          <w:p w14:paraId="29A1F558" w14:textId="77777777" w:rsidR="00170887" w:rsidRPr="0074223E" w:rsidRDefault="00170887">
            <w:pPr>
              <w:jc w:val="right"/>
              <w:rPr>
                <w:sz w:val="20"/>
                <w:szCs w:val="20"/>
              </w:rPr>
            </w:pPr>
            <w:r w:rsidRPr="0074223E">
              <w:rPr>
                <w:rFonts w:eastAsia="Times New Roman"/>
                <w:color w:val="000000"/>
                <w:sz w:val="20"/>
                <w:szCs w:val="20"/>
              </w:rPr>
              <w:t>3.1</w:t>
            </w:r>
          </w:p>
        </w:tc>
        <w:tc>
          <w:tcPr>
            <w:tcW w:w="218" w:type="pct"/>
            <w:vAlign w:val="center"/>
          </w:tcPr>
          <w:p w14:paraId="454DF66D" w14:textId="5E4AD45F" w:rsidR="00170887" w:rsidRPr="0074223E" w:rsidRDefault="00170887">
            <w:pPr>
              <w:jc w:val="right"/>
              <w:rPr>
                <w:sz w:val="20"/>
                <w:szCs w:val="20"/>
              </w:rPr>
            </w:pPr>
            <w:r w:rsidRPr="0074223E">
              <w:rPr>
                <w:rFonts w:eastAsia="Times New Roman"/>
                <w:color w:val="000000"/>
                <w:sz w:val="20"/>
                <w:szCs w:val="20"/>
              </w:rPr>
              <w:t>70.</w:t>
            </w:r>
            <w:r w:rsidR="00FC630C">
              <w:rPr>
                <w:rFonts w:eastAsia="Times New Roman"/>
                <w:color w:val="000000"/>
                <w:sz w:val="20"/>
                <w:szCs w:val="20"/>
              </w:rPr>
              <w:t>1</w:t>
            </w:r>
          </w:p>
        </w:tc>
        <w:tc>
          <w:tcPr>
            <w:tcW w:w="187" w:type="pct"/>
            <w:tcBorders>
              <w:right w:val="double" w:sz="4" w:space="0" w:color="auto"/>
            </w:tcBorders>
            <w:vAlign w:val="center"/>
          </w:tcPr>
          <w:p w14:paraId="5AF39C0C" w14:textId="77777777" w:rsidR="00170887" w:rsidRPr="0074223E" w:rsidRDefault="00170887">
            <w:pPr>
              <w:jc w:val="right"/>
              <w:rPr>
                <w:sz w:val="20"/>
                <w:szCs w:val="20"/>
              </w:rPr>
            </w:pPr>
            <w:r w:rsidRPr="0074223E">
              <w:rPr>
                <w:rFonts w:eastAsia="Times New Roman"/>
                <w:color w:val="000000"/>
                <w:sz w:val="20"/>
                <w:szCs w:val="20"/>
              </w:rPr>
              <w:t>13.2</w:t>
            </w:r>
          </w:p>
        </w:tc>
        <w:tc>
          <w:tcPr>
            <w:tcW w:w="187" w:type="pct"/>
            <w:tcBorders>
              <w:left w:val="double" w:sz="4" w:space="0" w:color="auto"/>
            </w:tcBorders>
            <w:vAlign w:val="center"/>
          </w:tcPr>
          <w:p w14:paraId="4EB65A24" w14:textId="5A19FB40" w:rsidR="00170887" w:rsidRPr="0074223E" w:rsidRDefault="00170887">
            <w:pPr>
              <w:jc w:val="right"/>
              <w:rPr>
                <w:sz w:val="20"/>
                <w:szCs w:val="20"/>
              </w:rPr>
            </w:pPr>
            <w:r w:rsidRPr="001329E6">
              <w:rPr>
                <w:rFonts w:eastAsia="Times New Roman"/>
                <w:color w:val="000000"/>
                <w:sz w:val="20"/>
                <w:szCs w:val="20"/>
              </w:rPr>
              <w:t>3.1</w:t>
            </w:r>
            <w:r w:rsidR="001D7C95">
              <w:rPr>
                <w:rFonts w:eastAsia="Times New Roman"/>
                <w:color w:val="000000"/>
                <w:sz w:val="20"/>
                <w:szCs w:val="20"/>
              </w:rPr>
              <w:t>0</w:t>
            </w:r>
          </w:p>
        </w:tc>
        <w:tc>
          <w:tcPr>
            <w:tcW w:w="218" w:type="pct"/>
            <w:vAlign w:val="center"/>
          </w:tcPr>
          <w:p w14:paraId="44ACF27E" w14:textId="77777777" w:rsidR="00170887" w:rsidRPr="0074223E" w:rsidRDefault="00170887">
            <w:pPr>
              <w:jc w:val="right"/>
              <w:rPr>
                <w:sz w:val="20"/>
                <w:szCs w:val="20"/>
              </w:rPr>
            </w:pPr>
            <w:r w:rsidRPr="0074223E">
              <w:rPr>
                <w:rFonts w:eastAsia="Times New Roman"/>
                <w:color w:val="000000"/>
                <w:sz w:val="20"/>
                <w:szCs w:val="20"/>
              </w:rPr>
              <w:t>15.3</w:t>
            </w:r>
          </w:p>
        </w:tc>
        <w:tc>
          <w:tcPr>
            <w:tcW w:w="187" w:type="pct"/>
            <w:vAlign w:val="center"/>
          </w:tcPr>
          <w:p w14:paraId="39DF9654" w14:textId="77C21939" w:rsidR="00170887" w:rsidRPr="0074223E" w:rsidRDefault="00170887">
            <w:pPr>
              <w:jc w:val="right"/>
              <w:rPr>
                <w:sz w:val="20"/>
                <w:szCs w:val="20"/>
              </w:rPr>
            </w:pPr>
            <w:r w:rsidRPr="0074223E">
              <w:rPr>
                <w:rFonts w:eastAsia="Times New Roman"/>
                <w:color w:val="000000"/>
                <w:sz w:val="20"/>
                <w:szCs w:val="20"/>
              </w:rPr>
              <w:t>6.</w:t>
            </w:r>
            <w:r w:rsidR="00FC630C">
              <w:rPr>
                <w:rFonts w:eastAsia="Times New Roman"/>
                <w:color w:val="000000"/>
                <w:sz w:val="20"/>
                <w:szCs w:val="20"/>
              </w:rPr>
              <w:t>1</w:t>
            </w:r>
          </w:p>
        </w:tc>
        <w:tc>
          <w:tcPr>
            <w:tcW w:w="218" w:type="pct"/>
            <w:vAlign w:val="center"/>
          </w:tcPr>
          <w:p w14:paraId="5196E417" w14:textId="6C4EA24E" w:rsidR="00170887" w:rsidRPr="0074223E" w:rsidRDefault="00170887">
            <w:pPr>
              <w:jc w:val="right"/>
              <w:rPr>
                <w:sz w:val="20"/>
                <w:szCs w:val="20"/>
              </w:rPr>
            </w:pPr>
            <w:r w:rsidRPr="0074223E">
              <w:rPr>
                <w:rFonts w:eastAsia="Times New Roman"/>
                <w:color w:val="000000"/>
                <w:sz w:val="20"/>
                <w:szCs w:val="20"/>
              </w:rPr>
              <w:t>67.</w:t>
            </w:r>
            <w:r w:rsidR="00FC630C">
              <w:rPr>
                <w:rFonts w:eastAsia="Times New Roman"/>
                <w:color w:val="000000"/>
                <w:sz w:val="20"/>
                <w:szCs w:val="20"/>
              </w:rPr>
              <w:t>1</w:t>
            </w:r>
          </w:p>
        </w:tc>
        <w:tc>
          <w:tcPr>
            <w:tcW w:w="219" w:type="pct"/>
            <w:tcBorders>
              <w:right w:val="double" w:sz="4" w:space="0" w:color="auto"/>
            </w:tcBorders>
            <w:vAlign w:val="center"/>
          </w:tcPr>
          <w:p w14:paraId="24B91C73" w14:textId="77777777" w:rsidR="00170887" w:rsidRPr="0074223E" w:rsidRDefault="00170887">
            <w:pPr>
              <w:jc w:val="right"/>
              <w:rPr>
                <w:sz w:val="20"/>
                <w:szCs w:val="20"/>
              </w:rPr>
            </w:pPr>
            <w:r w:rsidRPr="0074223E">
              <w:rPr>
                <w:rFonts w:eastAsia="Times New Roman"/>
                <w:color w:val="000000"/>
                <w:sz w:val="20"/>
                <w:szCs w:val="20"/>
              </w:rPr>
              <w:t>11.5</w:t>
            </w:r>
          </w:p>
        </w:tc>
        <w:tc>
          <w:tcPr>
            <w:tcW w:w="218" w:type="pct"/>
            <w:tcBorders>
              <w:left w:val="double" w:sz="4" w:space="0" w:color="auto"/>
            </w:tcBorders>
            <w:vAlign w:val="center"/>
          </w:tcPr>
          <w:p w14:paraId="6C85364D" w14:textId="77777777" w:rsidR="00170887" w:rsidRPr="0074223E" w:rsidRDefault="00170887">
            <w:pPr>
              <w:jc w:val="right"/>
              <w:rPr>
                <w:sz w:val="20"/>
                <w:szCs w:val="20"/>
              </w:rPr>
            </w:pPr>
            <w:r w:rsidRPr="0074223E">
              <w:rPr>
                <w:rFonts w:eastAsia="Times New Roman"/>
                <w:color w:val="000000"/>
                <w:sz w:val="20"/>
                <w:szCs w:val="20"/>
              </w:rPr>
              <w:t>35.7</w:t>
            </w:r>
          </w:p>
        </w:tc>
        <w:tc>
          <w:tcPr>
            <w:tcW w:w="218" w:type="pct"/>
            <w:vAlign w:val="center"/>
          </w:tcPr>
          <w:p w14:paraId="4D810F99" w14:textId="77777777" w:rsidR="00170887" w:rsidRPr="00F00BA8" w:rsidRDefault="00170887">
            <w:pPr>
              <w:jc w:val="right"/>
              <w:rPr>
                <w:rFonts w:eastAsia="Times New Roman"/>
                <w:color w:val="000000"/>
                <w:sz w:val="20"/>
                <w:szCs w:val="20"/>
              </w:rPr>
            </w:pPr>
            <w:r w:rsidRPr="00F00BA8">
              <w:rPr>
                <w:rFonts w:eastAsia="Times New Roman"/>
                <w:color w:val="000000"/>
                <w:sz w:val="20"/>
                <w:szCs w:val="20"/>
              </w:rPr>
              <w:t>53.6</w:t>
            </w:r>
          </w:p>
        </w:tc>
        <w:tc>
          <w:tcPr>
            <w:tcW w:w="249" w:type="pct"/>
            <w:vAlign w:val="center"/>
          </w:tcPr>
          <w:p w14:paraId="6B404283" w14:textId="77777777" w:rsidR="00170887" w:rsidRPr="00F00BA8" w:rsidRDefault="00170887">
            <w:pPr>
              <w:jc w:val="right"/>
              <w:rPr>
                <w:rFonts w:eastAsia="Times New Roman"/>
                <w:color w:val="000000"/>
                <w:sz w:val="20"/>
                <w:szCs w:val="20"/>
              </w:rPr>
            </w:pPr>
            <w:r w:rsidRPr="00F00BA8">
              <w:rPr>
                <w:rFonts w:eastAsia="Times New Roman"/>
                <w:color w:val="000000"/>
                <w:sz w:val="20"/>
                <w:szCs w:val="20"/>
              </w:rPr>
              <w:t>161.4</w:t>
            </w:r>
          </w:p>
        </w:tc>
        <w:tc>
          <w:tcPr>
            <w:tcW w:w="218" w:type="pct"/>
            <w:vAlign w:val="center"/>
          </w:tcPr>
          <w:p w14:paraId="1B4484F1" w14:textId="77777777" w:rsidR="00170887" w:rsidRPr="00F00BA8" w:rsidRDefault="00170887">
            <w:pPr>
              <w:jc w:val="right"/>
              <w:rPr>
                <w:rFonts w:eastAsia="Times New Roman"/>
                <w:color w:val="000000"/>
                <w:sz w:val="20"/>
                <w:szCs w:val="20"/>
              </w:rPr>
            </w:pPr>
            <w:r w:rsidRPr="00F00BA8">
              <w:rPr>
                <w:rFonts w:eastAsia="Times New Roman"/>
                <w:color w:val="000000"/>
                <w:sz w:val="20"/>
                <w:szCs w:val="20"/>
              </w:rPr>
              <w:t>29.9</w:t>
            </w:r>
          </w:p>
        </w:tc>
        <w:tc>
          <w:tcPr>
            <w:tcW w:w="246" w:type="pct"/>
            <w:vAlign w:val="center"/>
          </w:tcPr>
          <w:p w14:paraId="2EACD403" w14:textId="77777777" w:rsidR="00170887" w:rsidRPr="00F00BA8" w:rsidRDefault="00170887">
            <w:pPr>
              <w:jc w:val="right"/>
              <w:rPr>
                <w:rFonts w:eastAsia="Times New Roman"/>
                <w:color w:val="000000"/>
                <w:sz w:val="20"/>
                <w:szCs w:val="20"/>
              </w:rPr>
            </w:pPr>
            <w:r w:rsidRPr="00F00BA8">
              <w:rPr>
                <w:rFonts w:eastAsia="Times New Roman"/>
                <w:color w:val="000000"/>
                <w:sz w:val="20"/>
                <w:szCs w:val="20"/>
              </w:rPr>
              <w:t>18.3</w:t>
            </w:r>
          </w:p>
        </w:tc>
      </w:tr>
      <w:tr w:rsidR="00170887" w:rsidRPr="0074223E" w14:paraId="0D71A29A" w14:textId="77777777" w:rsidTr="006C0A51">
        <w:trPr>
          <w:trHeight w:val="64"/>
        </w:trPr>
        <w:tc>
          <w:tcPr>
            <w:tcW w:w="654" w:type="pct"/>
            <w:vMerge/>
            <w:tcBorders>
              <w:bottom w:val="double" w:sz="4" w:space="0" w:color="auto"/>
              <w:right w:val="double" w:sz="4" w:space="0" w:color="auto"/>
            </w:tcBorders>
            <w:vAlign w:val="center"/>
          </w:tcPr>
          <w:p w14:paraId="532D2480" w14:textId="77777777" w:rsidR="00170887" w:rsidRPr="0074223E" w:rsidRDefault="00170887">
            <w:pPr>
              <w:jc w:val="left"/>
              <w:rPr>
                <w:sz w:val="20"/>
                <w:szCs w:val="20"/>
              </w:rPr>
            </w:pPr>
          </w:p>
        </w:tc>
        <w:tc>
          <w:tcPr>
            <w:tcW w:w="594" w:type="pct"/>
            <w:tcBorders>
              <w:left w:val="double" w:sz="4" w:space="0" w:color="auto"/>
              <w:bottom w:val="double" w:sz="4" w:space="0" w:color="auto"/>
            </w:tcBorders>
            <w:vAlign w:val="center"/>
          </w:tcPr>
          <w:p w14:paraId="05DE354B" w14:textId="77777777" w:rsidR="00170887" w:rsidRPr="0074223E" w:rsidRDefault="00170887">
            <w:pPr>
              <w:jc w:val="left"/>
              <w:rPr>
                <w:sz w:val="20"/>
                <w:szCs w:val="20"/>
              </w:rPr>
            </w:pPr>
            <w:r w:rsidRPr="0074223E">
              <w:rPr>
                <w:sz w:val="20"/>
                <w:szCs w:val="20"/>
              </w:rPr>
              <w:t>Unemployed</w:t>
            </w:r>
          </w:p>
        </w:tc>
        <w:tc>
          <w:tcPr>
            <w:tcW w:w="562" w:type="pct"/>
            <w:tcBorders>
              <w:bottom w:val="double" w:sz="4" w:space="0" w:color="auto"/>
              <w:right w:val="double" w:sz="4" w:space="0" w:color="auto"/>
            </w:tcBorders>
            <w:vAlign w:val="center"/>
          </w:tcPr>
          <w:p w14:paraId="38AF3C36" w14:textId="77777777" w:rsidR="00170887" w:rsidRPr="0074223E" w:rsidRDefault="00170887">
            <w:pPr>
              <w:jc w:val="left"/>
              <w:rPr>
                <w:sz w:val="20"/>
                <w:szCs w:val="20"/>
              </w:rPr>
            </w:pPr>
            <w:r w:rsidRPr="0074223E">
              <w:rPr>
                <w:sz w:val="20"/>
                <w:szCs w:val="20"/>
              </w:rPr>
              <w:t>Full-time employees with 100% workdays from home</w:t>
            </w:r>
          </w:p>
        </w:tc>
        <w:tc>
          <w:tcPr>
            <w:tcW w:w="202" w:type="pct"/>
            <w:tcBorders>
              <w:left w:val="double" w:sz="4" w:space="0" w:color="auto"/>
              <w:bottom w:val="double" w:sz="4" w:space="0" w:color="auto"/>
            </w:tcBorders>
            <w:vAlign w:val="center"/>
          </w:tcPr>
          <w:p w14:paraId="35A5C5C6" w14:textId="77777777" w:rsidR="00170887" w:rsidRPr="0074223E" w:rsidRDefault="00170887">
            <w:pPr>
              <w:jc w:val="right"/>
              <w:rPr>
                <w:sz w:val="20"/>
                <w:szCs w:val="20"/>
              </w:rPr>
            </w:pPr>
            <w:r>
              <w:rPr>
                <w:sz w:val="20"/>
                <w:szCs w:val="20"/>
              </w:rPr>
              <w:t>2.29</w:t>
            </w:r>
          </w:p>
        </w:tc>
        <w:tc>
          <w:tcPr>
            <w:tcW w:w="218" w:type="pct"/>
            <w:tcBorders>
              <w:bottom w:val="double" w:sz="4" w:space="0" w:color="auto"/>
            </w:tcBorders>
            <w:vAlign w:val="center"/>
          </w:tcPr>
          <w:p w14:paraId="33A114D2" w14:textId="1FB57B41" w:rsidR="00170887" w:rsidRPr="0074223E" w:rsidRDefault="00170887">
            <w:pPr>
              <w:jc w:val="right"/>
              <w:rPr>
                <w:sz w:val="20"/>
                <w:szCs w:val="20"/>
              </w:rPr>
            </w:pPr>
            <w:r w:rsidRPr="0074223E">
              <w:rPr>
                <w:rFonts w:eastAsia="Times New Roman"/>
                <w:color w:val="000000"/>
                <w:sz w:val="20"/>
                <w:szCs w:val="20"/>
              </w:rPr>
              <w:t>13.</w:t>
            </w:r>
            <w:r w:rsidR="00FC630C">
              <w:rPr>
                <w:rFonts w:eastAsia="Times New Roman"/>
                <w:color w:val="000000"/>
                <w:sz w:val="20"/>
                <w:szCs w:val="20"/>
              </w:rPr>
              <w:t>6</w:t>
            </w:r>
          </w:p>
        </w:tc>
        <w:tc>
          <w:tcPr>
            <w:tcW w:w="187" w:type="pct"/>
            <w:tcBorders>
              <w:bottom w:val="double" w:sz="4" w:space="0" w:color="auto"/>
            </w:tcBorders>
            <w:vAlign w:val="center"/>
          </w:tcPr>
          <w:p w14:paraId="45A8989A" w14:textId="77777777" w:rsidR="00170887" w:rsidRPr="0074223E" w:rsidRDefault="00170887">
            <w:pPr>
              <w:jc w:val="right"/>
              <w:rPr>
                <w:sz w:val="20"/>
                <w:szCs w:val="20"/>
              </w:rPr>
            </w:pPr>
            <w:r w:rsidRPr="0074223E">
              <w:rPr>
                <w:rFonts w:eastAsia="Times New Roman"/>
                <w:color w:val="000000"/>
                <w:sz w:val="20"/>
                <w:szCs w:val="20"/>
              </w:rPr>
              <w:t>3.1</w:t>
            </w:r>
          </w:p>
        </w:tc>
        <w:tc>
          <w:tcPr>
            <w:tcW w:w="218" w:type="pct"/>
            <w:tcBorders>
              <w:bottom w:val="double" w:sz="4" w:space="0" w:color="auto"/>
            </w:tcBorders>
            <w:vAlign w:val="center"/>
          </w:tcPr>
          <w:p w14:paraId="6FF31D64" w14:textId="10463C44" w:rsidR="00170887" w:rsidRPr="0074223E" w:rsidRDefault="00170887">
            <w:pPr>
              <w:jc w:val="right"/>
              <w:rPr>
                <w:sz w:val="20"/>
                <w:szCs w:val="20"/>
              </w:rPr>
            </w:pPr>
            <w:r w:rsidRPr="0074223E">
              <w:rPr>
                <w:rFonts w:eastAsia="Times New Roman"/>
                <w:color w:val="000000"/>
                <w:sz w:val="20"/>
                <w:szCs w:val="20"/>
              </w:rPr>
              <w:t>70.</w:t>
            </w:r>
            <w:r w:rsidR="00FC630C">
              <w:rPr>
                <w:rFonts w:eastAsia="Times New Roman"/>
                <w:color w:val="000000"/>
                <w:sz w:val="20"/>
                <w:szCs w:val="20"/>
              </w:rPr>
              <w:t>1</w:t>
            </w:r>
          </w:p>
        </w:tc>
        <w:tc>
          <w:tcPr>
            <w:tcW w:w="187" w:type="pct"/>
            <w:tcBorders>
              <w:bottom w:val="double" w:sz="4" w:space="0" w:color="auto"/>
              <w:right w:val="double" w:sz="4" w:space="0" w:color="auto"/>
            </w:tcBorders>
            <w:vAlign w:val="center"/>
          </w:tcPr>
          <w:p w14:paraId="5CBB702D" w14:textId="77777777" w:rsidR="00170887" w:rsidRPr="0074223E" w:rsidRDefault="00170887">
            <w:pPr>
              <w:jc w:val="right"/>
              <w:rPr>
                <w:sz w:val="20"/>
                <w:szCs w:val="20"/>
              </w:rPr>
            </w:pPr>
            <w:r w:rsidRPr="0074223E">
              <w:rPr>
                <w:rFonts w:eastAsia="Times New Roman"/>
                <w:color w:val="000000"/>
                <w:sz w:val="20"/>
                <w:szCs w:val="20"/>
              </w:rPr>
              <w:t>13.2</w:t>
            </w:r>
          </w:p>
        </w:tc>
        <w:tc>
          <w:tcPr>
            <w:tcW w:w="187" w:type="pct"/>
            <w:tcBorders>
              <w:left w:val="double" w:sz="4" w:space="0" w:color="auto"/>
              <w:bottom w:val="double" w:sz="4" w:space="0" w:color="auto"/>
            </w:tcBorders>
            <w:vAlign w:val="center"/>
          </w:tcPr>
          <w:p w14:paraId="1DCB4917" w14:textId="31C8BC0A" w:rsidR="00170887" w:rsidRPr="0074223E" w:rsidRDefault="00170887">
            <w:pPr>
              <w:jc w:val="right"/>
              <w:rPr>
                <w:sz w:val="20"/>
                <w:szCs w:val="20"/>
              </w:rPr>
            </w:pPr>
            <w:r w:rsidRPr="001329E6">
              <w:rPr>
                <w:rFonts w:eastAsia="Times New Roman"/>
                <w:color w:val="000000"/>
                <w:sz w:val="20"/>
                <w:szCs w:val="20"/>
              </w:rPr>
              <w:t>2.6</w:t>
            </w:r>
            <w:r w:rsidR="001D7C95">
              <w:rPr>
                <w:rFonts w:eastAsia="Times New Roman"/>
                <w:color w:val="000000"/>
                <w:sz w:val="20"/>
                <w:szCs w:val="20"/>
              </w:rPr>
              <w:t>7</w:t>
            </w:r>
          </w:p>
        </w:tc>
        <w:tc>
          <w:tcPr>
            <w:tcW w:w="218" w:type="pct"/>
            <w:tcBorders>
              <w:bottom w:val="double" w:sz="4" w:space="0" w:color="auto"/>
            </w:tcBorders>
            <w:vAlign w:val="center"/>
          </w:tcPr>
          <w:p w14:paraId="1ABFA98F" w14:textId="7182B366" w:rsidR="00170887" w:rsidRPr="0074223E" w:rsidRDefault="00170887">
            <w:pPr>
              <w:jc w:val="right"/>
              <w:rPr>
                <w:sz w:val="20"/>
                <w:szCs w:val="20"/>
              </w:rPr>
            </w:pPr>
            <w:r w:rsidRPr="0074223E">
              <w:rPr>
                <w:rFonts w:eastAsia="Times New Roman"/>
                <w:color w:val="000000"/>
                <w:sz w:val="20"/>
                <w:szCs w:val="20"/>
              </w:rPr>
              <w:t>15.</w:t>
            </w:r>
            <w:r w:rsidR="00FC630C">
              <w:rPr>
                <w:rFonts w:eastAsia="Times New Roman"/>
                <w:color w:val="000000"/>
                <w:sz w:val="20"/>
                <w:szCs w:val="20"/>
              </w:rPr>
              <w:t>2</w:t>
            </w:r>
          </w:p>
        </w:tc>
        <w:tc>
          <w:tcPr>
            <w:tcW w:w="187" w:type="pct"/>
            <w:tcBorders>
              <w:bottom w:val="double" w:sz="4" w:space="0" w:color="auto"/>
            </w:tcBorders>
            <w:vAlign w:val="center"/>
          </w:tcPr>
          <w:p w14:paraId="45D8A140" w14:textId="77777777" w:rsidR="00170887" w:rsidRPr="0074223E" w:rsidRDefault="00170887">
            <w:pPr>
              <w:jc w:val="right"/>
              <w:rPr>
                <w:sz w:val="20"/>
                <w:szCs w:val="20"/>
              </w:rPr>
            </w:pPr>
            <w:r w:rsidRPr="0074223E">
              <w:rPr>
                <w:rFonts w:eastAsia="Times New Roman"/>
                <w:color w:val="000000"/>
                <w:sz w:val="20"/>
                <w:szCs w:val="20"/>
              </w:rPr>
              <w:t>6.0</w:t>
            </w:r>
          </w:p>
        </w:tc>
        <w:tc>
          <w:tcPr>
            <w:tcW w:w="218" w:type="pct"/>
            <w:tcBorders>
              <w:bottom w:val="double" w:sz="4" w:space="0" w:color="auto"/>
            </w:tcBorders>
            <w:vAlign w:val="center"/>
          </w:tcPr>
          <w:p w14:paraId="22AEE6F9" w14:textId="3E2940D2" w:rsidR="00170887" w:rsidRPr="0074223E" w:rsidRDefault="00170887">
            <w:pPr>
              <w:jc w:val="right"/>
              <w:rPr>
                <w:sz w:val="20"/>
                <w:szCs w:val="20"/>
              </w:rPr>
            </w:pPr>
            <w:r w:rsidRPr="0074223E">
              <w:rPr>
                <w:rFonts w:eastAsia="Times New Roman"/>
                <w:color w:val="000000"/>
                <w:sz w:val="20"/>
                <w:szCs w:val="20"/>
              </w:rPr>
              <w:t>67.</w:t>
            </w:r>
            <w:r w:rsidR="00FC630C">
              <w:rPr>
                <w:rFonts w:eastAsia="Times New Roman"/>
                <w:color w:val="000000"/>
                <w:sz w:val="20"/>
                <w:szCs w:val="20"/>
              </w:rPr>
              <w:t>2</w:t>
            </w:r>
          </w:p>
        </w:tc>
        <w:tc>
          <w:tcPr>
            <w:tcW w:w="219" w:type="pct"/>
            <w:tcBorders>
              <w:bottom w:val="double" w:sz="4" w:space="0" w:color="auto"/>
              <w:right w:val="double" w:sz="4" w:space="0" w:color="auto"/>
            </w:tcBorders>
            <w:vAlign w:val="center"/>
          </w:tcPr>
          <w:p w14:paraId="2ADFA651" w14:textId="77777777" w:rsidR="00170887" w:rsidRPr="0074223E" w:rsidRDefault="00170887">
            <w:pPr>
              <w:jc w:val="right"/>
              <w:rPr>
                <w:sz w:val="20"/>
                <w:szCs w:val="20"/>
              </w:rPr>
            </w:pPr>
            <w:r w:rsidRPr="0074223E">
              <w:rPr>
                <w:rFonts w:eastAsia="Times New Roman"/>
                <w:color w:val="000000"/>
                <w:sz w:val="20"/>
                <w:szCs w:val="20"/>
              </w:rPr>
              <w:t>11.6</w:t>
            </w:r>
          </w:p>
        </w:tc>
        <w:tc>
          <w:tcPr>
            <w:tcW w:w="218" w:type="pct"/>
            <w:tcBorders>
              <w:left w:val="double" w:sz="4" w:space="0" w:color="auto"/>
              <w:bottom w:val="double" w:sz="4" w:space="0" w:color="auto"/>
            </w:tcBorders>
            <w:vAlign w:val="center"/>
          </w:tcPr>
          <w:p w14:paraId="60FC2C51" w14:textId="77777777" w:rsidR="00170887" w:rsidRPr="0074223E" w:rsidRDefault="00170887">
            <w:pPr>
              <w:jc w:val="right"/>
              <w:rPr>
                <w:sz w:val="20"/>
                <w:szCs w:val="20"/>
              </w:rPr>
            </w:pPr>
            <w:r w:rsidRPr="0074223E">
              <w:rPr>
                <w:rFonts w:eastAsia="Times New Roman"/>
                <w:color w:val="000000"/>
                <w:sz w:val="20"/>
                <w:szCs w:val="20"/>
              </w:rPr>
              <w:t>17.0</w:t>
            </w:r>
          </w:p>
        </w:tc>
        <w:tc>
          <w:tcPr>
            <w:tcW w:w="218" w:type="pct"/>
            <w:tcBorders>
              <w:bottom w:val="double" w:sz="4" w:space="0" w:color="auto"/>
            </w:tcBorders>
            <w:vAlign w:val="center"/>
          </w:tcPr>
          <w:p w14:paraId="453D16C9" w14:textId="77777777" w:rsidR="00170887" w:rsidRPr="00F00BA8" w:rsidRDefault="00170887">
            <w:pPr>
              <w:jc w:val="right"/>
              <w:rPr>
                <w:rFonts w:eastAsia="Times New Roman"/>
                <w:color w:val="000000"/>
                <w:sz w:val="20"/>
                <w:szCs w:val="20"/>
              </w:rPr>
            </w:pPr>
            <w:r w:rsidRPr="00F00BA8">
              <w:rPr>
                <w:rFonts w:eastAsia="Times New Roman"/>
                <w:color w:val="000000"/>
                <w:sz w:val="20"/>
                <w:szCs w:val="20"/>
              </w:rPr>
              <w:t>31.1</w:t>
            </w:r>
          </w:p>
        </w:tc>
        <w:tc>
          <w:tcPr>
            <w:tcW w:w="249" w:type="pct"/>
            <w:tcBorders>
              <w:bottom w:val="double" w:sz="4" w:space="0" w:color="auto"/>
            </w:tcBorders>
            <w:vAlign w:val="center"/>
          </w:tcPr>
          <w:p w14:paraId="53A0046B" w14:textId="77777777" w:rsidR="00170887" w:rsidRPr="00F00BA8" w:rsidRDefault="00170887">
            <w:pPr>
              <w:jc w:val="right"/>
              <w:rPr>
                <w:rFonts w:eastAsia="Times New Roman"/>
                <w:color w:val="000000"/>
                <w:sz w:val="20"/>
                <w:szCs w:val="20"/>
              </w:rPr>
            </w:pPr>
            <w:r w:rsidRPr="00F00BA8">
              <w:rPr>
                <w:rFonts w:eastAsia="Times New Roman"/>
                <w:color w:val="000000"/>
                <w:sz w:val="20"/>
                <w:szCs w:val="20"/>
              </w:rPr>
              <w:t>124.5</w:t>
            </w:r>
          </w:p>
        </w:tc>
        <w:tc>
          <w:tcPr>
            <w:tcW w:w="218" w:type="pct"/>
            <w:tcBorders>
              <w:bottom w:val="double" w:sz="4" w:space="0" w:color="auto"/>
            </w:tcBorders>
            <w:vAlign w:val="center"/>
          </w:tcPr>
          <w:p w14:paraId="3CD67030" w14:textId="77777777" w:rsidR="00170887" w:rsidRPr="00F00BA8" w:rsidRDefault="00170887">
            <w:pPr>
              <w:jc w:val="right"/>
              <w:rPr>
                <w:rFonts w:eastAsia="Times New Roman"/>
                <w:color w:val="000000"/>
                <w:sz w:val="20"/>
                <w:szCs w:val="20"/>
              </w:rPr>
            </w:pPr>
            <w:r w:rsidRPr="00F00BA8">
              <w:rPr>
                <w:rFonts w:eastAsia="Times New Roman"/>
                <w:color w:val="000000"/>
                <w:sz w:val="20"/>
                <w:szCs w:val="20"/>
              </w:rPr>
              <w:t>12.1</w:t>
            </w:r>
          </w:p>
        </w:tc>
        <w:tc>
          <w:tcPr>
            <w:tcW w:w="246" w:type="pct"/>
            <w:tcBorders>
              <w:bottom w:val="double" w:sz="4" w:space="0" w:color="auto"/>
            </w:tcBorders>
            <w:vAlign w:val="center"/>
          </w:tcPr>
          <w:p w14:paraId="099AA9D2" w14:textId="77777777" w:rsidR="00170887" w:rsidRPr="00F00BA8" w:rsidRDefault="00170887">
            <w:pPr>
              <w:jc w:val="right"/>
              <w:rPr>
                <w:rFonts w:eastAsia="Times New Roman"/>
                <w:color w:val="000000"/>
                <w:sz w:val="20"/>
                <w:szCs w:val="20"/>
              </w:rPr>
            </w:pPr>
            <w:r w:rsidRPr="00F00BA8">
              <w:rPr>
                <w:rFonts w:eastAsia="Times New Roman"/>
                <w:color w:val="000000"/>
                <w:sz w:val="20"/>
                <w:szCs w:val="20"/>
              </w:rPr>
              <w:t>2.7</w:t>
            </w:r>
          </w:p>
        </w:tc>
      </w:tr>
    </w:tbl>
    <w:p w14:paraId="1255AB70" w14:textId="48BFE5E4" w:rsidR="00F57977" w:rsidRDefault="00F57977" w:rsidP="00F57977">
      <w:pPr>
        <w:pStyle w:val="Caption"/>
        <w:keepNext/>
      </w:pPr>
      <w:r w:rsidRPr="00DB53B5">
        <w:rPr>
          <w:b/>
          <w:i w:val="0"/>
          <w:color w:val="000000" w:themeColor="text1"/>
          <w:sz w:val="24"/>
          <w:szCs w:val="24"/>
        </w:rPr>
        <w:t xml:space="preserve">Table </w:t>
      </w:r>
      <w:r>
        <w:rPr>
          <w:b/>
          <w:i w:val="0"/>
          <w:color w:val="000000" w:themeColor="text1"/>
          <w:sz w:val="24"/>
          <w:szCs w:val="24"/>
        </w:rPr>
        <w:t xml:space="preserve">6. </w:t>
      </w:r>
      <w:r w:rsidRPr="00136A69">
        <w:rPr>
          <w:b/>
          <w:i w:val="0"/>
          <w:color w:val="000000" w:themeColor="text1"/>
          <w:sz w:val="24"/>
          <w:szCs w:val="24"/>
        </w:rPr>
        <w:t xml:space="preserve">Average Treatment Effect (ATE) for all </w:t>
      </w:r>
      <w:r w:rsidR="00F6769E">
        <w:rPr>
          <w:b/>
          <w:i w:val="0"/>
          <w:color w:val="000000" w:themeColor="text1"/>
          <w:sz w:val="24"/>
          <w:szCs w:val="24"/>
        </w:rPr>
        <w:t xml:space="preserve">exogenous </w:t>
      </w:r>
      <w:r w:rsidRPr="00136A69">
        <w:rPr>
          <w:b/>
          <w:i w:val="0"/>
          <w:color w:val="000000" w:themeColor="text1"/>
          <w:sz w:val="24"/>
          <w:szCs w:val="24"/>
        </w:rPr>
        <w:t>variables</w:t>
      </w:r>
      <w:r>
        <w:rPr>
          <w:b/>
          <w:i w:val="0"/>
          <w:color w:val="000000" w:themeColor="text1"/>
          <w:sz w:val="24"/>
          <w:szCs w:val="24"/>
        </w:rPr>
        <w:t xml:space="preserve"> </w:t>
      </w:r>
      <w:r w:rsidRPr="00DB53B5">
        <w:rPr>
          <w:b/>
          <w:i w:val="0"/>
          <w:color w:val="000000" w:themeColor="text1"/>
          <w:sz w:val="24"/>
          <w:szCs w:val="24"/>
        </w:rPr>
        <w:t>(contd.)</w:t>
      </w:r>
    </w:p>
    <w:tbl>
      <w:tblPr>
        <w:tblStyle w:val="TableGrid"/>
        <w:tblW w:w="5000" w:type="pct"/>
        <w:tblBorders>
          <w:top w:val="double" w:sz="4" w:space="0" w:color="auto"/>
          <w:left w:val="double" w:sz="4" w:space="0" w:color="auto"/>
          <w:bottom w:val="double" w:sz="4" w:space="0" w:color="auto"/>
          <w:right w:val="double" w:sz="4" w:space="0" w:color="auto"/>
        </w:tblBorders>
        <w:tblCellMar>
          <w:left w:w="29" w:type="dxa"/>
          <w:right w:w="29" w:type="dxa"/>
        </w:tblCellMar>
        <w:tblLook w:val="04A0" w:firstRow="1" w:lastRow="0" w:firstColumn="1" w:lastColumn="0" w:noHBand="0" w:noVBand="1"/>
      </w:tblPr>
      <w:tblGrid>
        <w:gridCol w:w="1877"/>
        <w:gridCol w:w="1704"/>
        <w:gridCol w:w="1612"/>
        <w:gridCol w:w="581"/>
        <w:gridCol w:w="624"/>
        <w:gridCol w:w="534"/>
        <w:gridCol w:w="624"/>
        <w:gridCol w:w="534"/>
        <w:gridCol w:w="581"/>
        <w:gridCol w:w="624"/>
        <w:gridCol w:w="534"/>
        <w:gridCol w:w="624"/>
        <w:gridCol w:w="626"/>
        <w:gridCol w:w="624"/>
        <w:gridCol w:w="624"/>
        <w:gridCol w:w="713"/>
        <w:gridCol w:w="625"/>
        <w:gridCol w:w="705"/>
      </w:tblGrid>
      <w:tr w:rsidR="00F57977" w:rsidRPr="0074223E" w14:paraId="3DE810D8" w14:textId="77777777" w:rsidTr="009678B0">
        <w:trPr>
          <w:tblHeader/>
        </w:trPr>
        <w:tc>
          <w:tcPr>
            <w:tcW w:w="654" w:type="pct"/>
            <w:vMerge w:val="restart"/>
            <w:tcBorders>
              <w:top w:val="double" w:sz="4" w:space="0" w:color="auto"/>
              <w:left w:val="double" w:sz="4" w:space="0" w:color="auto"/>
              <w:bottom w:val="double" w:sz="4" w:space="0" w:color="auto"/>
              <w:right w:val="double" w:sz="4" w:space="0" w:color="auto"/>
            </w:tcBorders>
            <w:vAlign w:val="center"/>
          </w:tcPr>
          <w:p w14:paraId="2A2E1253" w14:textId="77777777" w:rsidR="00F57977" w:rsidRPr="0074223E" w:rsidRDefault="00F57977" w:rsidP="001D7C95">
            <w:pPr>
              <w:jc w:val="left"/>
              <w:rPr>
                <w:b/>
                <w:sz w:val="20"/>
                <w:szCs w:val="20"/>
              </w:rPr>
            </w:pPr>
            <w:r>
              <w:rPr>
                <w:b/>
                <w:sz w:val="20"/>
                <w:szCs w:val="20"/>
              </w:rPr>
              <w:t>Variables</w:t>
            </w:r>
          </w:p>
        </w:tc>
        <w:tc>
          <w:tcPr>
            <w:tcW w:w="594" w:type="pct"/>
            <w:vMerge w:val="restart"/>
            <w:tcBorders>
              <w:top w:val="double" w:sz="4" w:space="0" w:color="auto"/>
              <w:left w:val="double" w:sz="4" w:space="0" w:color="auto"/>
              <w:bottom w:val="double" w:sz="4" w:space="0" w:color="auto"/>
              <w:right w:val="double" w:sz="4" w:space="0" w:color="auto"/>
            </w:tcBorders>
            <w:vAlign w:val="center"/>
          </w:tcPr>
          <w:p w14:paraId="4481CF7F" w14:textId="77777777" w:rsidR="00F57977" w:rsidRPr="0074223E" w:rsidRDefault="00F57977" w:rsidP="001D7C95">
            <w:pPr>
              <w:jc w:val="left"/>
              <w:rPr>
                <w:b/>
                <w:sz w:val="20"/>
                <w:szCs w:val="20"/>
              </w:rPr>
            </w:pPr>
            <w:r w:rsidRPr="0074223E">
              <w:rPr>
                <w:b/>
                <w:sz w:val="20"/>
                <w:szCs w:val="20"/>
              </w:rPr>
              <w:t>Base Level</w:t>
            </w:r>
          </w:p>
        </w:tc>
        <w:tc>
          <w:tcPr>
            <w:tcW w:w="562" w:type="pct"/>
            <w:vMerge w:val="restart"/>
            <w:tcBorders>
              <w:top w:val="double" w:sz="4" w:space="0" w:color="auto"/>
              <w:left w:val="double" w:sz="4" w:space="0" w:color="auto"/>
              <w:bottom w:val="double" w:sz="4" w:space="0" w:color="auto"/>
              <w:right w:val="double" w:sz="4" w:space="0" w:color="auto"/>
            </w:tcBorders>
            <w:vAlign w:val="center"/>
          </w:tcPr>
          <w:p w14:paraId="430210B4" w14:textId="77777777" w:rsidR="00F57977" w:rsidRPr="0074223E" w:rsidRDefault="00F57977" w:rsidP="001D7C95">
            <w:pPr>
              <w:jc w:val="left"/>
              <w:rPr>
                <w:b/>
                <w:sz w:val="20"/>
                <w:szCs w:val="20"/>
              </w:rPr>
            </w:pPr>
            <w:r w:rsidRPr="0074223E">
              <w:rPr>
                <w:b/>
                <w:sz w:val="20"/>
                <w:szCs w:val="20"/>
              </w:rPr>
              <w:t>Treatment Level</w:t>
            </w:r>
          </w:p>
        </w:tc>
        <w:tc>
          <w:tcPr>
            <w:tcW w:w="1012" w:type="pct"/>
            <w:gridSpan w:val="5"/>
            <w:tcBorders>
              <w:top w:val="double" w:sz="4" w:space="0" w:color="auto"/>
              <w:left w:val="double" w:sz="4" w:space="0" w:color="auto"/>
              <w:bottom w:val="single" w:sz="4" w:space="0" w:color="auto"/>
              <w:right w:val="double" w:sz="4" w:space="0" w:color="auto"/>
            </w:tcBorders>
            <w:vAlign w:val="center"/>
          </w:tcPr>
          <w:p w14:paraId="4147B3DD" w14:textId="77777777" w:rsidR="00F57977" w:rsidRPr="0074223E" w:rsidRDefault="00F57977" w:rsidP="001D7C95">
            <w:pPr>
              <w:jc w:val="center"/>
              <w:rPr>
                <w:sz w:val="20"/>
                <w:szCs w:val="20"/>
              </w:rPr>
            </w:pPr>
            <w:r w:rsidRPr="0074223E">
              <w:rPr>
                <w:rFonts w:eastAsia="Times New Roman"/>
                <w:b/>
                <w:bCs/>
                <w:color w:val="000000"/>
                <w:sz w:val="20"/>
                <w:szCs w:val="20"/>
              </w:rPr>
              <w:t>Base level</w:t>
            </w:r>
          </w:p>
        </w:tc>
        <w:tc>
          <w:tcPr>
            <w:tcW w:w="1029" w:type="pct"/>
            <w:gridSpan w:val="5"/>
            <w:tcBorders>
              <w:top w:val="double" w:sz="4" w:space="0" w:color="auto"/>
              <w:left w:val="double" w:sz="4" w:space="0" w:color="auto"/>
              <w:bottom w:val="single" w:sz="4" w:space="0" w:color="auto"/>
              <w:right w:val="double" w:sz="4" w:space="0" w:color="auto"/>
            </w:tcBorders>
            <w:vAlign w:val="center"/>
          </w:tcPr>
          <w:p w14:paraId="76CC0364" w14:textId="4FA8A05D" w:rsidR="00F57977" w:rsidRPr="0074223E" w:rsidRDefault="00F57977" w:rsidP="001D7C95">
            <w:pPr>
              <w:jc w:val="center"/>
              <w:rPr>
                <w:sz w:val="20"/>
                <w:szCs w:val="20"/>
              </w:rPr>
            </w:pPr>
            <w:r w:rsidRPr="0074223E">
              <w:rPr>
                <w:rFonts w:eastAsia="Times New Roman"/>
                <w:b/>
                <w:bCs/>
                <w:color w:val="000000"/>
                <w:sz w:val="20"/>
                <w:szCs w:val="20"/>
              </w:rPr>
              <w:t xml:space="preserve">Treatment level </w:t>
            </w:r>
          </w:p>
        </w:tc>
        <w:tc>
          <w:tcPr>
            <w:tcW w:w="1150" w:type="pct"/>
            <w:gridSpan w:val="5"/>
            <w:tcBorders>
              <w:top w:val="double" w:sz="4" w:space="0" w:color="auto"/>
              <w:left w:val="double" w:sz="4" w:space="0" w:color="auto"/>
              <w:bottom w:val="single" w:sz="4" w:space="0" w:color="auto"/>
              <w:right w:val="double" w:sz="4" w:space="0" w:color="auto"/>
            </w:tcBorders>
            <w:vAlign w:val="center"/>
          </w:tcPr>
          <w:p w14:paraId="0BAB18EE" w14:textId="77777777" w:rsidR="00F57977" w:rsidRPr="0074223E" w:rsidRDefault="00F57977" w:rsidP="001D7C95">
            <w:pPr>
              <w:jc w:val="center"/>
              <w:rPr>
                <w:sz w:val="20"/>
                <w:szCs w:val="20"/>
              </w:rPr>
            </w:pPr>
            <w:r w:rsidRPr="0074223E">
              <w:rPr>
                <w:rFonts w:eastAsia="Times New Roman"/>
                <w:b/>
                <w:bCs/>
                <w:color w:val="000000"/>
                <w:sz w:val="20"/>
                <w:szCs w:val="20"/>
              </w:rPr>
              <w:t>ATE (% shift)</w:t>
            </w:r>
          </w:p>
        </w:tc>
      </w:tr>
      <w:tr w:rsidR="00F57977" w:rsidRPr="0074223E" w14:paraId="47C52498" w14:textId="77777777" w:rsidTr="009678B0">
        <w:trPr>
          <w:tblHeader/>
        </w:trPr>
        <w:tc>
          <w:tcPr>
            <w:tcW w:w="654" w:type="pct"/>
            <w:vMerge/>
            <w:tcBorders>
              <w:top w:val="double" w:sz="4" w:space="0" w:color="auto"/>
              <w:left w:val="double" w:sz="4" w:space="0" w:color="auto"/>
              <w:bottom w:val="double" w:sz="4" w:space="0" w:color="auto"/>
              <w:right w:val="double" w:sz="4" w:space="0" w:color="auto"/>
            </w:tcBorders>
          </w:tcPr>
          <w:p w14:paraId="0ADAF2A8" w14:textId="77777777" w:rsidR="00F57977" w:rsidRPr="0074223E" w:rsidRDefault="00F57977" w:rsidP="001D7C95">
            <w:pPr>
              <w:jc w:val="left"/>
              <w:rPr>
                <w:sz w:val="20"/>
                <w:szCs w:val="20"/>
              </w:rPr>
            </w:pPr>
          </w:p>
        </w:tc>
        <w:tc>
          <w:tcPr>
            <w:tcW w:w="594" w:type="pct"/>
            <w:vMerge/>
            <w:tcBorders>
              <w:top w:val="single" w:sz="4" w:space="0" w:color="auto"/>
              <w:left w:val="double" w:sz="4" w:space="0" w:color="auto"/>
              <w:bottom w:val="double" w:sz="4" w:space="0" w:color="auto"/>
              <w:right w:val="double" w:sz="4" w:space="0" w:color="auto"/>
            </w:tcBorders>
          </w:tcPr>
          <w:p w14:paraId="0C9BD5C0" w14:textId="77777777" w:rsidR="00F57977" w:rsidRPr="0074223E" w:rsidRDefault="00F57977" w:rsidP="001D7C95">
            <w:pPr>
              <w:jc w:val="left"/>
              <w:rPr>
                <w:sz w:val="20"/>
                <w:szCs w:val="20"/>
              </w:rPr>
            </w:pPr>
          </w:p>
        </w:tc>
        <w:tc>
          <w:tcPr>
            <w:tcW w:w="562" w:type="pct"/>
            <w:vMerge/>
            <w:tcBorders>
              <w:top w:val="single" w:sz="4" w:space="0" w:color="auto"/>
              <w:left w:val="double" w:sz="4" w:space="0" w:color="auto"/>
              <w:bottom w:val="double" w:sz="4" w:space="0" w:color="auto"/>
              <w:right w:val="double" w:sz="4" w:space="0" w:color="auto"/>
            </w:tcBorders>
          </w:tcPr>
          <w:p w14:paraId="5163DB80" w14:textId="77777777" w:rsidR="00F57977" w:rsidRPr="0074223E" w:rsidRDefault="00F57977" w:rsidP="001D7C95">
            <w:pPr>
              <w:jc w:val="left"/>
              <w:rPr>
                <w:sz w:val="20"/>
                <w:szCs w:val="20"/>
              </w:rPr>
            </w:pPr>
          </w:p>
        </w:tc>
        <w:tc>
          <w:tcPr>
            <w:tcW w:w="202" w:type="pct"/>
            <w:vMerge w:val="restart"/>
            <w:tcBorders>
              <w:top w:val="single" w:sz="4" w:space="0" w:color="auto"/>
              <w:left w:val="double" w:sz="4" w:space="0" w:color="auto"/>
              <w:bottom w:val="single" w:sz="4" w:space="0" w:color="auto"/>
            </w:tcBorders>
            <w:vAlign w:val="center"/>
          </w:tcPr>
          <w:p w14:paraId="7EE8928A" w14:textId="77777777" w:rsidR="00F57977" w:rsidRPr="0074223E" w:rsidRDefault="00F57977" w:rsidP="001D7C95">
            <w:pPr>
              <w:jc w:val="center"/>
              <w:rPr>
                <w:b/>
                <w:sz w:val="20"/>
                <w:szCs w:val="20"/>
              </w:rPr>
            </w:pPr>
            <w:r w:rsidRPr="0074223E">
              <w:rPr>
                <w:b/>
                <w:sz w:val="20"/>
                <w:szCs w:val="20"/>
              </w:rPr>
              <w:t>Total eat-outs</w:t>
            </w:r>
            <w:r>
              <w:rPr>
                <w:b/>
                <w:sz w:val="20"/>
                <w:szCs w:val="20"/>
              </w:rPr>
              <w:t xml:space="preserve"> per capita</w:t>
            </w:r>
          </w:p>
        </w:tc>
        <w:tc>
          <w:tcPr>
            <w:tcW w:w="810" w:type="pct"/>
            <w:gridSpan w:val="4"/>
            <w:tcBorders>
              <w:top w:val="single" w:sz="4" w:space="0" w:color="auto"/>
              <w:bottom w:val="single" w:sz="4" w:space="0" w:color="auto"/>
              <w:right w:val="double" w:sz="4" w:space="0" w:color="auto"/>
            </w:tcBorders>
            <w:vAlign w:val="center"/>
          </w:tcPr>
          <w:p w14:paraId="3B4ABE8E" w14:textId="77777777" w:rsidR="00F57977" w:rsidRPr="0074223E" w:rsidRDefault="00F57977" w:rsidP="001D7C95">
            <w:pPr>
              <w:jc w:val="center"/>
              <w:rPr>
                <w:b/>
                <w:sz w:val="20"/>
                <w:szCs w:val="20"/>
              </w:rPr>
            </w:pPr>
            <w:r w:rsidRPr="0074223E">
              <w:rPr>
                <w:b/>
                <w:sz w:val="20"/>
                <w:szCs w:val="20"/>
              </w:rPr>
              <w:t>Allocation to restaurant segment (%)</w:t>
            </w:r>
          </w:p>
        </w:tc>
        <w:tc>
          <w:tcPr>
            <w:tcW w:w="187" w:type="pct"/>
            <w:vMerge w:val="restart"/>
            <w:tcBorders>
              <w:top w:val="single" w:sz="4" w:space="0" w:color="auto"/>
              <w:left w:val="double" w:sz="4" w:space="0" w:color="auto"/>
              <w:bottom w:val="single" w:sz="4" w:space="0" w:color="auto"/>
            </w:tcBorders>
            <w:vAlign w:val="center"/>
          </w:tcPr>
          <w:p w14:paraId="3D7D2255" w14:textId="61739664" w:rsidR="00F57977" w:rsidRPr="0074223E" w:rsidRDefault="00F57977" w:rsidP="001D7C95">
            <w:pPr>
              <w:jc w:val="center"/>
              <w:rPr>
                <w:b/>
                <w:sz w:val="20"/>
                <w:szCs w:val="20"/>
              </w:rPr>
            </w:pPr>
            <w:r w:rsidRPr="0074223E">
              <w:rPr>
                <w:b/>
                <w:sz w:val="20"/>
                <w:szCs w:val="20"/>
              </w:rPr>
              <w:t>Total eat-outs</w:t>
            </w:r>
            <w:r w:rsidR="001D7C95">
              <w:rPr>
                <w:b/>
                <w:sz w:val="20"/>
                <w:szCs w:val="20"/>
              </w:rPr>
              <w:t xml:space="preserve"> per capita</w:t>
            </w:r>
          </w:p>
        </w:tc>
        <w:tc>
          <w:tcPr>
            <w:tcW w:w="842" w:type="pct"/>
            <w:gridSpan w:val="4"/>
            <w:tcBorders>
              <w:top w:val="single" w:sz="4" w:space="0" w:color="auto"/>
              <w:bottom w:val="single" w:sz="4" w:space="0" w:color="auto"/>
              <w:right w:val="double" w:sz="4" w:space="0" w:color="auto"/>
            </w:tcBorders>
            <w:vAlign w:val="center"/>
          </w:tcPr>
          <w:p w14:paraId="049ADB11" w14:textId="77777777" w:rsidR="00F57977" w:rsidRPr="0074223E" w:rsidRDefault="00F57977" w:rsidP="001D7C95">
            <w:pPr>
              <w:jc w:val="center"/>
              <w:rPr>
                <w:b/>
                <w:sz w:val="20"/>
                <w:szCs w:val="20"/>
              </w:rPr>
            </w:pPr>
            <w:r w:rsidRPr="0074223E">
              <w:rPr>
                <w:b/>
                <w:sz w:val="20"/>
                <w:szCs w:val="20"/>
              </w:rPr>
              <w:t>Allocation to restaurant segment (%)</w:t>
            </w:r>
          </w:p>
        </w:tc>
        <w:tc>
          <w:tcPr>
            <w:tcW w:w="218" w:type="pct"/>
            <w:vMerge w:val="restart"/>
            <w:tcBorders>
              <w:top w:val="single" w:sz="4" w:space="0" w:color="auto"/>
              <w:left w:val="double" w:sz="4" w:space="0" w:color="auto"/>
              <w:bottom w:val="single" w:sz="4" w:space="0" w:color="auto"/>
            </w:tcBorders>
            <w:vAlign w:val="center"/>
          </w:tcPr>
          <w:p w14:paraId="43D2D9E4" w14:textId="77777777" w:rsidR="00F57977" w:rsidRPr="0074223E" w:rsidRDefault="00F57977" w:rsidP="001D7C95">
            <w:pPr>
              <w:jc w:val="center"/>
              <w:rPr>
                <w:b/>
                <w:sz w:val="20"/>
                <w:szCs w:val="20"/>
              </w:rPr>
            </w:pPr>
            <w:r w:rsidRPr="0074223E">
              <w:rPr>
                <w:b/>
                <w:sz w:val="20"/>
                <w:szCs w:val="20"/>
              </w:rPr>
              <w:t>Total eat-outs</w:t>
            </w:r>
            <w:r>
              <w:rPr>
                <w:b/>
                <w:sz w:val="20"/>
                <w:szCs w:val="20"/>
              </w:rPr>
              <w:t xml:space="preserve"> per capita</w:t>
            </w:r>
          </w:p>
        </w:tc>
        <w:tc>
          <w:tcPr>
            <w:tcW w:w="931" w:type="pct"/>
            <w:gridSpan w:val="4"/>
            <w:tcBorders>
              <w:top w:val="single" w:sz="4" w:space="0" w:color="auto"/>
              <w:bottom w:val="single" w:sz="4" w:space="0" w:color="auto"/>
              <w:right w:val="double" w:sz="4" w:space="0" w:color="auto"/>
            </w:tcBorders>
            <w:vAlign w:val="center"/>
          </w:tcPr>
          <w:p w14:paraId="0AFDDAF2" w14:textId="77777777" w:rsidR="00F57977" w:rsidRPr="0074223E" w:rsidRDefault="00F57977" w:rsidP="001D7C95">
            <w:pPr>
              <w:jc w:val="center"/>
              <w:rPr>
                <w:b/>
                <w:sz w:val="20"/>
                <w:szCs w:val="20"/>
              </w:rPr>
            </w:pPr>
            <w:r>
              <w:rPr>
                <w:b/>
                <w:sz w:val="20"/>
                <w:szCs w:val="20"/>
              </w:rPr>
              <w:t>Number of visits</w:t>
            </w:r>
            <w:r w:rsidRPr="0074223E">
              <w:rPr>
                <w:b/>
                <w:sz w:val="20"/>
                <w:szCs w:val="20"/>
              </w:rPr>
              <w:t xml:space="preserve"> to restaurant segment</w:t>
            </w:r>
          </w:p>
        </w:tc>
      </w:tr>
      <w:tr w:rsidR="00F57977" w:rsidRPr="0074223E" w14:paraId="3BC46C83" w14:textId="77777777" w:rsidTr="009678B0">
        <w:trPr>
          <w:tblHeader/>
        </w:trPr>
        <w:tc>
          <w:tcPr>
            <w:tcW w:w="654" w:type="pct"/>
            <w:vMerge/>
            <w:tcBorders>
              <w:top w:val="double" w:sz="4" w:space="0" w:color="auto"/>
              <w:left w:val="double" w:sz="4" w:space="0" w:color="auto"/>
              <w:bottom w:val="double" w:sz="4" w:space="0" w:color="auto"/>
              <w:right w:val="double" w:sz="4" w:space="0" w:color="auto"/>
            </w:tcBorders>
          </w:tcPr>
          <w:p w14:paraId="7119BB46" w14:textId="77777777" w:rsidR="00F57977" w:rsidRPr="0074223E" w:rsidRDefault="00F57977" w:rsidP="001D7C95">
            <w:pPr>
              <w:jc w:val="left"/>
              <w:rPr>
                <w:sz w:val="20"/>
                <w:szCs w:val="20"/>
              </w:rPr>
            </w:pPr>
          </w:p>
        </w:tc>
        <w:tc>
          <w:tcPr>
            <w:tcW w:w="594" w:type="pct"/>
            <w:vMerge/>
            <w:tcBorders>
              <w:top w:val="single" w:sz="4" w:space="0" w:color="auto"/>
              <w:left w:val="double" w:sz="4" w:space="0" w:color="auto"/>
              <w:bottom w:val="double" w:sz="4" w:space="0" w:color="auto"/>
              <w:right w:val="double" w:sz="4" w:space="0" w:color="auto"/>
            </w:tcBorders>
          </w:tcPr>
          <w:p w14:paraId="03326764" w14:textId="77777777" w:rsidR="00F57977" w:rsidRPr="0074223E" w:rsidRDefault="00F57977" w:rsidP="001D7C95">
            <w:pPr>
              <w:jc w:val="left"/>
              <w:rPr>
                <w:sz w:val="20"/>
                <w:szCs w:val="20"/>
              </w:rPr>
            </w:pPr>
          </w:p>
        </w:tc>
        <w:tc>
          <w:tcPr>
            <w:tcW w:w="562" w:type="pct"/>
            <w:vMerge/>
            <w:tcBorders>
              <w:top w:val="single" w:sz="4" w:space="0" w:color="auto"/>
              <w:left w:val="double" w:sz="4" w:space="0" w:color="auto"/>
              <w:bottom w:val="double" w:sz="4" w:space="0" w:color="auto"/>
              <w:right w:val="double" w:sz="4" w:space="0" w:color="auto"/>
            </w:tcBorders>
          </w:tcPr>
          <w:p w14:paraId="3FB51DA7" w14:textId="77777777" w:rsidR="00F57977" w:rsidRPr="0074223E" w:rsidRDefault="00F57977" w:rsidP="001D7C95">
            <w:pPr>
              <w:jc w:val="left"/>
              <w:rPr>
                <w:sz w:val="20"/>
                <w:szCs w:val="20"/>
              </w:rPr>
            </w:pPr>
          </w:p>
        </w:tc>
        <w:tc>
          <w:tcPr>
            <w:tcW w:w="202" w:type="pct"/>
            <w:vMerge/>
            <w:tcBorders>
              <w:top w:val="single" w:sz="4" w:space="0" w:color="auto"/>
              <w:left w:val="double" w:sz="4" w:space="0" w:color="auto"/>
              <w:bottom w:val="double" w:sz="4" w:space="0" w:color="auto"/>
            </w:tcBorders>
            <w:vAlign w:val="center"/>
          </w:tcPr>
          <w:p w14:paraId="223F5D99" w14:textId="77777777" w:rsidR="00F57977" w:rsidRPr="0074223E" w:rsidRDefault="00F57977" w:rsidP="001D7C95">
            <w:pPr>
              <w:jc w:val="center"/>
              <w:rPr>
                <w:b/>
                <w:sz w:val="20"/>
                <w:szCs w:val="20"/>
              </w:rPr>
            </w:pPr>
          </w:p>
        </w:tc>
        <w:tc>
          <w:tcPr>
            <w:tcW w:w="218" w:type="pct"/>
            <w:tcBorders>
              <w:top w:val="single" w:sz="4" w:space="0" w:color="auto"/>
              <w:bottom w:val="double" w:sz="4" w:space="0" w:color="auto"/>
            </w:tcBorders>
            <w:vAlign w:val="center"/>
          </w:tcPr>
          <w:p w14:paraId="73F67D76" w14:textId="77777777" w:rsidR="00F57977" w:rsidRPr="0074223E" w:rsidRDefault="00F57977" w:rsidP="001D7C95">
            <w:pPr>
              <w:jc w:val="center"/>
              <w:rPr>
                <w:b/>
                <w:sz w:val="20"/>
                <w:szCs w:val="20"/>
              </w:rPr>
            </w:pPr>
            <w:r w:rsidRPr="0074223E">
              <w:rPr>
                <w:b/>
                <w:sz w:val="20"/>
                <w:szCs w:val="20"/>
              </w:rPr>
              <w:t>QSR</w:t>
            </w:r>
          </w:p>
        </w:tc>
        <w:tc>
          <w:tcPr>
            <w:tcW w:w="187" w:type="pct"/>
            <w:tcBorders>
              <w:top w:val="single" w:sz="4" w:space="0" w:color="auto"/>
              <w:bottom w:val="double" w:sz="4" w:space="0" w:color="auto"/>
            </w:tcBorders>
            <w:vAlign w:val="center"/>
          </w:tcPr>
          <w:p w14:paraId="523811A0" w14:textId="77777777" w:rsidR="00F57977" w:rsidRPr="0074223E" w:rsidRDefault="00F57977" w:rsidP="001D7C95">
            <w:pPr>
              <w:jc w:val="center"/>
              <w:rPr>
                <w:b/>
                <w:sz w:val="20"/>
                <w:szCs w:val="20"/>
              </w:rPr>
            </w:pPr>
            <w:r w:rsidRPr="0074223E">
              <w:rPr>
                <w:b/>
                <w:sz w:val="20"/>
                <w:szCs w:val="20"/>
              </w:rPr>
              <w:t>CH</w:t>
            </w:r>
          </w:p>
        </w:tc>
        <w:tc>
          <w:tcPr>
            <w:tcW w:w="218" w:type="pct"/>
            <w:tcBorders>
              <w:top w:val="single" w:sz="4" w:space="0" w:color="auto"/>
              <w:bottom w:val="double" w:sz="4" w:space="0" w:color="auto"/>
            </w:tcBorders>
            <w:vAlign w:val="center"/>
          </w:tcPr>
          <w:p w14:paraId="4C090768" w14:textId="77777777" w:rsidR="00F57977" w:rsidRPr="0074223E" w:rsidRDefault="00F57977" w:rsidP="001D7C95">
            <w:pPr>
              <w:jc w:val="center"/>
              <w:rPr>
                <w:b/>
                <w:sz w:val="20"/>
                <w:szCs w:val="20"/>
              </w:rPr>
            </w:pPr>
            <w:r w:rsidRPr="0074223E">
              <w:rPr>
                <w:b/>
                <w:sz w:val="20"/>
                <w:szCs w:val="20"/>
              </w:rPr>
              <w:t>CSR</w:t>
            </w:r>
          </w:p>
        </w:tc>
        <w:tc>
          <w:tcPr>
            <w:tcW w:w="187" w:type="pct"/>
            <w:tcBorders>
              <w:top w:val="single" w:sz="4" w:space="0" w:color="auto"/>
              <w:bottom w:val="double" w:sz="4" w:space="0" w:color="auto"/>
              <w:right w:val="double" w:sz="4" w:space="0" w:color="auto"/>
            </w:tcBorders>
            <w:vAlign w:val="center"/>
          </w:tcPr>
          <w:p w14:paraId="116E0A49" w14:textId="77777777" w:rsidR="00F57977" w:rsidRPr="0074223E" w:rsidRDefault="00F57977" w:rsidP="001D7C95">
            <w:pPr>
              <w:jc w:val="center"/>
              <w:rPr>
                <w:b/>
                <w:sz w:val="20"/>
                <w:szCs w:val="20"/>
              </w:rPr>
            </w:pPr>
            <w:r w:rsidRPr="0074223E">
              <w:rPr>
                <w:b/>
                <w:sz w:val="20"/>
                <w:szCs w:val="20"/>
              </w:rPr>
              <w:t>FSR</w:t>
            </w:r>
          </w:p>
        </w:tc>
        <w:tc>
          <w:tcPr>
            <w:tcW w:w="187" w:type="pct"/>
            <w:vMerge/>
            <w:tcBorders>
              <w:top w:val="single" w:sz="4" w:space="0" w:color="auto"/>
              <w:left w:val="double" w:sz="4" w:space="0" w:color="auto"/>
              <w:bottom w:val="double" w:sz="4" w:space="0" w:color="auto"/>
            </w:tcBorders>
            <w:vAlign w:val="center"/>
          </w:tcPr>
          <w:p w14:paraId="458D3C68" w14:textId="77777777" w:rsidR="00F57977" w:rsidRPr="0074223E" w:rsidRDefault="00F57977" w:rsidP="001D7C95">
            <w:pPr>
              <w:jc w:val="center"/>
              <w:rPr>
                <w:b/>
                <w:sz w:val="20"/>
                <w:szCs w:val="20"/>
              </w:rPr>
            </w:pPr>
          </w:p>
        </w:tc>
        <w:tc>
          <w:tcPr>
            <w:tcW w:w="218" w:type="pct"/>
            <w:tcBorders>
              <w:top w:val="single" w:sz="4" w:space="0" w:color="auto"/>
              <w:bottom w:val="double" w:sz="4" w:space="0" w:color="auto"/>
            </w:tcBorders>
            <w:vAlign w:val="center"/>
          </w:tcPr>
          <w:p w14:paraId="565329DC" w14:textId="77777777" w:rsidR="00F57977" w:rsidRPr="0074223E" w:rsidRDefault="00F57977" w:rsidP="001D7C95">
            <w:pPr>
              <w:jc w:val="center"/>
              <w:rPr>
                <w:b/>
                <w:sz w:val="20"/>
                <w:szCs w:val="20"/>
              </w:rPr>
            </w:pPr>
            <w:r w:rsidRPr="0074223E">
              <w:rPr>
                <w:b/>
                <w:sz w:val="20"/>
                <w:szCs w:val="20"/>
              </w:rPr>
              <w:t>QSR</w:t>
            </w:r>
          </w:p>
        </w:tc>
        <w:tc>
          <w:tcPr>
            <w:tcW w:w="187" w:type="pct"/>
            <w:tcBorders>
              <w:top w:val="single" w:sz="4" w:space="0" w:color="auto"/>
              <w:bottom w:val="double" w:sz="4" w:space="0" w:color="auto"/>
            </w:tcBorders>
            <w:vAlign w:val="center"/>
          </w:tcPr>
          <w:p w14:paraId="4F79D315" w14:textId="77777777" w:rsidR="00F57977" w:rsidRPr="0074223E" w:rsidRDefault="00F57977" w:rsidP="001D7C95">
            <w:pPr>
              <w:jc w:val="center"/>
              <w:rPr>
                <w:b/>
                <w:sz w:val="20"/>
                <w:szCs w:val="20"/>
              </w:rPr>
            </w:pPr>
            <w:r w:rsidRPr="0074223E">
              <w:rPr>
                <w:b/>
                <w:sz w:val="20"/>
                <w:szCs w:val="20"/>
              </w:rPr>
              <w:t>CH</w:t>
            </w:r>
          </w:p>
        </w:tc>
        <w:tc>
          <w:tcPr>
            <w:tcW w:w="218" w:type="pct"/>
            <w:tcBorders>
              <w:top w:val="single" w:sz="4" w:space="0" w:color="auto"/>
              <w:bottom w:val="double" w:sz="4" w:space="0" w:color="auto"/>
            </w:tcBorders>
            <w:vAlign w:val="center"/>
          </w:tcPr>
          <w:p w14:paraId="0FA3B7A1" w14:textId="77777777" w:rsidR="00F57977" w:rsidRPr="0074223E" w:rsidRDefault="00F57977" w:rsidP="001D7C95">
            <w:pPr>
              <w:jc w:val="center"/>
              <w:rPr>
                <w:b/>
                <w:sz w:val="20"/>
                <w:szCs w:val="20"/>
              </w:rPr>
            </w:pPr>
            <w:r w:rsidRPr="0074223E">
              <w:rPr>
                <w:b/>
                <w:sz w:val="20"/>
                <w:szCs w:val="20"/>
              </w:rPr>
              <w:t>CSR</w:t>
            </w:r>
          </w:p>
        </w:tc>
        <w:tc>
          <w:tcPr>
            <w:tcW w:w="219" w:type="pct"/>
            <w:tcBorders>
              <w:top w:val="single" w:sz="4" w:space="0" w:color="auto"/>
              <w:bottom w:val="double" w:sz="4" w:space="0" w:color="auto"/>
              <w:right w:val="double" w:sz="4" w:space="0" w:color="auto"/>
            </w:tcBorders>
            <w:vAlign w:val="center"/>
          </w:tcPr>
          <w:p w14:paraId="16C85DA7" w14:textId="77777777" w:rsidR="00F57977" w:rsidRPr="0074223E" w:rsidRDefault="00F57977" w:rsidP="001D7C95">
            <w:pPr>
              <w:jc w:val="center"/>
              <w:rPr>
                <w:b/>
                <w:sz w:val="20"/>
                <w:szCs w:val="20"/>
              </w:rPr>
            </w:pPr>
            <w:r w:rsidRPr="0074223E">
              <w:rPr>
                <w:b/>
                <w:sz w:val="20"/>
                <w:szCs w:val="20"/>
              </w:rPr>
              <w:t>FSR</w:t>
            </w:r>
          </w:p>
        </w:tc>
        <w:tc>
          <w:tcPr>
            <w:tcW w:w="218" w:type="pct"/>
            <w:vMerge/>
            <w:tcBorders>
              <w:top w:val="single" w:sz="4" w:space="0" w:color="auto"/>
              <w:left w:val="double" w:sz="4" w:space="0" w:color="auto"/>
              <w:bottom w:val="double" w:sz="4" w:space="0" w:color="auto"/>
            </w:tcBorders>
            <w:vAlign w:val="center"/>
          </w:tcPr>
          <w:p w14:paraId="1FBD920F" w14:textId="77777777" w:rsidR="00F57977" w:rsidRPr="0074223E" w:rsidRDefault="00F57977" w:rsidP="001D7C95">
            <w:pPr>
              <w:jc w:val="center"/>
              <w:rPr>
                <w:b/>
                <w:sz w:val="20"/>
                <w:szCs w:val="20"/>
              </w:rPr>
            </w:pPr>
          </w:p>
        </w:tc>
        <w:tc>
          <w:tcPr>
            <w:tcW w:w="218" w:type="pct"/>
            <w:tcBorders>
              <w:top w:val="single" w:sz="4" w:space="0" w:color="auto"/>
              <w:bottom w:val="double" w:sz="4" w:space="0" w:color="auto"/>
            </w:tcBorders>
            <w:vAlign w:val="center"/>
          </w:tcPr>
          <w:p w14:paraId="4698FA61" w14:textId="77777777" w:rsidR="00F57977" w:rsidRPr="0074223E" w:rsidRDefault="00F57977" w:rsidP="001D7C95">
            <w:pPr>
              <w:jc w:val="center"/>
              <w:rPr>
                <w:b/>
                <w:sz w:val="20"/>
                <w:szCs w:val="20"/>
              </w:rPr>
            </w:pPr>
            <w:r w:rsidRPr="0074223E">
              <w:rPr>
                <w:b/>
                <w:sz w:val="20"/>
                <w:szCs w:val="20"/>
              </w:rPr>
              <w:t>QSR</w:t>
            </w:r>
          </w:p>
        </w:tc>
        <w:tc>
          <w:tcPr>
            <w:tcW w:w="249" w:type="pct"/>
            <w:tcBorders>
              <w:top w:val="single" w:sz="4" w:space="0" w:color="auto"/>
              <w:bottom w:val="double" w:sz="4" w:space="0" w:color="auto"/>
            </w:tcBorders>
            <w:vAlign w:val="center"/>
          </w:tcPr>
          <w:p w14:paraId="75CA262A" w14:textId="77777777" w:rsidR="00F57977" w:rsidRPr="0074223E" w:rsidRDefault="00F57977" w:rsidP="001D7C95">
            <w:pPr>
              <w:jc w:val="center"/>
              <w:rPr>
                <w:b/>
                <w:sz w:val="20"/>
                <w:szCs w:val="20"/>
              </w:rPr>
            </w:pPr>
            <w:r w:rsidRPr="0074223E">
              <w:rPr>
                <w:b/>
                <w:sz w:val="20"/>
                <w:szCs w:val="20"/>
              </w:rPr>
              <w:t>CH</w:t>
            </w:r>
          </w:p>
        </w:tc>
        <w:tc>
          <w:tcPr>
            <w:tcW w:w="218" w:type="pct"/>
            <w:tcBorders>
              <w:top w:val="single" w:sz="4" w:space="0" w:color="auto"/>
              <w:bottom w:val="double" w:sz="4" w:space="0" w:color="auto"/>
            </w:tcBorders>
            <w:vAlign w:val="center"/>
          </w:tcPr>
          <w:p w14:paraId="67270BAC" w14:textId="77777777" w:rsidR="00F57977" w:rsidRPr="0074223E" w:rsidRDefault="00F57977" w:rsidP="001D7C95">
            <w:pPr>
              <w:jc w:val="center"/>
              <w:rPr>
                <w:b/>
                <w:sz w:val="20"/>
                <w:szCs w:val="20"/>
              </w:rPr>
            </w:pPr>
            <w:r w:rsidRPr="0074223E">
              <w:rPr>
                <w:b/>
                <w:sz w:val="20"/>
                <w:szCs w:val="20"/>
              </w:rPr>
              <w:t>CSR</w:t>
            </w:r>
          </w:p>
        </w:tc>
        <w:tc>
          <w:tcPr>
            <w:tcW w:w="246" w:type="pct"/>
            <w:tcBorders>
              <w:top w:val="single" w:sz="4" w:space="0" w:color="auto"/>
              <w:bottom w:val="double" w:sz="4" w:space="0" w:color="auto"/>
              <w:right w:val="double" w:sz="4" w:space="0" w:color="auto"/>
            </w:tcBorders>
            <w:vAlign w:val="center"/>
          </w:tcPr>
          <w:p w14:paraId="5FF7AD69" w14:textId="77777777" w:rsidR="00F57977" w:rsidRPr="0074223E" w:rsidRDefault="00F57977" w:rsidP="001D7C95">
            <w:pPr>
              <w:jc w:val="center"/>
              <w:rPr>
                <w:b/>
                <w:sz w:val="20"/>
                <w:szCs w:val="20"/>
              </w:rPr>
            </w:pPr>
            <w:r w:rsidRPr="0074223E">
              <w:rPr>
                <w:b/>
                <w:sz w:val="20"/>
                <w:szCs w:val="20"/>
              </w:rPr>
              <w:t>FSR</w:t>
            </w:r>
          </w:p>
        </w:tc>
      </w:tr>
      <w:tr w:rsidR="00170887" w:rsidRPr="0074223E" w14:paraId="17925CBF" w14:textId="77777777" w:rsidTr="009678B0">
        <w:tc>
          <w:tcPr>
            <w:tcW w:w="5000" w:type="pct"/>
            <w:gridSpan w:val="18"/>
            <w:tcBorders>
              <w:top w:val="single" w:sz="8" w:space="0" w:color="auto"/>
              <w:left w:val="double" w:sz="4" w:space="0" w:color="auto"/>
              <w:bottom w:val="single" w:sz="4" w:space="0" w:color="auto"/>
              <w:right w:val="double" w:sz="4" w:space="0" w:color="auto"/>
            </w:tcBorders>
            <w:vAlign w:val="center"/>
          </w:tcPr>
          <w:p w14:paraId="5B77A218" w14:textId="77777777" w:rsidR="00170887" w:rsidRPr="0074223E" w:rsidRDefault="00170887" w:rsidP="00170887">
            <w:pPr>
              <w:jc w:val="left"/>
              <w:rPr>
                <w:b/>
                <w:sz w:val="20"/>
                <w:szCs w:val="20"/>
              </w:rPr>
            </w:pPr>
            <w:r w:rsidRPr="0074223E">
              <w:rPr>
                <w:b/>
                <w:sz w:val="20"/>
                <w:szCs w:val="20"/>
              </w:rPr>
              <w:t>Residential Location BE Factors</w:t>
            </w:r>
          </w:p>
        </w:tc>
      </w:tr>
      <w:tr w:rsidR="00170887" w:rsidRPr="0074223E" w14:paraId="63BD8590" w14:textId="77777777" w:rsidTr="009678B0">
        <w:tc>
          <w:tcPr>
            <w:tcW w:w="654" w:type="pct"/>
            <w:tcBorders>
              <w:top w:val="single" w:sz="4" w:space="0" w:color="auto"/>
              <w:left w:val="double" w:sz="4" w:space="0" w:color="auto"/>
              <w:right w:val="double" w:sz="4" w:space="0" w:color="auto"/>
            </w:tcBorders>
            <w:vAlign w:val="center"/>
          </w:tcPr>
          <w:p w14:paraId="64FCBFAF" w14:textId="77777777" w:rsidR="00170887" w:rsidRPr="0074223E" w:rsidRDefault="00170887" w:rsidP="00170887">
            <w:pPr>
              <w:jc w:val="left"/>
              <w:rPr>
                <w:sz w:val="20"/>
                <w:szCs w:val="20"/>
              </w:rPr>
            </w:pPr>
            <w:r w:rsidRPr="0074223E">
              <w:rPr>
                <w:sz w:val="20"/>
                <w:szCs w:val="20"/>
              </w:rPr>
              <w:t>Land-use mix index</w:t>
            </w:r>
          </w:p>
        </w:tc>
        <w:tc>
          <w:tcPr>
            <w:tcW w:w="594" w:type="pct"/>
            <w:tcBorders>
              <w:top w:val="single" w:sz="4" w:space="0" w:color="auto"/>
              <w:left w:val="double" w:sz="4" w:space="0" w:color="auto"/>
            </w:tcBorders>
            <w:vAlign w:val="center"/>
          </w:tcPr>
          <w:p w14:paraId="4F529489" w14:textId="6009D3E8" w:rsidR="00170887" w:rsidRPr="0074223E" w:rsidRDefault="00170887" w:rsidP="00170887">
            <w:pPr>
              <w:jc w:val="left"/>
              <w:rPr>
                <w:sz w:val="20"/>
                <w:szCs w:val="20"/>
              </w:rPr>
            </w:pPr>
            <w:r w:rsidRPr="0074223E">
              <w:rPr>
                <w:sz w:val="20"/>
                <w:szCs w:val="20"/>
              </w:rPr>
              <w:t>0.40 (10th percentile)</w:t>
            </w:r>
          </w:p>
        </w:tc>
        <w:tc>
          <w:tcPr>
            <w:tcW w:w="562" w:type="pct"/>
            <w:tcBorders>
              <w:top w:val="single" w:sz="4" w:space="0" w:color="auto"/>
              <w:right w:val="double" w:sz="4" w:space="0" w:color="auto"/>
            </w:tcBorders>
            <w:vAlign w:val="center"/>
          </w:tcPr>
          <w:p w14:paraId="2E191E31" w14:textId="77777777" w:rsidR="00170887" w:rsidRPr="0074223E" w:rsidRDefault="00170887" w:rsidP="00170887">
            <w:pPr>
              <w:jc w:val="left"/>
              <w:rPr>
                <w:sz w:val="20"/>
                <w:szCs w:val="20"/>
              </w:rPr>
            </w:pPr>
            <w:r w:rsidRPr="0074223E">
              <w:rPr>
                <w:sz w:val="20"/>
                <w:szCs w:val="20"/>
              </w:rPr>
              <w:t>0.80 (90th percentile)</w:t>
            </w:r>
          </w:p>
        </w:tc>
        <w:tc>
          <w:tcPr>
            <w:tcW w:w="202" w:type="pct"/>
            <w:tcBorders>
              <w:top w:val="single" w:sz="4" w:space="0" w:color="auto"/>
              <w:left w:val="double" w:sz="4" w:space="0" w:color="auto"/>
            </w:tcBorders>
            <w:vAlign w:val="center"/>
          </w:tcPr>
          <w:p w14:paraId="14A81026" w14:textId="77777777" w:rsidR="00170887" w:rsidRPr="0074223E" w:rsidRDefault="00170887" w:rsidP="00170887">
            <w:pPr>
              <w:jc w:val="right"/>
              <w:rPr>
                <w:sz w:val="20"/>
                <w:szCs w:val="20"/>
              </w:rPr>
            </w:pPr>
            <w:r w:rsidRPr="001329E6">
              <w:rPr>
                <w:rFonts w:eastAsia="Times New Roman"/>
                <w:color w:val="000000"/>
                <w:sz w:val="20"/>
                <w:szCs w:val="20"/>
              </w:rPr>
              <w:t>4.88</w:t>
            </w:r>
          </w:p>
        </w:tc>
        <w:tc>
          <w:tcPr>
            <w:tcW w:w="218" w:type="pct"/>
            <w:tcBorders>
              <w:top w:val="single" w:sz="4" w:space="0" w:color="auto"/>
            </w:tcBorders>
            <w:vAlign w:val="center"/>
          </w:tcPr>
          <w:p w14:paraId="0E804D30" w14:textId="77777777" w:rsidR="00170887" w:rsidRPr="0074223E" w:rsidRDefault="00170887" w:rsidP="00170887">
            <w:pPr>
              <w:jc w:val="right"/>
              <w:rPr>
                <w:sz w:val="20"/>
                <w:szCs w:val="20"/>
              </w:rPr>
            </w:pPr>
            <w:r w:rsidRPr="0074223E">
              <w:rPr>
                <w:rFonts w:eastAsia="Times New Roman"/>
                <w:color w:val="000000"/>
                <w:sz w:val="20"/>
                <w:szCs w:val="20"/>
              </w:rPr>
              <w:t>15.7</w:t>
            </w:r>
          </w:p>
        </w:tc>
        <w:tc>
          <w:tcPr>
            <w:tcW w:w="187" w:type="pct"/>
            <w:tcBorders>
              <w:top w:val="single" w:sz="4" w:space="0" w:color="auto"/>
            </w:tcBorders>
            <w:vAlign w:val="center"/>
          </w:tcPr>
          <w:p w14:paraId="6B1DD392" w14:textId="131CF517" w:rsidR="00170887" w:rsidRPr="0074223E" w:rsidRDefault="00170887" w:rsidP="00170887">
            <w:pPr>
              <w:jc w:val="right"/>
              <w:rPr>
                <w:sz w:val="20"/>
                <w:szCs w:val="20"/>
              </w:rPr>
            </w:pPr>
            <w:r w:rsidRPr="0074223E">
              <w:rPr>
                <w:rFonts w:eastAsia="Times New Roman"/>
                <w:color w:val="000000"/>
                <w:sz w:val="20"/>
                <w:szCs w:val="20"/>
              </w:rPr>
              <w:t>5.</w:t>
            </w:r>
            <w:r w:rsidR="00FC630C">
              <w:rPr>
                <w:rFonts w:eastAsia="Times New Roman"/>
                <w:color w:val="000000"/>
                <w:sz w:val="20"/>
                <w:szCs w:val="20"/>
              </w:rPr>
              <w:t>5</w:t>
            </w:r>
          </w:p>
        </w:tc>
        <w:tc>
          <w:tcPr>
            <w:tcW w:w="218" w:type="pct"/>
            <w:tcBorders>
              <w:top w:val="single" w:sz="4" w:space="0" w:color="auto"/>
            </w:tcBorders>
            <w:vAlign w:val="center"/>
          </w:tcPr>
          <w:p w14:paraId="724A7D86" w14:textId="77777777" w:rsidR="00170887" w:rsidRPr="0074223E" w:rsidRDefault="00170887" w:rsidP="00170887">
            <w:pPr>
              <w:jc w:val="right"/>
              <w:rPr>
                <w:sz w:val="20"/>
                <w:szCs w:val="20"/>
              </w:rPr>
            </w:pPr>
            <w:r w:rsidRPr="0074223E">
              <w:rPr>
                <w:rFonts w:eastAsia="Times New Roman"/>
                <w:color w:val="000000"/>
                <w:sz w:val="20"/>
                <w:szCs w:val="20"/>
              </w:rPr>
              <w:t>67.3</w:t>
            </w:r>
          </w:p>
        </w:tc>
        <w:tc>
          <w:tcPr>
            <w:tcW w:w="187" w:type="pct"/>
            <w:tcBorders>
              <w:top w:val="single" w:sz="4" w:space="0" w:color="auto"/>
              <w:right w:val="double" w:sz="4" w:space="0" w:color="auto"/>
            </w:tcBorders>
            <w:vAlign w:val="center"/>
          </w:tcPr>
          <w:p w14:paraId="2EBE76B1" w14:textId="77777777" w:rsidR="00170887" w:rsidRPr="0074223E" w:rsidRDefault="00170887" w:rsidP="00170887">
            <w:pPr>
              <w:jc w:val="right"/>
              <w:rPr>
                <w:sz w:val="20"/>
                <w:szCs w:val="20"/>
              </w:rPr>
            </w:pPr>
            <w:r w:rsidRPr="0074223E">
              <w:rPr>
                <w:rFonts w:eastAsia="Times New Roman"/>
                <w:color w:val="000000"/>
                <w:sz w:val="20"/>
                <w:szCs w:val="20"/>
              </w:rPr>
              <w:t>11.5</w:t>
            </w:r>
          </w:p>
        </w:tc>
        <w:tc>
          <w:tcPr>
            <w:tcW w:w="187" w:type="pct"/>
            <w:tcBorders>
              <w:top w:val="single" w:sz="4" w:space="0" w:color="auto"/>
              <w:left w:val="double" w:sz="4" w:space="0" w:color="auto"/>
            </w:tcBorders>
            <w:vAlign w:val="center"/>
          </w:tcPr>
          <w:p w14:paraId="5BDC2543" w14:textId="77777777" w:rsidR="00170887" w:rsidRPr="003B657B" w:rsidRDefault="00170887" w:rsidP="00170887">
            <w:pPr>
              <w:jc w:val="right"/>
              <w:rPr>
                <w:sz w:val="20"/>
                <w:szCs w:val="20"/>
              </w:rPr>
            </w:pPr>
            <w:r w:rsidRPr="003B657B">
              <w:rPr>
                <w:sz w:val="20"/>
                <w:szCs w:val="20"/>
              </w:rPr>
              <w:t>3.17</w:t>
            </w:r>
          </w:p>
        </w:tc>
        <w:tc>
          <w:tcPr>
            <w:tcW w:w="218" w:type="pct"/>
            <w:tcBorders>
              <w:top w:val="single" w:sz="4" w:space="0" w:color="auto"/>
            </w:tcBorders>
            <w:vAlign w:val="center"/>
          </w:tcPr>
          <w:p w14:paraId="278E67B0" w14:textId="58F33D02" w:rsidR="00170887" w:rsidRPr="0074223E" w:rsidRDefault="00170887" w:rsidP="00170887">
            <w:pPr>
              <w:jc w:val="right"/>
              <w:rPr>
                <w:sz w:val="20"/>
                <w:szCs w:val="20"/>
              </w:rPr>
            </w:pPr>
            <w:r w:rsidRPr="0074223E">
              <w:rPr>
                <w:rFonts w:eastAsia="Times New Roman"/>
                <w:color w:val="000000"/>
                <w:sz w:val="20"/>
                <w:szCs w:val="20"/>
              </w:rPr>
              <w:t>15.</w:t>
            </w:r>
            <w:r w:rsidR="00FC630C">
              <w:rPr>
                <w:rFonts w:eastAsia="Times New Roman"/>
                <w:color w:val="000000"/>
                <w:sz w:val="20"/>
                <w:szCs w:val="20"/>
              </w:rPr>
              <w:t>4</w:t>
            </w:r>
          </w:p>
        </w:tc>
        <w:tc>
          <w:tcPr>
            <w:tcW w:w="187" w:type="pct"/>
            <w:tcBorders>
              <w:top w:val="single" w:sz="4" w:space="0" w:color="auto"/>
            </w:tcBorders>
            <w:vAlign w:val="center"/>
          </w:tcPr>
          <w:p w14:paraId="1D2C9771" w14:textId="77777777" w:rsidR="00170887" w:rsidRPr="0074223E" w:rsidRDefault="00170887" w:rsidP="00170887">
            <w:pPr>
              <w:jc w:val="right"/>
              <w:rPr>
                <w:sz w:val="20"/>
                <w:szCs w:val="20"/>
              </w:rPr>
            </w:pPr>
            <w:r w:rsidRPr="0074223E">
              <w:rPr>
                <w:rFonts w:eastAsia="Times New Roman"/>
                <w:color w:val="000000"/>
                <w:sz w:val="20"/>
                <w:szCs w:val="20"/>
              </w:rPr>
              <w:t>5.6</w:t>
            </w:r>
          </w:p>
        </w:tc>
        <w:tc>
          <w:tcPr>
            <w:tcW w:w="218" w:type="pct"/>
            <w:tcBorders>
              <w:top w:val="single" w:sz="4" w:space="0" w:color="auto"/>
            </w:tcBorders>
            <w:vAlign w:val="center"/>
          </w:tcPr>
          <w:p w14:paraId="52BA8EFC" w14:textId="067864C6" w:rsidR="00170887" w:rsidRPr="0074223E" w:rsidRDefault="00170887" w:rsidP="00170887">
            <w:pPr>
              <w:jc w:val="right"/>
              <w:rPr>
                <w:sz w:val="20"/>
                <w:szCs w:val="20"/>
              </w:rPr>
            </w:pPr>
            <w:r w:rsidRPr="0074223E">
              <w:rPr>
                <w:rFonts w:eastAsia="Times New Roman"/>
                <w:color w:val="000000"/>
                <w:sz w:val="20"/>
                <w:szCs w:val="20"/>
              </w:rPr>
              <w:t>67.</w:t>
            </w:r>
            <w:r w:rsidR="00FC630C">
              <w:rPr>
                <w:rFonts w:eastAsia="Times New Roman"/>
                <w:color w:val="000000"/>
                <w:sz w:val="20"/>
                <w:szCs w:val="20"/>
              </w:rPr>
              <w:t>3</w:t>
            </w:r>
          </w:p>
        </w:tc>
        <w:tc>
          <w:tcPr>
            <w:tcW w:w="219" w:type="pct"/>
            <w:tcBorders>
              <w:top w:val="single" w:sz="4" w:space="0" w:color="auto"/>
              <w:right w:val="double" w:sz="4" w:space="0" w:color="auto"/>
            </w:tcBorders>
            <w:vAlign w:val="center"/>
          </w:tcPr>
          <w:p w14:paraId="5A0C3795" w14:textId="77777777" w:rsidR="00170887" w:rsidRPr="0074223E" w:rsidRDefault="00170887" w:rsidP="00170887">
            <w:pPr>
              <w:jc w:val="right"/>
              <w:rPr>
                <w:sz w:val="20"/>
                <w:szCs w:val="20"/>
              </w:rPr>
            </w:pPr>
            <w:r w:rsidRPr="0074223E">
              <w:rPr>
                <w:rFonts w:eastAsia="Times New Roman"/>
                <w:color w:val="000000"/>
                <w:sz w:val="20"/>
                <w:szCs w:val="20"/>
              </w:rPr>
              <w:t>11.8</w:t>
            </w:r>
          </w:p>
        </w:tc>
        <w:tc>
          <w:tcPr>
            <w:tcW w:w="218" w:type="pct"/>
            <w:tcBorders>
              <w:top w:val="single" w:sz="4" w:space="0" w:color="auto"/>
              <w:left w:val="double" w:sz="4" w:space="0" w:color="auto"/>
            </w:tcBorders>
            <w:vAlign w:val="center"/>
          </w:tcPr>
          <w:p w14:paraId="21BD2766" w14:textId="77777777" w:rsidR="00170887" w:rsidRPr="0074223E" w:rsidRDefault="00170887" w:rsidP="00170887">
            <w:pPr>
              <w:jc w:val="right"/>
              <w:rPr>
                <w:sz w:val="20"/>
                <w:szCs w:val="20"/>
              </w:rPr>
            </w:pPr>
            <w:r w:rsidRPr="0074223E">
              <w:rPr>
                <w:rFonts w:eastAsia="Times New Roman"/>
                <w:color w:val="000000"/>
                <w:sz w:val="20"/>
                <w:szCs w:val="20"/>
              </w:rPr>
              <w:t>-1.7</w:t>
            </w:r>
          </w:p>
        </w:tc>
        <w:tc>
          <w:tcPr>
            <w:tcW w:w="218" w:type="pct"/>
            <w:tcBorders>
              <w:top w:val="single" w:sz="4" w:space="0" w:color="auto"/>
            </w:tcBorders>
            <w:vAlign w:val="center"/>
          </w:tcPr>
          <w:p w14:paraId="709D267B"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4.0</w:t>
            </w:r>
          </w:p>
        </w:tc>
        <w:tc>
          <w:tcPr>
            <w:tcW w:w="249" w:type="pct"/>
            <w:tcBorders>
              <w:top w:val="single" w:sz="4" w:space="0" w:color="auto"/>
            </w:tcBorders>
            <w:vAlign w:val="center"/>
          </w:tcPr>
          <w:p w14:paraId="57DA1FE3"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2.6</w:t>
            </w:r>
          </w:p>
        </w:tc>
        <w:tc>
          <w:tcPr>
            <w:tcW w:w="218" w:type="pct"/>
            <w:tcBorders>
              <w:top w:val="single" w:sz="4" w:space="0" w:color="auto"/>
            </w:tcBorders>
            <w:vAlign w:val="center"/>
          </w:tcPr>
          <w:p w14:paraId="6606342F"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2.0</w:t>
            </w:r>
          </w:p>
        </w:tc>
        <w:tc>
          <w:tcPr>
            <w:tcW w:w="246" w:type="pct"/>
            <w:tcBorders>
              <w:top w:val="single" w:sz="4" w:space="0" w:color="auto"/>
              <w:right w:val="double" w:sz="4" w:space="0" w:color="auto"/>
            </w:tcBorders>
            <w:vAlign w:val="center"/>
          </w:tcPr>
          <w:p w14:paraId="170CDE6C"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0.9</w:t>
            </w:r>
          </w:p>
        </w:tc>
      </w:tr>
      <w:tr w:rsidR="00170887" w:rsidRPr="0074223E" w14:paraId="4B3366FD" w14:textId="77777777" w:rsidTr="009678B0">
        <w:tc>
          <w:tcPr>
            <w:tcW w:w="654" w:type="pct"/>
            <w:tcBorders>
              <w:left w:val="double" w:sz="4" w:space="0" w:color="auto"/>
              <w:right w:val="double" w:sz="4" w:space="0" w:color="auto"/>
            </w:tcBorders>
            <w:vAlign w:val="center"/>
          </w:tcPr>
          <w:p w14:paraId="78B9C538" w14:textId="77777777" w:rsidR="00170887" w:rsidRPr="0074223E" w:rsidRDefault="00170887" w:rsidP="00170887">
            <w:pPr>
              <w:jc w:val="left"/>
              <w:rPr>
                <w:sz w:val="20"/>
                <w:szCs w:val="20"/>
              </w:rPr>
            </w:pPr>
            <w:r w:rsidRPr="0074223E">
              <w:rPr>
                <w:rFonts w:eastAsia="Times New Roman"/>
                <w:color w:val="000000"/>
                <w:sz w:val="20"/>
                <w:szCs w:val="20"/>
              </w:rPr>
              <w:t>Fraction of QSR restaurants</w:t>
            </w:r>
          </w:p>
        </w:tc>
        <w:tc>
          <w:tcPr>
            <w:tcW w:w="594" w:type="pct"/>
            <w:tcBorders>
              <w:left w:val="double" w:sz="4" w:space="0" w:color="auto"/>
            </w:tcBorders>
            <w:vAlign w:val="center"/>
          </w:tcPr>
          <w:p w14:paraId="09CFE25E" w14:textId="74135B25" w:rsidR="00170887" w:rsidRPr="0074223E" w:rsidRDefault="00170887" w:rsidP="00170887">
            <w:pPr>
              <w:jc w:val="left"/>
              <w:rPr>
                <w:sz w:val="20"/>
                <w:szCs w:val="20"/>
              </w:rPr>
            </w:pPr>
            <w:r w:rsidRPr="0074223E">
              <w:rPr>
                <w:sz w:val="20"/>
                <w:szCs w:val="20"/>
              </w:rPr>
              <w:t>0.00 (10th percentile)</w:t>
            </w:r>
          </w:p>
        </w:tc>
        <w:tc>
          <w:tcPr>
            <w:tcW w:w="562" w:type="pct"/>
            <w:tcBorders>
              <w:right w:val="double" w:sz="4" w:space="0" w:color="auto"/>
            </w:tcBorders>
            <w:vAlign w:val="center"/>
          </w:tcPr>
          <w:p w14:paraId="072BEEB8" w14:textId="77777777" w:rsidR="00170887" w:rsidRPr="0074223E" w:rsidRDefault="00170887" w:rsidP="00170887">
            <w:pPr>
              <w:jc w:val="left"/>
              <w:rPr>
                <w:sz w:val="20"/>
                <w:szCs w:val="20"/>
              </w:rPr>
            </w:pPr>
            <w:r w:rsidRPr="0074223E">
              <w:rPr>
                <w:sz w:val="20"/>
                <w:szCs w:val="20"/>
              </w:rPr>
              <w:t>0.30 (90th percentile)</w:t>
            </w:r>
          </w:p>
        </w:tc>
        <w:tc>
          <w:tcPr>
            <w:tcW w:w="202" w:type="pct"/>
            <w:tcBorders>
              <w:left w:val="double" w:sz="4" w:space="0" w:color="auto"/>
            </w:tcBorders>
            <w:vAlign w:val="center"/>
          </w:tcPr>
          <w:p w14:paraId="3B71AFA8" w14:textId="77777777" w:rsidR="00170887" w:rsidRPr="0074223E" w:rsidRDefault="00170887" w:rsidP="00170887">
            <w:pPr>
              <w:jc w:val="right"/>
              <w:rPr>
                <w:sz w:val="20"/>
                <w:szCs w:val="20"/>
              </w:rPr>
            </w:pPr>
            <w:r w:rsidRPr="001329E6">
              <w:rPr>
                <w:rFonts w:eastAsia="Times New Roman"/>
                <w:color w:val="000000"/>
                <w:sz w:val="20"/>
                <w:szCs w:val="20"/>
              </w:rPr>
              <w:t>3.10</w:t>
            </w:r>
          </w:p>
        </w:tc>
        <w:tc>
          <w:tcPr>
            <w:tcW w:w="218" w:type="pct"/>
            <w:vAlign w:val="center"/>
          </w:tcPr>
          <w:p w14:paraId="136C9D52" w14:textId="77777777" w:rsidR="00170887" w:rsidRPr="0074223E" w:rsidRDefault="00170887" w:rsidP="00170887">
            <w:pPr>
              <w:jc w:val="right"/>
              <w:rPr>
                <w:sz w:val="20"/>
                <w:szCs w:val="20"/>
              </w:rPr>
            </w:pPr>
            <w:r w:rsidRPr="0074223E">
              <w:rPr>
                <w:rFonts w:eastAsia="Times New Roman"/>
                <w:color w:val="000000"/>
                <w:sz w:val="20"/>
                <w:szCs w:val="20"/>
              </w:rPr>
              <w:t>12.9</w:t>
            </w:r>
          </w:p>
        </w:tc>
        <w:tc>
          <w:tcPr>
            <w:tcW w:w="187" w:type="pct"/>
            <w:vAlign w:val="center"/>
          </w:tcPr>
          <w:p w14:paraId="48DC0BBC" w14:textId="77777777" w:rsidR="00170887" w:rsidRPr="0074223E" w:rsidRDefault="00170887" w:rsidP="00170887">
            <w:pPr>
              <w:jc w:val="right"/>
              <w:rPr>
                <w:sz w:val="20"/>
                <w:szCs w:val="20"/>
              </w:rPr>
            </w:pPr>
            <w:r w:rsidRPr="0074223E">
              <w:rPr>
                <w:rFonts w:eastAsia="Times New Roman"/>
                <w:color w:val="000000"/>
                <w:sz w:val="20"/>
                <w:szCs w:val="20"/>
              </w:rPr>
              <w:t>5.8</w:t>
            </w:r>
          </w:p>
        </w:tc>
        <w:tc>
          <w:tcPr>
            <w:tcW w:w="218" w:type="pct"/>
            <w:vAlign w:val="center"/>
          </w:tcPr>
          <w:p w14:paraId="3CBB06EF" w14:textId="570F21C7" w:rsidR="00170887" w:rsidRPr="0074223E" w:rsidRDefault="00170887" w:rsidP="00170887">
            <w:pPr>
              <w:jc w:val="right"/>
              <w:rPr>
                <w:sz w:val="20"/>
                <w:szCs w:val="20"/>
              </w:rPr>
            </w:pPr>
            <w:r w:rsidRPr="0074223E">
              <w:rPr>
                <w:rFonts w:eastAsia="Times New Roman"/>
                <w:color w:val="000000"/>
                <w:sz w:val="20"/>
                <w:szCs w:val="20"/>
              </w:rPr>
              <w:t>6</w:t>
            </w:r>
            <w:r w:rsidR="00FC630C">
              <w:rPr>
                <w:rFonts w:eastAsia="Times New Roman"/>
                <w:color w:val="000000"/>
                <w:sz w:val="20"/>
                <w:szCs w:val="20"/>
              </w:rPr>
              <w:t>9</w:t>
            </w:r>
            <w:r w:rsidRPr="0074223E">
              <w:rPr>
                <w:rFonts w:eastAsia="Times New Roman"/>
                <w:color w:val="000000"/>
                <w:sz w:val="20"/>
                <w:szCs w:val="20"/>
              </w:rPr>
              <w:t>.</w:t>
            </w:r>
            <w:r w:rsidR="00FC630C">
              <w:rPr>
                <w:rFonts w:eastAsia="Times New Roman"/>
                <w:color w:val="000000"/>
                <w:sz w:val="20"/>
                <w:szCs w:val="20"/>
              </w:rPr>
              <w:t>0</w:t>
            </w:r>
          </w:p>
        </w:tc>
        <w:tc>
          <w:tcPr>
            <w:tcW w:w="187" w:type="pct"/>
            <w:tcBorders>
              <w:right w:val="double" w:sz="4" w:space="0" w:color="auto"/>
            </w:tcBorders>
            <w:vAlign w:val="center"/>
          </w:tcPr>
          <w:p w14:paraId="6E05DE48" w14:textId="7A8FBAD0" w:rsidR="00170887" w:rsidRPr="0074223E" w:rsidRDefault="00170887" w:rsidP="00170887">
            <w:pPr>
              <w:jc w:val="right"/>
              <w:rPr>
                <w:sz w:val="20"/>
                <w:szCs w:val="20"/>
              </w:rPr>
            </w:pPr>
            <w:r w:rsidRPr="0074223E">
              <w:rPr>
                <w:rFonts w:eastAsia="Times New Roman"/>
                <w:color w:val="000000"/>
                <w:sz w:val="20"/>
                <w:szCs w:val="20"/>
              </w:rPr>
              <w:t>12.</w:t>
            </w:r>
            <w:r w:rsidR="00FC630C">
              <w:rPr>
                <w:rFonts w:eastAsia="Times New Roman"/>
                <w:color w:val="000000"/>
                <w:sz w:val="20"/>
                <w:szCs w:val="20"/>
              </w:rPr>
              <w:t>3</w:t>
            </w:r>
          </w:p>
        </w:tc>
        <w:tc>
          <w:tcPr>
            <w:tcW w:w="187" w:type="pct"/>
            <w:tcBorders>
              <w:left w:val="double" w:sz="4" w:space="0" w:color="auto"/>
            </w:tcBorders>
            <w:vAlign w:val="center"/>
          </w:tcPr>
          <w:p w14:paraId="722D59BA" w14:textId="2A5D6B52" w:rsidR="00170887" w:rsidRPr="003B657B" w:rsidRDefault="00170887" w:rsidP="00170887">
            <w:pPr>
              <w:jc w:val="right"/>
              <w:rPr>
                <w:sz w:val="20"/>
                <w:szCs w:val="20"/>
              </w:rPr>
            </w:pPr>
            <w:r w:rsidRPr="001329E6">
              <w:rPr>
                <w:rFonts w:eastAsia="Times New Roman"/>
                <w:color w:val="000000"/>
                <w:sz w:val="20"/>
                <w:szCs w:val="20"/>
              </w:rPr>
              <w:t>3.3</w:t>
            </w:r>
            <w:r w:rsidR="001D7C95">
              <w:rPr>
                <w:rFonts w:eastAsia="Times New Roman"/>
                <w:color w:val="000000"/>
                <w:sz w:val="20"/>
                <w:szCs w:val="20"/>
              </w:rPr>
              <w:t>1</w:t>
            </w:r>
          </w:p>
        </w:tc>
        <w:tc>
          <w:tcPr>
            <w:tcW w:w="218" w:type="pct"/>
            <w:vAlign w:val="center"/>
          </w:tcPr>
          <w:p w14:paraId="50D83239" w14:textId="76FEB080" w:rsidR="00170887" w:rsidRPr="0074223E" w:rsidRDefault="00170887" w:rsidP="00170887">
            <w:pPr>
              <w:jc w:val="right"/>
              <w:rPr>
                <w:sz w:val="20"/>
                <w:szCs w:val="20"/>
              </w:rPr>
            </w:pPr>
            <w:r w:rsidRPr="0074223E">
              <w:rPr>
                <w:rFonts w:eastAsia="Times New Roman"/>
                <w:color w:val="000000"/>
                <w:sz w:val="20"/>
                <w:szCs w:val="20"/>
              </w:rPr>
              <w:t>17.</w:t>
            </w:r>
            <w:r w:rsidR="00FC630C">
              <w:rPr>
                <w:rFonts w:eastAsia="Times New Roman"/>
                <w:color w:val="000000"/>
                <w:sz w:val="20"/>
                <w:szCs w:val="20"/>
              </w:rPr>
              <w:t>9</w:t>
            </w:r>
          </w:p>
        </w:tc>
        <w:tc>
          <w:tcPr>
            <w:tcW w:w="187" w:type="pct"/>
            <w:vAlign w:val="center"/>
          </w:tcPr>
          <w:p w14:paraId="110BA614" w14:textId="77777777" w:rsidR="00170887" w:rsidRPr="0074223E" w:rsidRDefault="00170887" w:rsidP="00170887">
            <w:pPr>
              <w:jc w:val="right"/>
              <w:rPr>
                <w:sz w:val="20"/>
                <w:szCs w:val="20"/>
              </w:rPr>
            </w:pPr>
            <w:r w:rsidRPr="0074223E">
              <w:rPr>
                <w:rFonts w:eastAsia="Times New Roman"/>
                <w:color w:val="000000"/>
                <w:sz w:val="20"/>
                <w:szCs w:val="20"/>
              </w:rPr>
              <w:t>5.2</w:t>
            </w:r>
          </w:p>
        </w:tc>
        <w:tc>
          <w:tcPr>
            <w:tcW w:w="218" w:type="pct"/>
            <w:vAlign w:val="center"/>
          </w:tcPr>
          <w:p w14:paraId="06EEF9ED" w14:textId="77777777" w:rsidR="00170887" w:rsidRPr="0074223E" w:rsidRDefault="00170887" w:rsidP="00170887">
            <w:pPr>
              <w:jc w:val="right"/>
              <w:rPr>
                <w:sz w:val="20"/>
                <w:szCs w:val="20"/>
              </w:rPr>
            </w:pPr>
            <w:r w:rsidRPr="0074223E">
              <w:rPr>
                <w:rFonts w:eastAsia="Times New Roman"/>
                <w:color w:val="000000"/>
                <w:sz w:val="20"/>
                <w:szCs w:val="20"/>
              </w:rPr>
              <w:t>66.0</w:t>
            </w:r>
          </w:p>
        </w:tc>
        <w:tc>
          <w:tcPr>
            <w:tcW w:w="219" w:type="pct"/>
            <w:tcBorders>
              <w:right w:val="double" w:sz="4" w:space="0" w:color="auto"/>
            </w:tcBorders>
            <w:vAlign w:val="center"/>
          </w:tcPr>
          <w:p w14:paraId="18F6B677" w14:textId="77777777" w:rsidR="00170887" w:rsidRPr="0074223E" w:rsidRDefault="00170887" w:rsidP="00170887">
            <w:pPr>
              <w:jc w:val="right"/>
              <w:rPr>
                <w:sz w:val="20"/>
                <w:szCs w:val="20"/>
              </w:rPr>
            </w:pPr>
            <w:r w:rsidRPr="0074223E">
              <w:rPr>
                <w:rFonts w:eastAsia="Times New Roman"/>
                <w:color w:val="000000"/>
                <w:sz w:val="20"/>
                <w:szCs w:val="20"/>
              </w:rPr>
              <w:t>10.9</w:t>
            </w:r>
          </w:p>
        </w:tc>
        <w:tc>
          <w:tcPr>
            <w:tcW w:w="218" w:type="pct"/>
            <w:tcBorders>
              <w:left w:val="double" w:sz="4" w:space="0" w:color="auto"/>
            </w:tcBorders>
            <w:vAlign w:val="center"/>
          </w:tcPr>
          <w:p w14:paraId="4BC2C401" w14:textId="77777777" w:rsidR="00170887" w:rsidRPr="0074223E" w:rsidRDefault="00170887" w:rsidP="00170887">
            <w:pPr>
              <w:jc w:val="right"/>
              <w:rPr>
                <w:sz w:val="20"/>
                <w:szCs w:val="20"/>
              </w:rPr>
            </w:pPr>
            <w:r w:rsidRPr="0074223E">
              <w:rPr>
                <w:rFonts w:eastAsia="Times New Roman"/>
                <w:color w:val="000000"/>
                <w:sz w:val="20"/>
                <w:szCs w:val="20"/>
              </w:rPr>
              <w:t>6.5</w:t>
            </w:r>
          </w:p>
        </w:tc>
        <w:tc>
          <w:tcPr>
            <w:tcW w:w="218" w:type="pct"/>
            <w:vAlign w:val="center"/>
          </w:tcPr>
          <w:p w14:paraId="09E62CDD"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46.7</w:t>
            </w:r>
          </w:p>
        </w:tc>
        <w:tc>
          <w:tcPr>
            <w:tcW w:w="249" w:type="pct"/>
            <w:vAlign w:val="center"/>
          </w:tcPr>
          <w:p w14:paraId="5E53CD3C"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4.8</w:t>
            </w:r>
          </w:p>
        </w:tc>
        <w:tc>
          <w:tcPr>
            <w:tcW w:w="218" w:type="pct"/>
            <w:vAlign w:val="center"/>
          </w:tcPr>
          <w:p w14:paraId="4FF5646B"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2.0</w:t>
            </w:r>
          </w:p>
        </w:tc>
        <w:tc>
          <w:tcPr>
            <w:tcW w:w="246" w:type="pct"/>
            <w:tcBorders>
              <w:right w:val="double" w:sz="4" w:space="0" w:color="auto"/>
            </w:tcBorders>
            <w:vAlign w:val="center"/>
          </w:tcPr>
          <w:p w14:paraId="141A2CBF"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5.0</w:t>
            </w:r>
          </w:p>
        </w:tc>
      </w:tr>
      <w:tr w:rsidR="00170887" w:rsidRPr="0074223E" w14:paraId="7A7E54DE" w14:textId="77777777" w:rsidTr="009678B0">
        <w:tc>
          <w:tcPr>
            <w:tcW w:w="654" w:type="pct"/>
            <w:tcBorders>
              <w:left w:val="double" w:sz="4" w:space="0" w:color="auto"/>
              <w:bottom w:val="single" w:sz="8" w:space="0" w:color="auto"/>
              <w:right w:val="double" w:sz="4" w:space="0" w:color="auto"/>
            </w:tcBorders>
            <w:vAlign w:val="center"/>
          </w:tcPr>
          <w:p w14:paraId="0E02DC51" w14:textId="77777777" w:rsidR="00170887" w:rsidRPr="0074223E" w:rsidRDefault="00170887" w:rsidP="00170887">
            <w:pPr>
              <w:jc w:val="left"/>
              <w:rPr>
                <w:sz w:val="20"/>
                <w:szCs w:val="20"/>
              </w:rPr>
            </w:pPr>
            <w:r w:rsidRPr="0074223E">
              <w:rPr>
                <w:rFonts w:eastAsia="Times New Roman"/>
                <w:color w:val="000000"/>
                <w:sz w:val="20"/>
                <w:szCs w:val="20"/>
              </w:rPr>
              <w:t>Restaurant density (number of restaurants/100 square acres)</w:t>
            </w:r>
          </w:p>
        </w:tc>
        <w:tc>
          <w:tcPr>
            <w:tcW w:w="594" w:type="pct"/>
            <w:tcBorders>
              <w:left w:val="double" w:sz="4" w:space="0" w:color="auto"/>
              <w:bottom w:val="single" w:sz="8" w:space="0" w:color="auto"/>
            </w:tcBorders>
            <w:vAlign w:val="center"/>
          </w:tcPr>
          <w:p w14:paraId="1ECAD230" w14:textId="77777777" w:rsidR="00170887" w:rsidRPr="0074223E" w:rsidRDefault="00170887" w:rsidP="00170887">
            <w:pPr>
              <w:jc w:val="left"/>
              <w:rPr>
                <w:sz w:val="20"/>
                <w:szCs w:val="20"/>
              </w:rPr>
            </w:pPr>
            <w:r w:rsidRPr="0074223E">
              <w:rPr>
                <w:sz w:val="20"/>
                <w:szCs w:val="20"/>
              </w:rPr>
              <w:t>0.00 (10th percentile)</w:t>
            </w:r>
          </w:p>
        </w:tc>
        <w:tc>
          <w:tcPr>
            <w:tcW w:w="562" w:type="pct"/>
            <w:tcBorders>
              <w:bottom w:val="single" w:sz="8" w:space="0" w:color="auto"/>
              <w:right w:val="double" w:sz="4" w:space="0" w:color="auto"/>
            </w:tcBorders>
            <w:vAlign w:val="center"/>
          </w:tcPr>
          <w:p w14:paraId="65EE4F35" w14:textId="77777777" w:rsidR="00170887" w:rsidRPr="0074223E" w:rsidRDefault="00170887" w:rsidP="00170887">
            <w:pPr>
              <w:jc w:val="left"/>
              <w:rPr>
                <w:sz w:val="20"/>
                <w:szCs w:val="20"/>
              </w:rPr>
            </w:pPr>
            <w:r w:rsidRPr="0074223E">
              <w:rPr>
                <w:sz w:val="20"/>
                <w:szCs w:val="20"/>
              </w:rPr>
              <w:t>0.03 (90th percentile)</w:t>
            </w:r>
          </w:p>
        </w:tc>
        <w:tc>
          <w:tcPr>
            <w:tcW w:w="202" w:type="pct"/>
            <w:tcBorders>
              <w:left w:val="double" w:sz="4" w:space="0" w:color="auto"/>
              <w:bottom w:val="single" w:sz="8" w:space="0" w:color="auto"/>
            </w:tcBorders>
            <w:vAlign w:val="center"/>
          </w:tcPr>
          <w:p w14:paraId="026180F2" w14:textId="77777777" w:rsidR="00170887" w:rsidRPr="0074223E" w:rsidRDefault="00170887" w:rsidP="00170887">
            <w:pPr>
              <w:jc w:val="right"/>
              <w:rPr>
                <w:sz w:val="20"/>
                <w:szCs w:val="20"/>
              </w:rPr>
            </w:pPr>
            <w:r w:rsidRPr="001329E6">
              <w:rPr>
                <w:rFonts w:eastAsia="Times New Roman"/>
                <w:color w:val="000000"/>
                <w:sz w:val="20"/>
                <w:szCs w:val="20"/>
              </w:rPr>
              <w:t>3.09</w:t>
            </w:r>
          </w:p>
        </w:tc>
        <w:tc>
          <w:tcPr>
            <w:tcW w:w="218" w:type="pct"/>
            <w:tcBorders>
              <w:bottom w:val="single" w:sz="8" w:space="0" w:color="auto"/>
            </w:tcBorders>
            <w:vAlign w:val="center"/>
          </w:tcPr>
          <w:p w14:paraId="719C6B79" w14:textId="23C610EB" w:rsidR="00170887" w:rsidRPr="0074223E" w:rsidRDefault="00170887" w:rsidP="00170887">
            <w:pPr>
              <w:jc w:val="right"/>
              <w:rPr>
                <w:sz w:val="20"/>
                <w:szCs w:val="20"/>
              </w:rPr>
            </w:pPr>
            <w:r w:rsidRPr="0074223E">
              <w:rPr>
                <w:rFonts w:eastAsia="Times New Roman"/>
                <w:color w:val="000000"/>
                <w:sz w:val="20"/>
                <w:szCs w:val="20"/>
              </w:rPr>
              <w:t>15.</w:t>
            </w:r>
            <w:r w:rsidR="00FC630C">
              <w:rPr>
                <w:rFonts w:eastAsia="Times New Roman"/>
                <w:color w:val="000000"/>
                <w:sz w:val="20"/>
                <w:szCs w:val="20"/>
              </w:rPr>
              <w:t>5</w:t>
            </w:r>
          </w:p>
        </w:tc>
        <w:tc>
          <w:tcPr>
            <w:tcW w:w="187" w:type="pct"/>
            <w:tcBorders>
              <w:bottom w:val="single" w:sz="8" w:space="0" w:color="auto"/>
            </w:tcBorders>
            <w:vAlign w:val="center"/>
          </w:tcPr>
          <w:p w14:paraId="18D3FD91" w14:textId="0083C8F0" w:rsidR="00170887" w:rsidRPr="0074223E" w:rsidRDefault="00FC630C" w:rsidP="00170887">
            <w:pPr>
              <w:jc w:val="right"/>
              <w:rPr>
                <w:sz w:val="20"/>
                <w:szCs w:val="20"/>
              </w:rPr>
            </w:pPr>
            <w:r>
              <w:rPr>
                <w:rFonts w:eastAsia="Times New Roman"/>
                <w:color w:val="000000"/>
                <w:sz w:val="20"/>
                <w:szCs w:val="20"/>
              </w:rPr>
              <w:t>5.</w:t>
            </w:r>
            <w:r w:rsidR="00170887" w:rsidRPr="0074223E">
              <w:rPr>
                <w:rFonts w:eastAsia="Times New Roman"/>
                <w:color w:val="000000"/>
                <w:sz w:val="20"/>
                <w:szCs w:val="20"/>
              </w:rPr>
              <w:t>4</w:t>
            </w:r>
          </w:p>
        </w:tc>
        <w:tc>
          <w:tcPr>
            <w:tcW w:w="218" w:type="pct"/>
            <w:tcBorders>
              <w:bottom w:val="single" w:sz="8" w:space="0" w:color="auto"/>
            </w:tcBorders>
            <w:vAlign w:val="center"/>
          </w:tcPr>
          <w:p w14:paraId="17B370C8" w14:textId="1ED139B3" w:rsidR="00170887" w:rsidRPr="0074223E" w:rsidRDefault="00170887" w:rsidP="00170887">
            <w:pPr>
              <w:jc w:val="right"/>
              <w:rPr>
                <w:sz w:val="20"/>
                <w:szCs w:val="20"/>
              </w:rPr>
            </w:pPr>
            <w:r w:rsidRPr="0074223E">
              <w:rPr>
                <w:rFonts w:eastAsia="Times New Roman"/>
                <w:color w:val="000000"/>
                <w:sz w:val="20"/>
                <w:szCs w:val="20"/>
              </w:rPr>
              <w:t>6</w:t>
            </w:r>
            <w:r w:rsidR="00FC630C">
              <w:rPr>
                <w:rFonts w:eastAsia="Times New Roman"/>
                <w:color w:val="000000"/>
                <w:sz w:val="20"/>
                <w:szCs w:val="20"/>
              </w:rPr>
              <w:t>7</w:t>
            </w:r>
            <w:r w:rsidRPr="0074223E">
              <w:rPr>
                <w:rFonts w:eastAsia="Times New Roman"/>
                <w:color w:val="000000"/>
                <w:sz w:val="20"/>
                <w:szCs w:val="20"/>
              </w:rPr>
              <w:t>.</w:t>
            </w:r>
            <w:r w:rsidR="00FC630C">
              <w:rPr>
                <w:rFonts w:eastAsia="Times New Roman"/>
                <w:color w:val="000000"/>
                <w:sz w:val="20"/>
                <w:szCs w:val="20"/>
              </w:rPr>
              <w:t>5</w:t>
            </w:r>
          </w:p>
        </w:tc>
        <w:tc>
          <w:tcPr>
            <w:tcW w:w="187" w:type="pct"/>
            <w:tcBorders>
              <w:bottom w:val="single" w:sz="8" w:space="0" w:color="auto"/>
              <w:right w:val="double" w:sz="4" w:space="0" w:color="auto"/>
            </w:tcBorders>
            <w:vAlign w:val="center"/>
          </w:tcPr>
          <w:p w14:paraId="59FA589C" w14:textId="0B831E72" w:rsidR="00170887" w:rsidRPr="0074223E" w:rsidRDefault="00170887" w:rsidP="00170887">
            <w:pPr>
              <w:jc w:val="right"/>
              <w:rPr>
                <w:sz w:val="20"/>
                <w:szCs w:val="20"/>
              </w:rPr>
            </w:pPr>
            <w:r w:rsidRPr="0074223E">
              <w:rPr>
                <w:rFonts w:eastAsia="Times New Roman"/>
                <w:color w:val="000000"/>
                <w:sz w:val="20"/>
                <w:szCs w:val="20"/>
              </w:rPr>
              <w:t>1</w:t>
            </w:r>
            <w:r w:rsidR="00FC630C">
              <w:rPr>
                <w:rFonts w:eastAsia="Times New Roman"/>
                <w:color w:val="000000"/>
                <w:sz w:val="20"/>
                <w:szCs w:val="20"/>
              </w:rPr>
              <w:t>1</w:t>
            </w:r>
            <w:r w:rsidRPr="0074223E">
              <w:rPr>
                <w:rFonts w:eastAsia="Times New Roman"/>
                <w:color w:val="000000"/>
                <w:sz w:val="20"/>
                <w:szCs w:val="20"/>
              </w:rPr>
              <w:t>.</w:t>
            </w:r>
            <w:r w:rsidR="00FC630C">
              <w:rPr>
                <w:rFonts w:eastAsia="Times New Roman"/>
                <w:color w:val="000000"/>
                <w:sz w:val="20"/>
                <w:szCs w:val="20"/>
              </w:rPr>
              <w:t>6</w:t>
            </w:r>
          </w:p>
        </w:tc>
        <w:tc>
          <w:tcPr>
            <w:tcW w:w="187" w:type="pct"/>
            <w:tcBorders>
              <w:left w:val="double" w:sz="4" w:space="0" w:color="auto"/>
              <w:bottom w:val="single" w:sz="8" w:space="0" w:color="auto"/>
            </w:tcBorders>
            <w:vAlign w:val="center"/>
          </w:tcPr>
          <w:p w14:paraId="74263C19" w14:textId="5CEAFF54" w:rsidR="00170887" w:rsidRPr="0074223E" w:rsidRDefault="00170887" w:rsidP="00170887">
            <w:pPr>
              <w:jc w:val="right"/>
              <w:rPr>
                <w:sz w:val="20"/>
                <w:szCs w:val="20"/>
              </w:rPr>
            </w:pPr>
            <w:r w:rsidRPr="001329E6">
              <w:rPr>
                <w:rFonts w:eastAsia="Times New Roman"/>
                <w:color w:val="000000"/>
                <w:sz w:val="20"/>
                <w:szCs w:val="20"/>
              </w:rPr>
              <w:t>3.2</w:t>
            </w:r>
            <w:r w:rsidR="001D7C95">
              <w:rPr>
                <w:rFonts w:eastAsia="Times New Roman"/>
                <w:color w:val="000000"/>
                <w:sz w:val="20"/>
                <w:szCs w:val="20"/>
              </w:rPr>
              <w:t>6</w:t>
            </w:r>
          </w:p>
        </w:tc>
        <w:tc>
          <w:tcPr>
            <w:tcW w:w="218" w:type="pct"/>
            <w:tcBorders>
              <w:bottom w:val="single" w:sz="8" w:space="0" w:color="auto"/>
            </w:tcBorders>
            <w:vAlign w:val="center"/>
          </w:tcPr>
          <w:p w14:paraId="79DC8CB4" w14:textId="77777777" w:rsidR="00170887" w:rsidRPr="0074223E" w:rsidRDefault="00170887" w:rsidP="00170887">
            <w:pPr>
              <w:jc w:val="right"/>
              <w:rPr>
                <w:sz w:val="20"/>
                <w:szCs w:val="20"/>
              </w:rPr>
            </w:pPr>
            <w:r w:rsidRPr="0074223E">
              <w:rPr>
                <w:rFonts w:eastAsia="Times New Roman"/>
                <w:color w:val="000000"/>
                <w:sz w:val="20"/>
                <w:szCs w:val="20"/>
              </w:rPr>
              <w:t>15.5</w:t>
            </w:r>
          </w:p>
        </w:tc>
        <w:tc>
          <w:tcPr>
            <w:tcW w:w="187" w:type="pct"/>
            <w:tcBorders>
              <w:bottom w:val="single" w:sz="8" w:space="0" w:color="auto"/>
            </w:tcBorders>
            <w:vAlign w:val="center"/>
          </w:tcPr>
          <w:p w14:paraId="1D0EDEE3" w14:textId="1B16A380" w:rsidR="00170887" w:rsidRPr="0074223E" w:rsidRDefault="00FC630C" w:rsidP="00170887">
            <w:pPr>
              <w:jc w:val="right"/>
              <w:rPr>
                <w:sz w:val="20"/>
                <w:szCs w:val="20"/>
              </w:rPr>
            </w:pPr>
            <w:r>
              <w:rPr>
                <w:rFonts w:eastAsia="Times New Roman"/>
                <w:color w:val="000000"/>
                <w:sz w:val="20"/>
                <w:szCs w:val="20"/>
              </w:rPr>
              <w:t>5</w:t>
            </w:r>
            <w:r w:rsidR="00170887" w:rsidRPr="0074223E">
              <w:rPr>
                <w:rFonts w:eastAsia="Times New Roman"/>
                <w:color w:val="000000"/>
                <w:sz w:val="20"/>
                <w:szCs w:val="20"/>
              </w:rPr>
              <w:t>.</w:t>
            </w:r>
            <w:r>
              <w:rPr>
                <w:rFonts w:eastAsia="Times New Roman"/>
                <w:color w:val="000000"/>
                <w:sz w:val="20"/>
                <w:szCs w:val="20"/>
              </w:rPr>
              <w:t>4</w:t>
            </w:r>
          </w:p>
        </w:tc>
        <w:tc>
          <w:tcPr>
            <w:tcW w:w="218" w:type="pct"/>
            <w:tcBorders>
              <w:bottom w:val="single" w:sz="8" w:space="0" w:color="auto"/>
            </w:tcBorders>
            <w:vAlign w:val="center"/>
          </w:tcPr>
          <w:p w14:paraId="5E8969ED" w14:textId="4E8B2D35" w:rsidR="00170887" w:rsidRPr="0074223E" w:rsidRDefault="00FC630C" w:rsidP="00170887">
            <w:pPr>
              <w:jc w:val="right"/>
              <w:rPr>
                <w:sz w:val="20"/>
                <w:szCs w:val="20"/>
              </w:rPr>
            </w:pPr>
            <w:r>
              <w:rPr>
                <w:rFonts w:eastAsia="Times New Roman"/>
                <w:color w:val="000000"/>
                <w:sz w:val="20"/>
                <w:szCs w:val="20"/>
              </w:rPr>
              <w:t>67.5</w:t>
            </w:r>
            <w:r w:rsidR="00170887" w:rsidRPr="0074223E">
              <w:rPr>
                <w:rFonts w:eastAsia="Times New Roman"/>
                <w:color w:val="000000"/>
                <w:sz w:val="20"/>
                <w:szCs w:val="20"/>
              </w:rPr>
              <w:t>.5</w:t>
            </w:r>
          </w:p>
        </w:tc>
        <w:tc>
          <w:tcPr>
            <w:tcW w:w="219" w:type="pct"/>
            <w:tcBorders>
              <w:bottom w:val="single" w:sz="8" w:space="0" w:color="auto"/>
              <w:right w:val="double" w:sz="4" w:space="0" w:color="auto"/>
            </w:tcBorders>
            <w:vAlign w:val="center"/>
          </w:tcPr>
          <w:p w14:paraId="58B1A388" w14:textId="054569A5" w:rsidR="00170887" w:rsidRPr="0074223E" w:rsidRDefault="00170887" w:rsidP="00170887">
            <w:pPr>
              <w:jc w:val="right"/>
              <w:rPr>
                <w:sz w:val="20"/>
                <w:szCs w:val="20"/>
              </w:rPr>
            </w:pPr>
            <w:r w:rsidRPr="0074223E">
              <w:rPr>
                <w:rFonts w:eastAsia="Times New Roman"/>
                <w:color w:val="000000"/>
                <w:sz w:val="20"/>
                <w:szCs w:val="20"/>
              </w:rPr>
              <w:t>1</w:t>
            </w:r>
            <w:r w:rsidR="00FC630C">
              <w:rPr>
                <w:rFonts w:eastAsia="Times New Roman"/>
                <w:color w:val="000000"/>
                <w:sz w:val="20"/>
                <w:szCs w:val="20"/>
              </w:rPr>
              <w:t>1</w:t>
            </w:r>
            <w:r w:rsidRPr="0074223E">
              <w:rPr>
                <w:rFonts w:eastAsia="Times New Roman"/>
                <w:color w:val="000000"/>
                <w:sz w:val="20"/>
                <w:szCs w:val="20"/>
              </w:rPr>
              <w:t>.</w:t>
            </w:r>
            <w:r w:rsidR="00FC630C">
              <w:rPr>
                <w:rFonts w:eastAsia="Times New Roman"/>
                <w:color w:val="000000"/>
                <w:sz w:val="20"/>
                <w:szCs w:val="20"/>
              </w:rPr>
              <w:t>6</w:t>
            </w:r>
          </w:p>
        </w:tc>
        <w:tc>
          <w:tcPr>
            <w:tcW w:w="218" w:type="pct"/>
            <w:tcBorders>
              <w:left w:val="double" w:sz="4" w:space="0" w:color="auto"/>
              <w:bottom w:val="single" w:sz="8" w:space="0" w:color="auto"/>
            </w:tcBorders>
            <w:vAlign w:val="center"/>
          </w:tcPr>
          <w:p w14:paraId="31DB6A9B" w14:textId="77777777" w:rsidR="00170887" w:rsidRPr="0074223E" w:rsidRDefault="00170887" w:rsidP="00170887">
            <w:pPr>
              <w:jc w:val="right"/>
              <w:rPr>
                <w:sz w:val="20"/>
                <w:szCs w:val="20"/>
              </w:rPr>
            </w:pPr>
            <w:r w:rsidRPr="0074223E">
              <w:rPr>
                <w:rFonts w:eastAsia="Times New Roman"/>
                <w:color w:val="000000"/>
                <w:sz w:val="20"/>
                <w:szCs w:val="20"/>
              </w:rPr>
              <w:t>5.5</w:t>
            </w:r>
          </w:p>
        </w:tc>
        <w:tc>
          <w:tcPr>
            <w:tcW w:w="218" w:type="pct"/>
            <w:tcBorders>
              <w:bottom w:val="single" w:sz="8" w:space="0" w:color="auto"/>
            </w:tcBorders>
            <w:vAlign w:val="center"/>
          </w:tcPr>
          <w:p w14:paraId="499579C0"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6.0</w:t>
            </w:r>
          </w:p>
        </w:tc>
        <w:tc>
          <w:tcPr>
            <w:tcW w:w="249" w:type="pct"/>
            <w:tcBorders>
              <w:bottom w:val="single" w:sz="8" w:space="0" w:color="auto"/>
            </w:tcBorders>
            <w:vAlign w:val="center"/>
          </w:tcPr>
          <w:p w14:paraId="066C927F"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5.5</w:t>
            </w:r>
          </w:p>
        </w:tc>
        <w:tc>
          <w:tcPr>
            <w:tcW w:w="218" w:type="pct"/>
            <w:tcBorders>
              <w:bottom w:val="single" w:sz="8" w:space="0" w:color="auto"/>
            </w:tcBorders>
            <w:vAlign w:val="center"/>
          </w:tcPr>
          <w:p w14:paraId="0E3CBA27"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5.5</w:t>
            </w:r>
          </w:p>
        </w:tc>
        <w:tc>
          <w:tcPr>
            <w:tcW w:w="246" w:type="pct"/>
            <w:tcBorders>
              <w:bottom w:val="single" w:sz="8" w:space="0" w:color="auto"/>
              <w:right w:val="double" w:sz="4" w:space="0" w:color="auto"/>
            </w:tcBorders>
            <w:vAlign w:val="center"/>
          </w:tcPr>
          <w:p w14:paraId="4ABE1D7E"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5.2</w:t>
            </w:r>
          </w:p>
        </w:tc>
      </w:tr>
      <w:tr w:rsidR="00170887" w:rsidRPr="0074223E" w14:paraId="7773177D" w14:textId="77777777" w:rsidTr="009678B0">
        <w:trPr>
          <w:trHeight w:val="79"/>
        </w:trPr>
        <w:tc>
          <w:tcPr>
            <w:tcW w:w="5000" w:type="pct"/>
            <w:gridSpan w:val="18"/>
            <w:tcBorders>
              <w:top w:val="single" w:sz="8" w:space="0" w:color="auto"/>
              <w:left w:val="double" w:sz="4" w:space="0" w:color="auto"/>
              <w:bottom w:val="single" w:sz="4" w:space="0" w:color="auto"/>
              <w:right w:val="double" w:sz="4" w:space="0" w:color="auto"/>
            </w:tcBorders>
            <w:vAlign w:val="center"/>
          </w:tcPr>
          <w:p w14:paraId="5B8AD0A4" w14:textId="77777777" w:rsidR="00170887" w:rsidRPr="0074223E" w:rsidRDefault="00170887" w:rsidP="00170887">
            <w:pPr>
              <w:jc w:val="left"/>
              <w:rPr>
                <w:b/>
                <w:sz w:val="20"/>
                <w:szCs w:val="20"/>
              </w:rPr>
            </w:pPr>
            <w:r w:rsidRPr="0074223E">
              <w:rPr>
                <w:b/>
                <w:sz w:val="20"/>
                <w:szCs w:val="20"/>
              </w:rPr>
              <w:t>COVID-19 Perspectives</w:t>
            </w:r>
          </w:p>
        </w:tc>
      </w:tr>
      <w:tr w:rsidR="00170887" w:rsidRPr="0074223E" w14:paraId="17805DCF" w14:textId="77777777" w:rsidTr="009678B0">
        <w:tc>
          <w:tcPr>
            <w:tcW w:w="654" w:type="pct"/>
            <w:tcBorders>
              <w:top w:val="single" w:sz="4" w:space="0" w:color="auto"/>
              <w:left w:val="double" w:sz="4" w:space="0" w:color="auto"/>
              <w:right w:val="double" w:sz="4" w:space="0" w:color="auto"/>
            </w:tcBorders>
            <w:vAlign w:val="center"/>
          </w:tcPr>
          <w:p w14:paraId="1559168A" w14:textId="77777777" w:rsidR="00170887" w:rsidRPr="0074223E" w:rsidRDefault="00170887" w:rsidP="00170887">
            <w:pPr>
              <w:jc w:val="left"/>
              <w:rPr>
                <w:rFonts w:eastAsia="Times New Roman"/>
                <w:color w:val="000000"/>
                <w:sz w:val="20"/>
                <w:szCs w:val="20"/>
              </w:rPr>
            </w:pPr>
            <w:r w:rsidRPr="0074223E">
              <w:rPr>
                <w:rFonts w:eastAsia="Times New Roman"/>
                <w:color w:val="000000"/>
                <w:sz w:val="20"/>
                <w:szCs w:val="20"/>
              </w:rPr>
              <w:t>I or Someone I live with or frequently visit is immunocompromised</w:t>
            </w:r>
          </w:p>
        </w:tc>
        <w:tc>
          <w:tcPr>
            <w:tcW w:w="594" w:type="pct"/>
            <w:tcBorders>
              <w:top w:val="single" w:sz="4" w:space="0" w:color="auto"/>
              <w:left w:val="double" w:sz="4" w:space="0" w:color="auto"/>
            </w:tcBorders>
            <w:vAlign w:val="center"/>
          </w:tcPr>
          <w:p w14:paraId="15C276FD" w14:textId="77777777" w:rsidR="00170887" w:rsidRPr="0074223E" w:rsidRDefault="00170887" w:rsidP="00170887">
            <w:pPr>
              <w:jc w:val="left"/>
              <w:rPr>
                <w:sz w:val="20"/>
                <w:szCs w:val="20"/>
              </w:rPr>
            </w:pPr>
            <w:r w:rsidRPr="0074223E">
              <w:rPr>
                <w:sz w:val="20"/>
                <w:szCs w:val="20"/>
              </w:rPr>
              <w:t>No</w:t>
            </w:r>
          </w:p>
        </w:tc>
        <w:tc>
          <w:tcPr>
            <w:tcW w:w="562" w:type="pct"/>
            <w:tcBorders>
              <w:top w:val="single" w:sz="4" w:space="0" w:color="auto"/>
              <w:right w:val="double" w:sz="4" w:space="0" w:color="auto"/>
            </w:tcBorders>
            <w:vAlign w:val="center"/>
          </w:tcPr>
          <w:p w14:paraId="605B8CFE" w14:textId="77777777" w:rsidR="00170887" w:rsidRPr="0074223E" w:rsidRDefault="00170887" w:rsidP="00170887">
            <w:pPr>
              <w:jc w:val="left"/>
              <w:rPr>
                <w:sz w:val="20"/>
                <w:szCs w:val="20"/>
              </w:rPr>
            </w:pPr>
            <w:r w:rsidRPr="0074223E">
              <w:rPr>
                <w:sz w:val="20"/>
                <w:szCs w:val="20"/>
              </w:rPr>
              <w:t>Yes</w:t>
            </w:r>
          </w:p>
        </w:tc>
        <w:tc>
          <w:tcPr>
            <w:tcW w:w="202" w:type="pct"/>
            <w:tcBorders>
              <w:top w:val="single" w:sz="4" w:space="0" w:color="auto"/>
              <w:left w:val="double" w:sz="4" w:space="0" w:color="auto"/>
            </w:tcBorders>
            <w:vAlign w:val="center"/>
          </w:tcPr>
          <w:p w14:paraId="333CD83F" w14:textId="77777777" w:rsidR="00170887" w:rsidRPr="0074223E" w:rsidRDefault="00170887" w:rsidP="00170887">
            <w:pPr>
              <w:jc w:val="right"/>
              <w:rPr>
                <w:sz w:val="20"/>
                <w:szCs w:val="20"/>
              </w:rPr>
            </w:pPr>
            <w:r w:rsidRPr="001329E6">
              <w:rPr>
                <w:rFonts w:eastAsia="Times New Roman"/>
                <w:color w:val="000000"/>
                <w:sz w:val="20"/>
                <w:szCs w:val="20"/>
              </w:rPr>
              <w:t>3.41</w:t>
            </w:r>
          </w:p>
        </w:tc>
        <w:tc>
          <w:tcPr>
            <w:tcW w:w="218" w:type="pct"/>
            <w:tcBorders>
              <w:top w:val="single" w:sz="4" w:space="0" w:color="auto"/>
            </w:tcBorders>
            <w:vAlign w:val="center"/>
          </w:tcPr>
          <w:p w14:paraId="4040B8E9" w14:textId="77777777" w:rsidR="00170887" w:rsidRPr="0074223E" w:rsidRDefault="00170887" w:rsidP="00170887">
            <w:pPr>
              <w:jc w:val="right"/>
              <w:rPr>
                <w:rFonts w:eastAsia="Times New Roman"/>
                <w:color w:val="000000"/>
                <w:sz w:val="20"/>
                <w:szCs w:val="20"/>
              </w:rPr>
            </w:pPr>
            <w:r w:rsidRPr="0074223E">
              <w:rPr>
                <w:sz w:val="20"/>
                <w:szCs w:val="20"/>
              </w:rPr>
              <w:t>15.2</w:t>
            </w:r>
          </w:p>
        </w:tc>
        <w:tc>
          <w:tcPr>
            <w:tcW w:w="187" w:type="pct"/>
            <w:tcBorders>
              <w:top w:val="single" w:sz="4" w:space="0" w:color="auto"/>
            </w:tcBorders>
            <w:vAlign w:val="center"/>
          </w:tcPr>
          <w:p w14:paraId="0E029C30" w14:textId="77777777" w:rsidR="00170887" w:rsidRPr="0074223E" w:rsidRDefault="00170887" w:rsidP="00170887">
            <w:pPr>
              <w:jc w:val="right"/>
              <w:rPr>
                <w:rFonts w:eastAsia="Times New Roman"/>
                <w:color w:val="000000"/>
                <w:sz w:val="20"/>
                <w:szCs w:val="20"/>
              </w:rPr>
            </w:pPr>
            <w:r w:rsidRPr="0074223E">
              <w:rPr>
                <w:sz w:val="20"/>
                <w:szCs w:val="20"/>
              </w:rPr>
              <w:t>6.4</w:t>
            </w:r>
          </w:p>
        </w:tc>
        <w:tc>
          <w:tcPr>
            <w:tcW w:w="218" w:type="pct"/>
            <w:tcBorders>
              <w:top w:val="single" w:sz="4" w:space="0" w:color="auto"/>
            </w:tcBorders>
            <w:vAlign w:val="center"/>
          </w:tcPr>
          <w:p w14:paraId="152E933D" w14:textId="77777777" w:rsidR="00170887" w:rsidRPr="0074223E" w:rsidRDefault="00170887" w:rsidP="00170887">
            <w:pPr>
              <w:jc w:val="right"/>
              <w:rPr>
                <w:rFonts w:eastAsia="Times New Roman"/>
                <w:color w:val="000000"/>
                <w:sz w:val="20"/>
                <w:szCs w:val="20"/>
              </w:rPr>
            </w:pPr>
            <w:r w:rsidRPr="0074223E">
              <w:rPr>
                <w:sz w:val="20"/>
                <w:szCs w:val="20"/>
              </w:rPr>
              <w:t>67.1</w:t>
            </w:r>
          </w:p>
        </w:tc>
        <w:tc>
          <w:tcPr>
            <w:tcW w:w="187" w:type="pct"/>
            <w:tcBorders>
              <w:top w:val="single" w:sz="4" w:space="0" w:color="auto"/>
              <w:right w:val="double" w:sz="4" w:space="0" w:color="auto"/>
            </w:tcBorders>
            <w:vAlign w:val="center"/>
          </w:tcPr>
          <w:p w14:paraId="36D34EAC" w14:textId="77777777" w:rsidR="00170887" w:rsidRPr="0074223E" w:rsidRDefault="00170887" w:rsidP="00170887">
            <w:pPr>
              <w:jc w:val="right"/>
              <w:rPr>
                <w:rFonts w:eastAsia="Times New Roman"/>
                <w:color w:val="000000"/>
                <w:sz w:val="20"/>
                <w:szCs w:val="20"/>
              </w:rPr>
            </w:pPr>
            <w:r w:rsidRPr="0074223E">
              <w:rPr>
                <w:sz w:val="20"/>
                <w:szCs w:val="20"/>
              </w:rPr>
              <w:t>11.2</w:t>
            </w:r>
          </w:p>
        </w:tc>
        <w:tc>
          <w:tcPr>
            <w:tcW w:w="187" w:type="pct"/>
            <w:tcBorders>
              <w:top w:val="single" w:sz="4" w:space="0" w:color="auto"/>
              <w:left w:val="double" w:sz="4" w:space="0" w:color="auto"/>
            </w:tcBorders>
            <w:vAlign w:val="center"/>
          </w:tcPr>
          <w:p w14:paraId="637DE936" w14:textId="3E5231DA" w:rsidR="00170887" w:rsidRPr="0074223E" w:rsidRDefault="00170887" w:rsidP="00170887">
            <w:pPr>
              <w:jc w:val="right"/>
              <w:rPr>
                <w:sz w:val="20"/>
                <w:szCs w:val="20"/>
              </w:rPr>
            </w:pPr>
            <w:r w:rsidRPr="001329E6">
              <w:rPr>
                <w:rFonts w:eastAsia="Times New Roman"/>
                <w:color w:val="000000"/>
                <w:sz w:val="20"/>
                <w:szCs w:val="20"/>
              </w:rPr>
              <w:t>2.8</w:t>
            </w:r>
            <w:r w:rsidR="001D7C95">
              <w:rPr>
                <w:rFonts w:eastAsia="Times New Roman"/>
                <w:color w:val="000000"/>
                <w:sz w:val="20"/>
                <w:szCs w:val="20"/>
              </w:rPr>
              <w:t>0</w:t>
            </w:r>
          </w:p>
        </w:tc>
        <w:tc>
          <w:tcPr>
            <w:tcW w:w="218" w:type="pct"/>
            <w:tcBorders>
              <w:top w:val="single" w:sz="4" w:space="0" w:color="auto"/>
            </w:tcBorders>
            <w:vAlign w:val="center"/>
          </w:tcPr>
          <w:p w14:paraId="70689674" w14:textId="77777777" w:rsidR="00170887" w:rsidRPr="0074223E" w:rsidRDefault="00170887" w:rsidP="00170887">
            <w:pPr>
              <w:jc w:val="right"/>
              <w:rPr>
                <w:rFonts w:eastAsia="Times New Roman"/>
                <w:color w:val="000000"/>
                <w:sz w:val="20"/>
                <w:szCs w:val="20"/>
              </w:rPr>
            </w:pPr>
            <w:r w:rsidRPr="0074223E">
              <w:rPr>
                <w:sz w:val="20"/>
                <w:szCs w:val="20"/>
              </w:rPr>
              <w:t>15.9</w:t>
            </w:r>
          </w:p>
        </w:tc>
        <w:tc>
          <w:tcPr>
            <w:tcW w:w="187" w:type="pct"/>
            <w:tcBorders>
              <w:top w:val="single" w:sz="4" w:space="0" w:color="auto"/>
            </w:tcBorders>
            <w:vAlign w:val="center"/>
          </w:tcPr>
          <w:p w14:paraId="7760D82C" w14:textId="77777777" w:rsidR="00170887" w:rsidRPr="0074223E" w:rsidRDefault="00170887" w:rsidP="00170887">
            <w:pPr>
              <w:jc w:val="right"/>
              <w:rPr>
                <w:rFonts w:eastAsia="Times New Roman"/>
                <w:color w:val="000000"/>
                <w:sz w:val="20"/>
                <w:szCs w:val="20"/>
              </w:rPr>
            </w:pPr>
            <w:r w:rsidRPr="0074223E">
              <w:rPr>
                <w:sz w:val="20"/>
                <w:szCs w:val="20"/>
              </w:rPr>
              <w:t>3.6</w:t>
            </w:r>
          </w:p>
        </w:tc>
        <w:tc>
          <w:tcPr>
            <w:tcW w:w="218" w:type="pct"/>
            <w:tcBorders>
              <w:top w:val="single" w:sz="4" w:space="0" w:color="auto"/>
            </w:tcBorders>
            <w:vAlign w:val="center"/>
          </w:tcPr>
          <w:p w14:paraId="59520FE3" w14:textId="52F29F3B" w:rsidR="00170887" w:rsidRPr="0074223E" w:rsidRDefault="00170887" w:rsidP="00170887">
            <w:pPr>
              <w:jc w:val="right"/>
              <w:rPr>
                <w:rFonts w:eastAsia="Times New Roman"/>
                <w:color w:val="000000"/>
                <w:sz w:val="20"/>
                <w:szCs w:val="20"/>
              </w:rPr>
            </w:pPr>
            <w:r w:rsidRPr="0074223E">
              <w:rPr>
                <w:sz w:val="20"/>
                <w:szCs w:val="20"/>
              </w:rPr>
              <w:t>68.</w:t>
            </w:r>
            <w:r w:rsidR="00FC630C">
              <w:rPr>
                <w:sz w:val="20"/>
                <w:szCs w:val="20"/>
              </w:rPr>
              <w:t>3</w:t>
            </w:r>
          </w:p>
        </w:tc>
        <w:tc>
          <w:tcPr>
            <w:tcW w:w="219" w:type="pct"/>
            <w:tcBorders>
              <w:top w:val="single" w:sz="4" w:space="0" w:color="auto"/>
              <w:right w:val="double" w:sz="4" w:space="0" w:color="auto"/>
            </w:tcBorders>
            <w:vAlign w:val="center"/>
          </w:tcPr>
          <w:p w14:paraId="3C3853B4" w14:textId="40D36E6E" w:rsidR="00170887" w:rsidRPr="0074223E" w:rsidRDefault="00170887" w:rsidP="00170887">
            <w:pPr>
              <w:jc w:val="right"/>
              <w:rPr>
                <w:rFonts w:eastAsia="Times New Roman"/>
                <w:color w:val="000000"/>
                <w:sz w:val="20"/>
                <w:szCs w:val="20"/>
              </w:rPr>
            </w:pPr>
            <w:r w:rsidRPr="0074223E">
              <w:rPr>
                <w:sz w:val="20"/>
                <w:szCs w:val="20"/>
              </w:rPr>
              <w:t>12.</w:t>
            </w:r>
            <w:r w:rsidR="00FC630C">
              <w:rPr>
                <w:sz w:val="20"/>
                <w:szCs w:val="20"/>
              </w:rPr>
              <w:t>2</w:t>
            </w:r>
          </w:p>
        </w:tc>
        <w:tc>
          <w:tcPr>
            <w:tcW w:w="218" w:type="pct"/>
            <w:tcBorders>
              <w:top w:val="single" w:sz="4" w:space="0" w:color="auto"/>
              <w:left w:val="double" w:sz="4" w:space="0" w:color="auto"/>
            </w:tcBorders>
            <w:vAlign w:val="center"/>
          </w:tcPr>
          <w:p w14:paraId="57EFEADE" w14:textId="77777777" w:rsidR="00170887" w:rsidRPr="0074223E" w:rsidRDefault="00170887" w:rsidP="00170887">
            <w:pPr>
              <w:jc w:val="right"/>
              <w:rPr>
                <w:rFonts w:eastAsia="Times New Roman"/>
                <w:color w:val="000000"/>
                <w:sz w:val="20"/>
                <w:szCs w:val="20"/>
              </w:rPr>
            </w:pPr>
            <w:r w:rsidRPr="0074223E">
              <w:rPr>
                <w:sz w:val="20"/>
                <w:szCs w:val="20"/>
              </w:rPr>
              <w:t>-17.8</w:t>
            </w:r>
          </w:p>
        </w:tc>
        <w:tc>
          <w:tcPr>
            <w:tcW w:w="218" w:type="pct"/>
            <w:tcBorders>
              <w:top w:val="single" w:sz="4" w:space="0" w:color="auto"/>
            </w:tcBorders>
            <w:vAlign w:val="center"/>
          </w:tcPr>
          <w:p w14:paraId="2A12359E"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14.0</w:t>
            </w:r>
          </w:p>
        </w:tc>
        <w:tc>
          <w:tcPr>
            <w:tcW w:w="249" w:type="pct"/>
            <w:tcBorders>
              <w:top w:val="single" w:sz="4" w:space="0" w:color="auto"/>
            </w:tcBorders>
            <w:vAlign w:val="center"/>
          </w:tcPr>
          <w:p w14:paraId="179FC89D"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53.5</w:t>
            </w:r>
          </w:p>
        </w:tc>
        <w:tc>
          <w:tcPr>
            <w:tcW w:w="218" w:type="pct"/>
            <w:tcBorders>
              <w:top w:val="single" w:sz="4" w:space="0" w:color="auto"/>
            </w:tcBorders>
            <w:vAlign w:val="center"/>
          </w:tcPr>
          <w:p w14:paraId="67DFFD2F"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16.3</w:t>
            </w:r>
          </w:p>
        </w:tc>
        <w:tc>
          <w:tcPr>
            <w:tcW w:w="246" w:type="pct"/>
            <w:tcBorders>
              <w:top w:val="single" w:sz="4" w:space="0" w:color="auto"/>
              <w:right w:val="double" w:sz="4" w:space="0" w:color="auto"/>
            </w:tcBorders>
            <w:vAlign w:val="center"/>
          </w:tcPr>
          <w:p w14:paraId="1700DF39"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10.9</w:t>
            </w:r>
          </w:p>
        </w:tc>
      </w:tr>
      <w:tr w:rsidR="00170887" w:rsidRPr="0074223E" w14:paraId="3FB1BEFE" w14:textId="77777777" w:rsidTr="009678B0">
        <w:tc>
          <w:tcPr>
            <w:tcW w:w="654" w:type="pct"/>
            <w:vMerge w:val="restart"/>
            <w:tcBorders>
              <w:top w:val="single" w:sz="4" w:space="0" w:color="auto"/>
              <w:left w:val="double" w:sz="4" w:space="0" w:color="auto"/>
              <w:right w:val="double" w:sz="4" w:space="0" w:color="auto"/>
            </w:tcBorders>
            <w:vAlign w:val="center"/>
          </w:tcPr>
          <w:p w14:paraId="329B8858" w14:textId="77777777" w:rsidR="00170887" w:rsidRPr="0074223E" w:rsidRDefault="00170887" w:rsidP="00170887">
            <w:pPr>
              <w:jc w:val="left"/>
              <w:rPr>
                <w:sz w:val="20"/>
                <w:szCs w:val="20"/>
              </w:rPr>
            </w:pPr>
            <w:r w:rsidRPr="0074223E">
              <w:rPr>
                <w:rFonts w:eastAsia="Times New Roman"/>
                <w:color w:val="000000"/>
                <w:sz w:val="20"/>
                <w:szCs w:val="20"/>
              </w:rPr>
              <w:t>My personal well-being was or still is at risk during the pandemic</w:t>
            </w:r>
          </w:p>
        </w:tc>
        <w:tc>
          <w:tcPr>
            <w:tcW w:w="594" w:type="pct"/>
            <w:tcBorders>
              <w:top w:val="single" w:sz="4" w:space="0" w:color="auto"/>
              <w:left w:val="double" w:sz="4" w:space="0" w:color="auto"/>
            </w:tcBorders>
          </w:tcPr>
          <w:p w14:paraId="13CA7003" w14:textId="77777777" w:rsidR="00170887" w:rsidRPr="0074223E" w:rsidRDefault="00170887" w:rsidP="00170887">
            <w:pPr>
              <w:jc w:val="left"/>
              <w:rPr>
                <w:sz w:val="20"/>
                <w:szCs w:val="20"/>
              </w:rPr>
            </w:pPr>
            <w:r w:rsidRPr="0074223E">
              <w:rPr>
                <w:sz w:val="20"/>
                <w:szCs w:val="20"/>
              </w:rPr>
              <w:t>No and age is less than 50 years</w:t>
            </w:r>
          </w:p>
        </w:tc>
        <w:tc>
          <w:tcPr>
            <w:tcW w:w="562" w:type="pct"/>
            <w:tcBorders>
              <w:top w:val="single" w:sz="4" w:space="0" w:color="auto"/>
              <w:right w:val="double" w:sz="4" w:space="0" w:color="auto"/>
            </w:tcBorders>
          </w:tcPr>
          <w:p w14:paraId="5837E6F9" w14:textId="77777777" w:rsidR="00170887" w:rsidRPr="0074223E" w:rsidRDefault="00170887" w:rsidP="00170887">
            <w:pPr>
              <w:jc w:val="left"/>
              <w:rPr>
                <w:sz w:val="20"/>
                <w:szCs w:val="20"/>
              </w:rPr>
            </w:pPr>
            <w:r w:rsidRPr="0074223E">
              <w:rPr>
                <w:sz w:val="20"/>
                <w:szCs w:val="20"/>
              </w:rPr>
              <w:t>Yes and age is less than 50 years</w:t>
            </w:r>
          </w:p>
        </w:tc>
        <w:tc>
          <w:tcPr>
            <w:tcW w:w="202" w:type="pct"/>
            <w:tcBorders>
              <w:top w:val="single" w:sz="4" w:space="0" w:color="auto"/>
              <w:left w:val="double" w:sz="4" w:space="0" w:color="auto"/>
            </w:tcBorders>
            <w:vAlign w:val="center"/>
          </w:tcPr>
          <w:p w14:paraId="73A4CE06" w14:textId="77777777" w:rsidR="00170887" w:rsidRPr="0074223E" w:rsidRDefault="00170887" w:rsidP="00170887">
            <w:pPr>
              <w:jc w:val="right"/>
              <w:rPr>
                <w:sz w:val="20"/>
                <w:szCs w:val="20"/>
              </w:rPr>
            </w:pPr>
            <w:r w:rsidRPr="001329E6">
              <w:rPr>
                <w:rFonts w:eastAsia="Times New Roman"/>
                <w:color w:val="000000"/>
                <w:sz w:val="20"/>
                <w:szCs w:val="20"/>
              </w:rPr>
              <w:t>3.50</w:t>
            </w:r>
          </w:p>
        </w:tc>
        <w:tc>
          <w:tcPr>
            <w:tcW w:w="218" w:type="pct"/>
            <w:tcBorders>
              <w:top w:val="single" w:sz="4" w:space="0" w:color="auto"/>
            </w:tcBorders>
            <w:vAlign w:val="center"/>
          </w:tcPr>
          <w:p w14:paraId="1480A7C8" w14:textId="77777777" w:rsidR="00170887" w:rsidRPr="0074223E" w:rsidRDefault="00170887" w:rsidP="00170887">
            <w:pPr>
              <w:jc w:val="right"/>
              <w:rPr>
                <w:sz w:val="20"/>
                <w:szCs w:val="20"/>
              </w:rPr>
            </w:pPr>
            <w:r w:rsidRPr="0074223E">
              <w:rPr>
                <w:rFonts w:eastAsia="Times New Roman"/>
                <w:color w:val="000000"/>
                <w:sz w:val="20"/>
                <w:szCs w:val="20"/>
              </w:rPr>
              <w:t>24.2</w:t>
            </w:r>
          </w:p>
        </w:tc>
        <w:tc>
          <w:tcPr>
            <w:tcW w:w="187" w:type="pct"/>
            <w:tcBorders>
              <w:top w:val="single" w:sz="4" w:space="0" w:color="auto"/>
            </w:tcBorders>
            <w:vAlign w:val="center"/>
          </w:tcPr>
          <w:p w14:paraId="26B150D7" w14:textId="77777777" w:rsidR="00170887" w:rsidRPr="0074223E" w:rsidRDefault="00170887" w:rsidP="00170887">
            <w:pPr>
              <w:jc w:val="right"/>
              <w:rPr>
                <w:sz w:val="20"/>
                <w:szCs w:val="20"/>
              </w:rPr>
            </w:pPr>
            <w:r w:rsidRPr="0074223E">
              <w:rPr>
                <w:rFonts w:eastAsia="Times New Roman"/>
                <w:color w:val="000000"/>
                <w:sz w:val="20"/>
                <w:szCs w:val="20"/>
              </w:rPr>
              <w:t>16.8</w:t>
            </w:r>
          </w:p>
        </w:tc>
        <w:tc>
          <w:tcPr>
            <w:tcW w:w="218" w:type="pct"/>
            <w:tcBorders>
              <w:top w:val="single" w:sz="4" w:space="0" w:color="auto"/>
            </w:tcBorders>
            <w:vAlign w:val="center"/>
          </w:tcPr>
          <w:p w14:paraId="7B770FE2" w14:textId="77777777" w:rsidR="00170887" w:rsidRPr="0074223E" w:rsidRDefault="00170887" w:rsidP="00170887">
            <w:pPr>
              <w:jc w:val="right"/>
              <w:rPr>
                <w:sz w:val="20"/>
                <w:szCs w:val="20"/>
              </w:rPr>
            </w:pPr>
            <w:r w:rsidRPr="0074223E">
              <w:rPr>
                <w:rFonts w:eastAsia="Times New Roman"/>
                <w:color w:val="000000"/>
                <w:sz w:val="20"/>
                <w:szCs w:val="20"/>
              </w:rPr>
              <w:t>44.8</w:t>
            </w:r>
          </w:p>
        </w:tc>
        <w:tc>
          <w:tcPr>
            <w:tcW w:w="187" w:type="pct"/>
            <w:tcBorders>
              <w:top w:val="single" w:sz="4" w:space="0" w:color="auto"/>
              <w:right w:val="double" w:sz="4" w:space="0" w:color="auto"/>
            </w:tcBorders>
            <w:vAlign w:val="center"/>
          </w:tcPr>
          <w:p w14:paraId="21A951C1" w14:textId="0A403D31" w:rsidR="00170887" w:rsidRPr="0074223E" w:rsidRDefault="00170887" w:rsidP="00170887">
            <w:pPr>
              <w:jc w:val="right"/>
              <w:rPr>
                <w:sz w:val="20"/>
                <w:szCs w:val="20"/>
              </w:rPr>
            </w:pPr>
            <w:r w:rsidRPr="0074223E">
              <w:rPr>
                <w:rFonts w:eastAsia="Times New Roman"/>
                <w:color w:val="000000"/>
                <w:sz w:val="20"/>
                <w:szCs w:val="20"/>
              </w:rPr>
              <w:t>14.</w:t>
            </w:r>
            <w:r w:rsidR="00FC630C">
              <w:rPr>
                <w:rFonts w:eastAsia="Times New Roman"/>
                <w:color w:val="000000"/>
                <w:sz w:val="20"/>
                <w:szCs w:val="20"/>
              </w:rPr>
              <w:t>2</w:t>
            </w:r>
          </w:p>
        </w:tc>
        <w:tc>
          <w:tcPr>
            <w:tcW w:w="187" w:type="pct"/>
            <w:tcBorders>
              <w:top w:val="single" w:sz="4" w:space="0" w:color="auto"/>
              <w:left w:val="double" w:sz="4" w:space="0" w:color="auto"/>
            </w:tcBorders>
            <w:vAlign w:val="center"/>
          </w:tcPr>
          <w:p w14:paraId="77B22E4E" w14:textId="724F4718" w:rsidR="00170887" w:rsidRPr="0074223E" w:rsidRDefault="00170887" w:rsidP="00170887">
            <w:pPr>
              <w:jc w:val="right"/>
              <w:rPr>
                <w:sz w:val="20"/>
                <w:szCs w:val="20"/>
              </w:rPr>
            </w:pPr>
            <w:r w:rsidRPr="001329E6">
              <w:rPr>
                <w:rFonts w:eastAsia="Times New Roman"/>
                <w:color w:val="000000"/>
                <w:sz w:val="20"/>
                <w:szCs w:val="20"/>
              </w:rPr>
              <w:t>2.5</w:t>
            </w:r>
            <w:r w:rsidR="001D7C95">
              <w:rPr>
                <w:rFonts w:eastAsia="Times New Roman"/>
                <w:color w:val="000000"/>
                <w:sz w:val="20"/>
                <w:szCs w:val="20"/>
              </w:rPr>
              <w:t>0</w:t>
            </w:r>
          </w:p>
        </w:tc>
        <w:tc>
          <w:tcPr>
            <w:tcW w:w="218" w:type="pct"/>
            <w:tcBorders>
              <w:top w:val="single" w:sz="4" w:space="0" w:color="auto"/>
            </w:tcBorders>
            <w:vAlign w:val="center"/>
          </w:tcPr>
          <w:p w14:paraId="09A75456" w14:textId="5D78425D" w:rsidR="00170887" w:rsidRPr="0074223E" w:rsidRDefault="00170887" w:rsidP="00170887">
            <w:pPr>
              <w:jc w:val="right"/>
              <w:rPr>
                <w:sz w:val="20"/>
                <w:szCs w:val="20"/>
              </w:rPr>
            </w:pPr>
            <w:r w:rsidRPr="0074223E">
              <w:rPr>
                <w:rFonts w:eastAsia="Times New Roman"/>
                <w:color w:val="000000"/>
                <w:sz w:val="20"/>
                <w:szCs w:val="20"/>
              </w:rPr>
              <w:t>19.</w:t>
            </w:r>
            <w:r w:rsidR="00FC630C">
              <w:rPr>
                <w:rFonts w:eastAsia="Times New Roman"/>
                <w:color w:val="000000"/>
                <w:sz w:val="20"/>
                <w:szCs w:val="20"/>
              </w:rPr>
              <w:t>6</w:t>
            </w:r>
          </w:p>
        </w:tc>
        <w:tc>
          <w:tcPr>
            <w:tcW w:w="187" w:type="pct"/>
            <w:tcBorders>
              <w:top w:val="single" w:sz="4" w:space="0" w:color="auto"/>
            </w:tcBorders>
            <w:vAlign w:val="center"/>
          </w:tcPr>
          <w:p w14:paraId="735B0D3A" w14:textId="77777777" w:rsidR="00170887" w:rsidRPr="0074223E" w:rsidRDefault="00170887" w:rsidP="00170887">
            <w:pPr>
              <w:jc w:val="right"/>
              <w:rPr>
                <w:sz w:val="20"/>
                <w:szCs w:val="20"/>
              </w:rPr>
            </w:pPr>
            <w:r w:rsidRPr="0074223E">
              <w:rPr>
                <w:rFonts w:eastAsia="Times New Roman"/>
                <w:color w:val="000000"/>
                <w:sz w:val="20"/>
                <w:szCs w:val="20"/>
              </w:rPr>
              <w:t>14.6</w:t>
            </w:r>
          </w:p>
        </w:tc>
        <w:tc>
          <w:tcPr>
            <w:tcW w:w="218" w:type="pct"/>
            <w:tcBorders>
              <w:top w:val="single" w:sz="4" w:space="0" w:color="auto"/>
            </w:tcBorders>
            <w:vAlign w:val="center"/>
          </w:tcPr>
          <w:p w14:paraId="07176DCC" w14:textId="77777777" w:rsidR="00170887" w:rsidRPr="0074223E" w:rsidRDefault="00170887" w:rsidP="00170887">
            <w:pPr>
              <w:jc w:val="right"/>
              <w:rPr>
                <w:sz w:val="20"/>
                <w:szCs w:val="20"/>
              </w:rPr>
            </w:pPr>
            <w:r w:rsidRPr="0074223E">
              <w:rPr>
                <w:rFonts w:eastAsia="Times New Roman"/>
                <w:color w:val="000000"/>
                <w:sz w:val="20"/>
                <w:szCs w:val="20"/>
              </w:rPr>
              <w:t>53.3</w:t>
            </w:r>
          </w:p>
        </w:tc>
        <w:tc>
          <w:tcPr>
            <w:tcW w:w="219" w:type="pct"/>
            <w:tcBorders>
              <w:top w:val="single" w:sz="4" w:space="0" w:color="auto"/>
              <w:right w:val="double" w:sz="4" w:space="0" w:color="auto"/>
            </w:tcBorders>
            <w:vAlign w:val="center"/>
          </w:tcPr>
          <w:p w14:paraId="28DBEB2D" w14:textId="77777777" w:rsidR="00170887" w:rsidRPr="0074223E" w:rsidRDefault="00170887" w:rsidP="00170887">
            <w:pPr>
              <w:jc w:val="right"/>
              <w:rPr>
                <w:sz w:val="20"/>
                <w:szCs w:val="20"/>
              </w:rPr>
            </w:pPr>
            <w:r w:rsidRPr="0074223E">
              <w:rPr>
                <w:rFonts w:eastAsia="Times New Roman"/>
                <w:color w:val="000000"/>
                <w:sz w:val="20"/>
                <w:szCs w:val="20"/>
              </w:rPr>
              <w:t>12.5</w:t>
            </w:r>
          </w:p>
        </w:tc>
        <w:tc>
          <w:tcPr>
            <w:tcW w:w="218" w:type="pct"/>
            <w:tcBorders>
              <w:top w:val="single" w:sz="4" w:space="0" w:color="auto"/>
              <w:left w:val="double" w:sz="4" w:space="0" w:color="auto"/>
            </w:tcBorders>
            <w:vAlign w:val="center"/>
          </w:tcPr>
          <w:p w14:paraId="17D9DC71" w14:textId="77777777" w:rsidR="00170887" w:rsidRPr="0074223E" w:rsidRDefault="00170887" w:rsidP="00170887">
            <w:pPr>
              <w:jc w:val="right"/>
              <w:rPr>
                <w:sz w:val="20"/>
                <w:szCs w:val="20"/>
              </w:rPr>
            </w:pPr>
            <w:r w:rsidRPr="0074223E">
              <w:rPr>
                <w:rFonts w:eastAsia="Times New Roman"/>
                <w:color w:val="000000"/>
                <w:sz w:val="20"/>
                <w:szCs w:val="20"/>
              </w:rPr>
              <w:t>-28.3</w:t>
            </w:r>
          </w:p>
        </w:tc>
        <w:tc>
          <w:tcPr>
            <w:tcW w:w="218" w:type="pct"/>
            <w:tcBorders>
              <w:top w:val="single" w:sz="4" w:space="0" w:color="auto"/>
            </w:tcBorders>
            <w:vAlign w:val="center"/>
          </w:tcPr>
          <w:p w14:paraId="1BEA8C48"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42.2</w:t>
            </w:r>
          </w:p>
        </w:tc>
        <w:tc>
          <w:tcPr>
            <w:tcW w:w="249" w:type="pct"/>
            <w:tcBorders>
              <w:top w:val="single" w:sz="4" w:space="0" w:color="auto"/>
            </w:tcBorders>
            <w:vAlign w:val="center"/>
          </w:tcPr>
          <w:p w14:paraId="10146699"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37.6</w:t>
            </w:r>
          </w:p>
        </w:tc>
        <w:tc>
          <w:tcPr>
            <w:tcW w:w="218" w:type="pct"/>
            <w:tcBorders>
              <w:top w:val="single" w:sz="4" w:space="0" w:color="auto"/>
            </w:tcBorders>
            <w:vAlign w:val="center"/>
          </w:tcPr>
          <w:p w14:paraId="79B0B726"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14.8</w:t>
            </w:r>
          </w:p>
        </w:tc>
        <w:tc>
          <w:tcPr>
            <w:tcW w:w="246" w:type="pct"/>
            <w:tcBorders>
              <w:top w:val="single" w:sz="4" w:space="0" w:color="auto"/>
              <w:right w:val="double" w:sz="4" w:space="0" w:color="auto"/>
            </w:tcBorders>
            <w:vAlign w:val="center"/>
          </w:tcPr>
          <w:p w14:paraId="0B6F1628"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36.4</w:t>
            </w:r>
          </w:p>
        </w:tc>
      </w:tr>
      <w:tr w:rsidR="00170887" w:rsidRPr="0074223E" w14:paraId="666BBCDC" w14:textId="77777777" w:rsidTr="009678B0">
        <w:tc>
          <w:tcPr>
            <w:tcW w:w="654" w:type="pct"/>
            <w:vMerge/>
            <w:tcBorders>
              <w:left w:val="double" w:sz="4" w:space="0" w:color="auto"/>
              <w:bottom w:val="double" w:sz="4" w:space="0" w:color="auto"/>
              <w:right w:val="double" w:sz="4" w:space="0" w:color="auto"/>
            </w:tcBorders>
            <w:vAlign w:val="center"/>
          </w:tcPr>
          <w:p w14:paraId="20F8F489" w14:textId="77777777" w:rsidR="00170887" w:rsidRPr="0074223E" w:rsidRDefault="00170887" w:rsidP="00170887">
            <w:pPr>
              <w:jc w:val="left"/>
              <w:rPr>
                <w:rFonts w:eastAsia="Times New Roman"/>
                <w:color w:val="000000"/>
                <w:sz w:val="20"/>
                <w:szCs w:val="20"/>
              </w:rPr>
            </w:pPr>
          </w:p>
        </w:tc>
        <w:tc>
          <w:tcPr>
            <w:tcW w:w="594" w:type="pct"/>
            <w:tcBorders>
              <w:left w:val="double" w:sz="4" w:space="0" w:color="auto"/>
              <w:bottom w:val="double" w:sz="4" w:space="0" w:color="auto"/>
            </w:tcBorders>
          </w:tcPr>
          <w:p w14:paraId="09C9F295" w14:textId="77777777" w:rsidR="00170887" w:rsidRPr="0074223E" w:rsidRDefault="00170887" w:rsidP="00170887">
            <w:pPr>
              <w:jc w:val="left"/>
              <w:rPr>
                <w:sz w:val="20"/>
                <w:szCs w:val="20"/>
              </w:rPr>
            </w:pPr>
            <w:r w:rsidRPr="0074223E">
              <w:rPr>
                <w:sz w:val="20"/>
                <w:szCs w:val="20"/>
              </w:rPr>
              <w:t>No and age is more than 50 years</w:t>
            </w:r>
          </w:p>
        </w:tc>
        <w:tc>
          <w:tcPr>
            <w:tcW w:w="562" w:type="pct"/>
            <w:tcBorders>
              <w:bottom w:val="double" w:sz="4" w:space="0" w:color="auto"/>
              <w:right w:val="double" w:sz="4" w:space="0" w:color="auto"/>
            </w:tcBorders>
          </w:tcPr>
          <w:p w14:paraId="236BE432" w14:textId="77777777" w:rsidR="00170887" w:rsidRPr="0074223E" w:rsidRDefault="00170887" w:rsidP="00170887">
            <w:pPr>
              <w:jc w:val="left"/>
              <w:rPr>
                <w:sz w:val="20"/>
                <w:szCs w:val="20"/>
              </w:rPr>
            </w:pPr>
            <w:r w:rsidRPr="0074223E">
              <w:rPr>
                <w:sz w:val="20"/>
                <w:szCs w:val="20"/>
              </w:rPr>
              <w:t>Yes and age is more than 50 years</w:t>
            </w:r>
          </w:p>
        </w:tc>
        <w:tc>
          <w:tcPr>
            <w:tcW w:w="202" w:type="pct"/>
            <w:tcBorders>
              <w:left w:val="double" w:sz="4" w:space="0" w:color="auto"/>
              <w:bottom w:val="double" w:sz="4" w:space="0" w:color="auto"/>
            </w:tcBorders>
            <w:vAlign w:val="center"/>
          </w:tcPr>
          <w:p w14:paraId="7D1E1020" w14:textId="77777777" w:rsidR="00170887" w:rsidRPr="0074223E" w:rsidRDefault="00170887" w:rsidP="00170887">
            <w:pPr>
              <w:jc w:val="right"/>
              <w:rPr>
                <w:sz w:val="20"/>
                <w:szCs w:val="20"/>
              </w:rPr>
            </w:pPr>
            <w:r w:rsidRPr="001329E6">
              <w:rPr>
                <w:rFonts w:eastAsia="Times New Roman"/>
                <w:color w:val="000000"/>
                <w:sz w:val="20"/>
                <w:szCs w:val="20"/>
              </w:rPr>
              <w:t>3.23</w:t>
            </w:r>
          </w:p>
        </w:tc>
        <w:tc>
          <w:tcPr>
            <w:tcW w:w="218" w:type="pct"/>
            <w:tcBorders>
              <w:bottom w:val="double" w:sz="4" w:space="0" w:color="auto"/>
            </w:tcBorders>
            <w:vAlign w:val="center"/>
          </w:tcPr>
          <w:p w14:paraId="055DA426" w14:textId="77777777" w:rsidR="00170887" w:rsidRPr="0074223E" w:rsidRDefault="00170887" w:rsidP="00170887">
            <w:pPr>
              <w:jc w:val="right"/>
              <w:rPr>
                <w:sz w:val="20"/>
                <w:szCs w:val="20"/>
              </w:rPr>
            </w:pPr>
            <w:r w:rsidRPr="0074223E">
              <w:rPr>
                <w:rFonts w:eastAsia="Times New Roman"/>
                <w:color w:val="000000"/>
                <w:sz w:val="20"/>
                <w:szCs w:val="20"/>
              </w:rPr>
              <w:t>11.4</w:t>
            </w:r>
          </w:p>
        </w:tc>
        <w:tc>
          <w:tcPr>
            <w:tcW w:w="187" w:type="pct"/>
            <w:tcBorders>
              <w:bottom w:val="double" w:sz="4" w:space="0" w:color="auto"/>
            </w:tcBorders>
            <w:vAlign w:val="center"/>
          </w:tcPr>
          <w:p w14:paraId="746EF77B" w14:textId="77777777" w:rsidR="00170887" w:rsidRPr="0074223E" w:rsidRDefault="00170887" w:rsidP="00170887">
            <w:pPr>
              <w:jc w:val="right"/>
              <w:rPr>
                <w:sz w:val="20"/>
                <w:szCs w:val="20"/>
              </w:rPr>
            </w:pPr>
            <w:r w:rsidRPr="0074223E">
              <w:rPr>
                <w:rFonts w:eastAsia="Times New Roman"/>
                <w:color w:val="000000"/>
                <w:sz w:val="20"/>
                <w:szCs w:val="20"/>
              </w:rPr>
              <w:t>4.3</w:t>
            </w:r>
          </w:p>
        </w:tc>
        <w:tc>
          <w:tcPr>
            <w:tcW w:w="218" w:type="pct"/>
            <w:tcBorders>
              <w:bottom w:val="double" w:sz="4" w:space="0" w:color="auto"/>
            </w:tcBorders>
            <w:vAlign w:val="center"/>
          </w:tcPr>
          <w:p w14:paraId="601913EE" w14:textId="577CC710" w:rsidR="00170887" w:rsidRPr="0074223E" w:rsidRDefault="00170887" w:rsidP="00170887">
            <w:pPr>
              <w:jc w:val="right"/>
              <w:rPr>
                <w:sz w:val="20"/>
                <w:szCs w:val="20"/>
              </w:rPr>
            </w:pPr>
            <w:r w:rsidRPr="0074223E">
              <w:rPr>
                <w:rFonts w:eastAsia="Times New Roman"/>
                <w:color w:val="000000"/>
                <w:sz w:val="20"/>
                <w:szCs w:val="20"/>
              </w:rPr>
              <w:t>68</w:t>
            </w:r>
            <w:r w:rsidR="00FC630C">
              <w:rPr>
                <w:rFonts w:eastAsia="Times New Roman"/>
                <w:color w:val="000000"/>
                <w:sz w:val="20"/>
                <w:szCs w:val="20"/>
              </w:rPr>
              <w:t>9</w:t>
            </w:r>
          </w:p>
        </w:tc>
        <w:tc>
          <w:tcPr>
            <w:tcW w:w="187" w:type="pct"/>
            <w:tcBorders>
              <w:bottom w:val="double" w:sz="4" w:space="0" w:color="auto"/>
              <w:right w:val="double" w:sz="4" w:space="0" w:color="auto"/>
            </w:tcBorders>
            <w:vAlign w:val="center"/>
          </w:tcPr>
          <w:p w14:paraId="3D1E812E" w14:textId="68ED9F1B" w:rsidR="00170887" w:rsidRPr="0074223E" w:rsidRDefault="00170887" w:rsidP="00170887">
            <w:pPr>
              <w:jc w:val="right"/>
              <w:rPr>
                <w:sz w:val="20"/>
                <w:szCs w:val="20"/>
              </w:rPr>
            </w:pPr>
            <w:r w:rsidRPr="0074223E">
              <w:rPr>
                <w:rFonts w:eastAsia="Times New Roman"/>
                <w:color w:val="000000"/>
                <w:sz w:val="20"/>
                <w:szCs w:val="20"/>
              </w:rPr>
              <w:t>15.</w:t>
            </w:r>
            <w:r w:rsidR="00FC630C">
              <w:rPr>
                <w:rFonts w:eastAsia="Times New Roman"/>
                <w:color w:val="000000"/>
                <w:sz w:val="20"/>
                <w:szCs w:val="20"/>
              </w:rPr>
              <w:t>4</w:t>
            </w:r>
          </w:p>
        </w:tc>
        <w:tc>
          <w:tcPr>
            <w:tcW w:w="187" w:type="pct"/>
            <w:tcBorders>
              <w:left w:val="double" w:sz="4" w:space="0" w:color="auto"/>
              <w:bottom w:val="double" w:sz="4" w:space="0" w:color="auto"/>
            </w:tcBorders>
            <w:vAlign w:val="center"/>
          </w:tcPr>
          <w:p w14:paraId="564E94E1" w14:textId="666747D2" w:rsidR="00170887" w:rsidRPr="0074223E" w:rsidRDefault="00170887" w:rsidP="00170887">
            <w:pPr>
              <w:jc w:val="right"/>
              <w:rPr>
                <w:sz w:val="20"/>
                <w:szCs w:val="20"/>
              </w:rPr>
            </w:pPr>
            <w:r w:rsidRPr="001329E6">
              <w:rPr>
                <w:rFonts w:eastAsia="Times New Roman"/>
                <w:color w:val="000000"/>
                <w:sz w:val="20"/>
                <w:szCs w:val="20"/>
              </w:rPr>
              <w:t>2.7</w:t>
            </w:r>
            <w:r w:rsidR="001D7C95">
              <w:rPr>
                <w:rFonts w:eastAsia="Times New Roman"/>
                <w:color w:val="000000"/>
                <w:sz w:val="20"/>
                <w:szCs w:val="20"/>
              </w:rPr>
              <w:t>8</w:t>
            </w:r>
          </w:p>
        </w:tc>
        <w:tc>
          <w:tcPr>
            <w:tcW w:w="218" w:type="pct"/>
            <w:tcBorders>
              <w:bottom w:val="double" w:sz="4" w:space="0" w:color="auto"/>
            </w:tcBorders>
            <w:vAlign w:val="center"/>
          </w:tcPr>
          <w:p w14:paraId="1FB26D68" w14:textId="7EFDB708" w:rsidR="00170887" w:rsidRPr="0074223E" w:rsidRDefault="00170887" w:rsidP="00170887">
            <w:pPr>
              <w:jc w:val="right"/>
              <w:rPr>
                <w:sz w:val="20"/>
                <w:szCs w:val="20"/>
              </w:rPr>
            </w:pPr>
            <w:r w:rsidRPr="0074223E">
              <w:rPr>
                <w:rFonts w:eastAsia="Times New Roman"/>
                <w:color w:val="000000"/>
                <w:sz w:val="20"/>
                <w:szCs w:val="20"/>
              </w:rPr>
              <w:t>9.</w:t>
            </w:r>
            <w:r w:rsidR="00FC630C">
              <w:rPr>
                <w:rFonts w:eastAsia="Times New Roman"/>
                <w:color w:val="000000"/>
                <w:sz w:val="20"/>
                <w:szCs w:val="20"/>
              </w:rPr>
              <w:t>5</w:t>
            </w:r>
          </w:p>
        </w:tc>
        <w:tc>
          <w:tcPr>
            <w:tcW w:w="187" w:type="pct"/>
            <w:tcBorders>
              <w:bottom w:val="double" w:sz="4" w:space="0" w:color="auto"/>
            </w:tcBorders>
            <w:vAlign w:val="center"/>
          </w:tcPr>
          <w:p w14:paraId="1B1BF750" w14:textId="1729F05F" w:rsidR="00170887" w:rsidRPr="0074223E" w:rsidRDefault="00FC630C" w:rsidP="00170887">
            <w:pPr>
              <w:jc w:val="right"/>
              <w:rPr>
                <w:sz w:val="20"/>
                <w:szCs w:val="20"/>
              </w:rPr>
            </w:pPr>
            <w:r>
              <w:rPr>
                <w:rFonts w:eastAsia="Times New Roman"/>
                <w:color w:val="000000"/>
                <w:sz w:val="20"/>
                <w:szCs w:val="20"/>
              </w:rPr>
              <w:t>4</w:t>
            </w:r>
            <w:r w:rsidR="00170887" w:rsidRPr="0074223E">
              <w:rPr>
                <w:rFonts w:eastAsia="Times New Roman"/>
                <w:color w:val="000000"/>
                <w:sz w:val="20"/>
                <w:szCs w:val="20"/>
              </w:rPr>
              <w:t>.</w:t>
            </w:r>
            <w:r>
              <w:rPr>
                <w:rFonts w:eastAsia="Times New Roman"/>
                <w:color w:val="000000"/>
                <w:sz w:val="20"/>
                <w:szCs w:val="20"/>
              </w:rPr>
              <w:t>0</w:t>
            </w:r>
          </w:p>
        </w:tc>
        <w:tc>
          <w:tcPr>
            <w:tcW w:w="218" w:type="pct"/>
            <w:tcBorders>
              <w:bottom w:val="double" w:sz="4" w:space="0" w:color="auto"/>
            </w:tcBorders>
            <w:vAlign w:val="center"/>
          </w:tcPr>
          <w:p w14:paraId="1AEB8B4F" w14:textId="77777777" w:rsidR="00170887" w:rsidRPr="0074223E" w:rsidRDefault="00170887" w:rsidP="00170887">
            <w:pPr>
              <w:jc w:val="right"/>
              <w:rPr>
                <w:sz w:val="20"/>
                <w:szCs w:val="20"/>
              </w:rPr>
            </w:pPr>
            <w:r w:rsidRPr="0074223E">
              <w:rPr>
                <w:rFonts w:eastAsia="Times New Roman"/>
                <w:color w:val="000000"/>
                <w:sz w:val="20"/>
                <w:szCs w:val="20"/>
              </w:rPr>
              <w:t>72.7</w:t>
            </w:r>
          </w:p>
        </w:tc>
        <w:tc>
          <w:tcPr>
            <w:tcW w:w="219" w:type="pct"/>
            <w:tcBorders>
              <w:bottom w:val="double" w:sz="4" w:space="0" w:color="auto"/>
              <w:right w:val="double" w:sz="4" w:space="0" w:color="auto"/>
            </w:tcBorders>
            <w:vAlign w:val="center"/>
          </w:tcPr>
          <w:p w14:paraId="594C27F8" w14:textId="77777777" w:rsidR="00170887" w:rsidRPr="0074223E" w:rsidRDefault="00170887" w:rsidP="00170887">
            <w:pPr>
              <w:jc w:val="right"/>
              <w:rPr>
                <w:sz w:val="20"/>
                <w:szCs w:val="20"/>
              </w:rPr>
            </w:pPr>
            <w:r w:rsidRPr="0074223E">
              <w:rPr>
                <w:rFonts w:eastAsia="Times New Roman"/>
                <w:color w:val="000000"/>
                <w:sz w:val="20"/>
                <w:szCs w:val="20"/>
              </w:rPr>
              <w:t>13.8</w:t>
            </w:r>
          </w:p>
        </w:tc>
        <w:tc>
          <w:tcPr>
            <w:tcW w:w="218" w:type="pct"/>
            <w:tcBorders>
              <w:left w:val="double" w:sz="4" w:space="0" w:color="auto"/>
              <w:bottom w:val="double" w:sz="4" w:space="0" w:color="auto"/>
            </w:tcBorders>
            <w:vAlign w:val="center"/>
          </w:tcPr>
          <w:p w14:paraId="59A63FDE" w14:textId="77777777" w:rsidR="00170887" w:rsidRPr="0074223E" w:rsidRDefault="00170887" w:rsidP="00170887">
            <w:pPr>
              <w:jc w:val="right"/>
              <w:rPr>
                <w:sz w:val="20"/>
                <w:szCs w:val="20"/>
              </w:rPr>
            </w:pPr>
            <w:r w:rsidRPr="0074223E">
              <w:rPr>
                <w:rFonts w:eastAsia="Times New Roman"/>
                <w:color w:val="000000"/>
                <w:sz w:val="20"/>
                <w:szCs w:val="20"/>
              </w:rPr>
              <w:t>-13.8</w:t>
            </w:r>
          </w:p>
        </w:tc>
        <w:tc>
          <w:tcPr>
            <w:tcW w:w="218" w:type="pct"/>
            <w:tcBorders>
              <w:bottom w:val="double" w:sz="4" w:space="0" w:color="auto"/>
            </w:tcBorders>
            <w:vAlign w:val="center"/>
          </w:tcPr>
          <w:p w14:paraId="59ECFB44"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28.3</w:t>
            </w:r>
          </w:p>
        </w:tc>
        <w:tc>
          <w:tcPr>
            <w:tcW w:w="249" w:type="pct"/>
            <w:tcBorders>
              <w:bottom w:val="double" w:sz="4" w:space="0" w:color="auto"/>
            </w:tcBorders>
            <w:vAlign w:val="center"/>
          </w:tcPr>
          <w:p w14:paraId="737054D0"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22.2</w:t>
            </w:r>
          </w:p>
        </w:tc>
        <w:tc>
          <w:tcPr>
            <w:tcW w:w="218" w:type="pct"/>
            <w:tcBorders>
              <w:bottom w:val="double" w:sz="4" w:space="0" w:color="auto"/>
            </w:tcBorders>
            <w:vAlign w:val="center"/>
          </w:tcPr>
          <w:p w14:paraId="3772AC18"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8.9</w:t>
            </w:r>
          </w:p>
        </w:tc>
        <w:tc>
          <w:tcPr>
            <w:tcW w:w="246" w:type="pct"/>
            <w:tcBorders>
              <w:bottom w:val="double" w:sz="4" w:space="0" w:color="auto"/>
              <w:right w:val="double" w:sz="4" w:space="0" w:color="auto"/>
            </w:tcBorders>
            <w:vAlign w:val="center"/>
          </w:tcPr>
          <w:p w14:paraId="4540EA5D" w14:textId="77777777" w:rsidR="00170887" w:rsidRPr="00F00BA8" w:rsidRDefault="00170887" w:rsidP="00170887">
            <w:pPr>
              <w:jc w:val="right"/>
              <w:rPr>
                <w:rFonts w:eastAsia="Times New Roman"/>
                <w:color w:val="000000"/>
                <w:sz w:val="20"/>
                <w:szCs w:val="20"/>
              </w:rPr>
            </w:pPr>
            <w:r w:rsidRPr="00F00BA8">
              <w:rPr>
                <w:rFonts w:eastAsia="Times New Roman"/>
                <w:color w:val="000000"/>
                <w:sz w:val="20"/>
                <w:szCs w:val="20"/>
              </w:rPr>
              <w:t>-22.3</w:t>
            </w:r>
          </w:p>
        </w:tc>
      </w:tr>
    </w:tbl>
    <w:p w14:paraId="418E0D25" w14:textId="4E394446" w:rsidR="00170887" w:rsidRDefault="00170887" w:rsidP="00170887"/>
    <w:p w14:paraId="05FD110B" w14:textId="77777777" w:rsidR="00170887" w:rsidRPr="00170887" w:rsidRDefault="00170887" w:rsidP="00170887"/>
    <w:p w14:paraId="73226366" w14:textId="1E3272D8" w:rsidR="00585FF0" w:rsidRDefault="00585FF0" w:rsidP="00A4347B"/>
    <w:p w14:paraId="46272599" w14:textId="4EE640E1" w:rsidR="00F90322" w:rsidRDefault="00F90322" w:rsidP="00A4347B"/>
    <w:p w14:paraId="7253C489" w14:textId="77777777" w:rsidR="00F90322" w:rsidRPr="008927C3" w:rsidRDefault="00F90322" w:rsidP="00A4347B"/>
    <w:sectPr w:rsidR="00F90322" w:rsidRPr="008927C3" w:rsidSect="00900E47">
      <w:pgSz w:w="15840" w:h="12240" w:orient="landscape"/>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DFBE52" w14:textId="77777777" w:rsidR="005F5B75" w:rsidRDefault="005F5B75" w:rsidP="001D1432">
      <w:pPr>
        <w:spacing w:after="0" w:line="240" w:lineRule="auto"/>
      </w:pPr>
      <w:r>
        <w:separator/>
      </w:r>
    </w:p>
  </w:endnote>
  <w:endnote w:type="continuationSeparator" w:id="0">
    <w:p w14:paraId="560B21F4" w14:textId="77777777" w:rsidR="005F5B75" w:rsidRDefault="005F5B75" w:rsidP="001D1432">
      <w:pPr>
        <w:spacing w:after="0" w:line="240" w:lineRule="auto"/>
      </w:pPr>
      <w:r>
        <w:continuationSeparator/>
      </w:r>
    </w:p>
  </w:endnote>
  <w:endnote w:type="continuationNotice" w:id="1">
    <w:p w14:paraId="3667512D" w14:textId="77777777" w:rsidR="005F5B75" w:rsidRDefault="005F5B75">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3794594"/>
      <w:docPartObj>
        <w:docPartGallery w:val="Page Numbers (Bottom of Page)"/>
        <w:docPartUnique/>
      </w:docPartObj>
    </w:sdtPr>
    <w:sdtEndPr>
      <w:rPr>
        <w:noProof/>
        <w:sz w:val="22"/>
        <w:szCs w:val="22"/>
      </w:rPr>
    </w:sdtEndPr>
    <w:sdtContent>
      <w:p w14:paraId="301DA7B5" w14:textId="42219B6B" w:rsidR="00AF1518" w:rsidRPr="00AE0A4C" w:rsidRDefault="00AF1518" w:rsidP="00AE0A4C">
        <w:pPr>
          <w:pStyle w:val="Footer"/>
          <w:jc w:val="center"/>
          <w:rPr>
            <w:sz w:val="22"/>
            <w:szCs w:val="22"/>
          </w:rPr>
        </w:pPr>
        <w:r w:rsidRPr="00AE0A4C">
          <w:rPr>
            <w:sz w:val="22"/>
            <w:szCs w:val="22"/>
          </w:rPr>
          <w:fldChar w:fldCharType="begin"/>
        </w:r>
        <w:r w:rsidRPr="00AE0A4C">
          <w:rPr>
            <w:sz w:val="22"/>
            <w:szCs w:val="22"/>
          </w:rPr>
          <w:instrText xml:space="preserve"> PAGE   \* MERGEFORMAT </w:instrText>
        </w:r>
        <w:r w:rsidRPr="00AE0A4C">
          <w:rPr>
            <w:sz w:val="22"/>
            <w:szCs w:val="22"/>
          </w:rPr>
          <w:fldChar w:fldCharType="separate"/>
        </w:r>
        <w:r w:rsidRPr="00AE0A4C">
          <w:rPr>
            <w:noProof/>
            <w:sz w:val="22"/>
            <w:szCs w:val="22"/>
          </w:rPr>
          <w:t>2</w:t>
        </w:r>
        <w:r w:rsidRPr="00AE0A4C">
          <w:rPr>
            <w:noProof/>
            <w:sz w:val="22"/>
            <w:szCs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C4659A" w14:textId="77777777" w:rsidR="005F5B75" w:rsidRDefault="005F5B75" w:rsidP="001D1432">
      <w:pPr>
        <w:spacing w:after="0" w:line="240" w:lineRule="auto"/>
      </w:pPr>
      <w:r>
        <w:separator/>
      </w:r>
    </w:p>
  </w:footnote>
  <w:footnote w:type="continuationSeparator" w:id="0">
    <w:p w14:paraId="48297D24" w14:textId="77777777" w:rsidR="005F5B75" w:rsidRDefault="005F5B75" w:rsidP="001D1432">
      <w:pPr>
        <w:spacing w:after="0" w:line="240" w:lineRule="auto"/>
      </w:pPr>
      <w:r>
        <w:continuationSeparator/>
      </w:r>
    </w:p>
  </w:footnote>
  <w:footnote w:type="continuationNotice" w:id="1">
    <w:p w14:paraId="33F1C7C2" w14:textId="77777777" w:rsidR="005F5B75" w:rsidRDefault="005F5B75">
      <w:pPr>
        <w:spacing w:after="0" w:line="240" w:lineRule="auto"/>
      </w:pPr>
    </w:p>
  </w:footnote>
  <w:footnote w:id="2">
    <w:p w14:paraId="27ECF2E2" w14:textId="5CA897F0" w:rsidR="00AF1518" w:rsidRDefault="00AF1518" w:rsidP="00540E05">
      <w:pPr>
        <w:pStyle w:val="FootnoteText"/>
        <w:spacing w:after="60"/>
      </w:pPr>
      <w:r>
        <w:rPr>
          <w:rStyle w:val="FootnoteReference"/>
        </w:rPr>
        <w:footnoteRef/>
      </w:r>
      <w:r>
        <w:t xml:space="preserve">Some studies in Paths A and B with restaurant choice as the endogenous outcome do not examine individual-level heterogeneity in the relative sensitivities across individuals in restaurant attributes. Similarly, there are studies that directly ask individuals to rank the importance of attributes they consider in making their restaurant choice, but do not consider heterogeneity in attribute selection/priority across individuals (that is, these studies ignore Path C -- the individual-attribute link; see, for example, Jang and Namkung, 2009 and Chua et al., 2020). We do not review such studies here, which tend to be descriptive rather than predictive. We only consider those studies that expressly consider Path C (that is, controlling for individual characteristics) as they study Paths A and B. </w:t>
      </w:r>
    </w:p>
  </w:footnote>
  <w:footnote w:id="3">
    <w:p w14:paraId="472A4224" w14:textId="778B18ED" w:rsidR="00AF1518" w:rsidRDefault="00AF1518">
      <w:pPr>
        <w:pStyle w:val="FootnoteText"/>
      </w:pPr>
      <w:r>
        <w:rPr>
          <w:rStyle w:val="FootnoteReference"/>
        </w:rPr>
        <w:footnoteRef/>
      </w:r>
      <w:r>
        <w:t xml:space="preserve">We are not aware of a study of restaurant attribute selection that considers consumer characteristics (that is, accommodates Path C effects), while also considering event type effects on restaurant attribute type choice (that is, Path A) or even restaurant segment choice (that is, Path D). Besides, from a predictive standpoint, considering event type in a model would require that event types themselves be predicted, which can be challenging given the vagaries of life events. So, in the rest of this review and paper, we will not focus on the effect of event type choice on restaurant attribute ranking (Path A) or restaurant segment choice (Path D). </w:t>
      </w:r>
    </w:p>
  </w:footnote>
  <w:footnote w:id="4">
    <w:p w14:paraId="2BB8145F" w14:textId="0D77281C" w:rsidR="00AF1518" w:rsidRDefault="00AF1518" w:rsidP="00540E05">
      <w:pPr>
        <w:pStyle w:val="FootnoteText"/>
        <w:spacing w:after="60"/>
      </w:pPr>
      <w:r w:rsidRPr="00354732">
        <w:rPr>
          <w:rStyle w:val="FootnoteReference"/>
        </w:rPr>
        <w:footnoteRef/>
      </w:r>
      <w:r w:rsidRPr="00354732">
        <w:t xml:space="preserve"> Part-time workers are those who work 30 hours or less per week, while full-time workers are those who work more than 30 hours per week.</w:t>
      </w:r>
      <w:r>
        <w:t xml:space="preserve"> </w:t>
      </w:r>
    </w:p>
  </w:footnote>
  <w:footnote w:id="5">
    <w:p w14:paraId="3BB08718" w14:textId="3E75BED9" w:rsidR="00AF1518" w:rsidRDefault="00AF1518" w:rsidP="005100C1">
      <w:pPr>
        <w:pStyle w:val="FootnoteText"/>
      </w:pPr>
      <w:r>
        <w:rPr>
          <w:rStyle w:val="FootnoteReference"/>
        </w:rPr>
        <w:footnoteRef/>
      </w:r>
      <w:r>
        <w:t xml:space="preserve"> The commute time here refers only to those employed individuals with a designated out-of-home work office (or simply “office” for short from hereon) that they commuted to at least occasionally in the month. The Texas mean of 26.6 minutes also refers to only those who had a designated office and commuted at least occasionally to that office. </w:t>
      </w:r>
    </w:p>
  </w:footnote>
  <w:footnote w:id="6">
    <w:p w14:paraId="57A8092B" w14:textId="48CF0741" w:rsidR="00AF1518" w:rsidRDefault="00AF1518" w:rsidP="00DF0952">
      <w:pPr>
        <w:pStyle w:val="FootnoteText"/>
      </w:pPr>
      <w:r>
        <w:rPr>
          <w:rStyle w:val="FootnoteReference"/>
        </w:rPr>
        <w:footnoteRef/>
      </w:r>
      <w:r>
        <w:t xml:space="preserve"> Unlike the prior formulation in Bhat (2022) where the scale of the error terms in the baseline preference parameters was normalized to one, in this paper, we relax the scale parameter to be freely estimated. This results in superior model performance in terms of goodness-of-fit measures and forecasts. </w:t>
      </w:r>
    </w:p>
  </w:footnote>
  <w:footnote w:id="7">
    <w:p w14:paraId="71B8EC30" w14:textId="4B8D3275" w:rsidR="00AF1518" w:rsidRDefault="00AF1518" w:rsidP="00E009D8">
      <w:pPr>
        <w:pStyle w:val="FootnoteText"/>
      </w:pPr>
      <w:r>
        <w:rPr>
          <w:rStyle w:val="FootnoteReference"/>
        </w:rPr>
        <w:footnoteRef/>
      </w:r>
      <w:r>
        <w:t xml:space="preserve"> Note that </w:t>
      </w:r>
      <w:r w:rsidRPr="005E50F3">
        <w:rPr>
          <w:position w:val="-28"/>
        </w:rPr>
        <w:object w:dxaOrig="2079" w:dyaOrig="660" w14:anchorId="211B7005">
          <v:shape id="_x0000_i1142" type="#_x0000_t75" style="width:90.85pt;height:28.7pt" o:ole="">
            <v:imagedata r:id="rId1" o:title=""/>
          </v:shape>
          <o:OLEObject Type="Embed" ProgID="Equation.DSMT4" ShapeID="_x0000_i1142" DrawAspect="Content" ObjectID="_1752488469" r:id="rId2"/>
        </w:object>
      </w:r>
      <w:r>
        <w:t xml:space="preserve">, with </w:t>
      </w:r>
      <w:r w:rsidRPr="00BD7E67">
        <w:rPr>
          <w:position w:val="-6"/>
        </w:rPr>
        <w:object w:dxaOrig="800" w:dyaOrig="279" w14:anchorId="0BD8FD62">
          <v:shape id="_x0000_i1144" type="#_x0000_t75" style="width:38.55pt;height:15pt" o:ole="">
            <v:imagedata r:id="rId3" o:title=""/>
          </v:shape>
          <o:OLEObject Type="Embed" ProgID="Equation.DSMT4" ShapeID="_x0000_i1144" DrawAspect="Content" ObjectID="_1752488470" r:id="rId4"/>
        </w:object>
      </w:r>
      <w:r>
        <w:t xml:space="preserve"> Thus, if an element of</w:t>
      </w:r>
      <w:r w:rsidRPr="003A31B5">
        <w:rPr>
          <w:position w:val="-6"/>
        </w:rPr>
        <w:object w:dxaOrig="220" w:dyaOrig="200" w14:anchorId="3D9E714C">
          <v:shape id="_x0000_i1146" type="#_x0000_t75" style="width:11.15pt;height:10.7pt" o:ole="">
            <v:imagedata r:id="rId5" o:title=""/>
          </v:shape>
          <o:OLEObject Type="Embed" ProgID="Equation.DSMT4" ShapeID="_x0000_i1146" DrawAspect="Content" ObjectID="_1752488471" r:id="rId6"/>
        </w:object>
      </w:r>
      <w:r>
        <w:t xml:space="preserve"> is positive, it decreases  </w:t>
      </w:r>
      <w:r w:rsidRPr="005E50F3">
        <w:rPr>
          <w:position w:val="-26"/>
        </w:rPr>
        <w:object w:dxaOrig="820" w:dyaOrig="620" w14:anchorId="03C41408">
          <v:shape id="_x0000_i1148" type="#_x0000_t75" style="width:41.15pt;height:30.85pt" o:ole="">
            <v:imagedata r:id="rId7" o:title=""/>
          </v:shape>
          <o:OLEObject Type="Embed" ProgID="Equation.DSMT4" ShapeID="_x0000_i1148" DrawAspect="Content" ObjectID="_1752488472" r:id="rId8"/>
        </w:object>
      </w:r>
      <w:r>
        <w:t xml:space="preserve">, increases </w:t>
      </w:r>
      <w:r w:rsidRPr="005E50F3">
        <w:rPr>
          <w:position w:val="-26"/>
        </w:rPr>
        <w:object w:dxaOrig="1260" w:dyaOrig="620" w14:anchorId="4FED3FE7">
          <v:shape id="_x0000_i1150" type="#_x0000_t75" style="width:54pt;height:27pt" o:ole="">
            <v:imagedata r:id="rId9" o:title=""/>
          </v:shape>
          <o:OLEObject Type="Embed" ProgID="Equation.DSMT4" ShapeID="_x0000_i1150" DrawAspect="Content" ObjectID="_1752488473" r:id="rId10"/>
        </w:object>
      </w:r>
      <w:r>
        <w:t xml:space="preserve">, and therefore decreases </w:t>
      </w:r>
      <w:r w:rsidRPr="005E50F3">
        <w:rPr>
          <w:position w:val="-10"/>
        </w:rPr>
        <w:object w:dxaOrig="480" w:dyaOrig="300" w14:anchorId="5BB96086">
          <v:shape id="_x0000_i1152" type="#_x0000_t75" style="width:21.85pt;height:13.7pt" o:ole="">
            <v:imagedata r:id="rId11" o:title=""/>
          </v:shape>
          <o:OLEObject Type="Embed" ProgID="Equation.DSMT4" ShapeID="_x0000_i1152" DrawAspect="Content" ObjectID="_1752488474" r:id="rId12"/>
        </w:object>
      </w:r>
      <w:r>
        <w:t xml:space="preserve">. </w:t>
      </w:r>
    </w:p>
  </w:footnote>
  <w:footnote w:id="8">
    <w:p w14:paraId="01386131" w14:textId="72A6FF83" w:rsidR="00AF1518" w:rsidRPr="00F779F5" w:rsidRDefault="00AF1518" w:rsidP="007E2CED">
      <w:pPr>
        <w:pStyle w:val="FootnoteText"/>
        <w:spacing w:after="60"/>
      </w:pPr>
      <w:r w:rsidRPr="00887124">
        <w:rPr>
          <w:rStyle w:val="FootnoteReference"/>
        </w:rPr>
        <w:footnoteRef/>
      </w:r>
      <w:r w:rsidRPr="00887124">
        <w:t xml:space="preserve"> </w:t>
      </w:r>
      <w:r>
        <w:t>The linked and non-linked models are non-nested (see Bhat, 2022), because the kernel error term distributions are different between the two models. While many</w:t>
      </w:r>
      <w:r w:rsidRPr="004F31CF">
        <w:t xml:space="preserve"> measures have been suggested in the literature to evaluate model fit</w:t>
      </w:r>
      <w:r>
        <w:t xml:space="preserve"> among non-nested models </w:t>
      </w:r>
      <w:r w:rsidRPr="004F31CF">
        <w:t xml:space="preserve">(see </w:t>
      </w:r>
      <w:r>
        <w:t xml:space="preserve">Dziak </w:t>
      </w:r>
      <w:r w:rsidRPr="00F779F5">
        <w:t>et al., 2020), the BIC-based measures demand a higher strength of evidence to add complexity than do the other measures, and thus the BIC-based measure favors more parsimonious models.</w:t>
      </w:r>
    </w:p>
  </w:footnote>
  <w:footnote w:id="9">
    <w:p w14:paraId="6A83998A" w14:textId="40736966" w:rsidR="00AF1518" w:rsidRDefault="00AF1518">
      <w:pPr>
        <w:pStyle w:val="FootnoteText"/>
      </w:pPr>
      <w:r w:rsidRPr="00F779F5">
        <w:rPr>
          <w:rStyle w:val="FootnoteReference"/>
        </w:rPr>
        <w:footnoteRef/>
      </w:r>
      <w:r w:rsidRPr="00F779F5">
        <w:t xml:space="preserve"> The</w:t>
      </w:r>
      <w:r>
        <w:t xml:space="preserve"> </w:t>
      </w:r>
      <w:r w:rsidRPr="007E2CED">
        <w:rPr>
          <w:i/>
          <w:iCs/>
        </w:rPr>
        <w:t>L</w:t>
      </w:r>
      <w:r>
        <w:t>(</w:t>
      </w:r>
      <w:r w:rsidRPr="007E2CED">
        <w:rPr>
          <w:i/>
          <w:iCs/>
        </w:rPr>
        <w:t>c</w:t>
      </w:r>
      <w:r>
        <w:t>)</w:t>
      </w:r>
      <w:r w:rsidRPr="00F779F5">
        <w:t xml:space="preserve"> values differ for the unlinked and linked models because of the different count component error structures in the two models. For consistency and comparison purposes between the unlinked and linked models, in all computations in the current section, we use the </w:t>
      </w:r>
      <w:r w:rsidRPr="007E2CED">
        <w:rPr>
          <w:i/>
          <w:iCs/>
        </w:rPr>
        <w:t>L</w:t>
      </w:r>
      <w:r>
        <w:t>(</w:t>
      </w:r>
      <w:r w:rsidRPr="007E2CED">
        <w:rPr>
          <w:i/>
          <w:iCs/>
        </w:rPr>
        <w:t>c</w:t>
      </w:r>
      <w:r>
        <w:t>)</w:t>
      </w:r>
      <w:r w:rsidRPr="00F779F5">
        <w:t xml:space="preserve"> value for the unlinked model.</w:t>
      </w:r>
      <w: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841724"/>
    <w:multiLevelType w:val="hybridMultilevel"/>
    <w:tmpl w:val="193ED9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E8A7628"/>
    <w:multiLevelType w:val="hybridMultilevel"/>
    <w:tmpl w:val="4036EBB0"/>
    <w:lvl w:ilvl="0" w:tplc="F828DED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9712D89"/>
    <w:multiLevelType w:val="multilevel"/>
    <w:tmpl w:val="3BF697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24476117"/>
    <w:multiLevelType w:val="multilevel"/>
    <w:tmpl w:val="F89AEB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8980EB1"/>
    <w:multiLevelType w:val="hybridMultilevel"/>
    <w:tmpl w:val="9F90D6EE"/>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9C2280D"/>
    <w:multiLevelType w:val="hybridMultilevel"/>
    <w:tmpl w:val="8F66C906"/>
    <w:lvl w:ilvl="0" w:tplc="04090005">
      <w:start w:val="1"/>
      <w:numFmt w:val="bullet"/>
      <w:lvlText w:val=""/>
      <w:lvlJc w:val="left"/>
      <w:pPr>
        <w:ind w:left="720" w:hanging="360"/>
      </w:pPr>
      <w:rPr>
        <w:rFonts w:ascii="Wingdings" w:hAnsi="Wingdings" w:hint="default"/>
      </w:rPr>
    </w:lvl>
    <w:lvl w:ilvl="1" w:tplc="04090005">
      <w:start w:val="1"/>
      <w:numFmt w:val="bullet"/>
      <w:lvlText w:val=""/>
      <w:lvlJc w:val="left"/>
      <w:pPr>
        <w:ind w:left="1440" w:hanging="360"/>
      </w:pPr>
      <w:rPr>
        <w:rFonts w:ascii="Wingdings" w:hAnsi="Wingding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1181A44"/>
    <w:multiLevelType w:val="hybridMultilevel"/>
    <w:tmpl w:val="D5049294"/>
    <w:lvl w:ilvl="0" w:tplc="EFAE8158">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E296817"/>
    <w:multiLevelType w:val="hybridMultilevel"/>
    <w:tmpl w:val="FE86EB46"/>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E7604A6"/>
    <w:multiLevelType w:val="hybridMultilevel"/>
    <w:tmpl w:val="9D7AB800"/>
    <w:lvl w:ilvl="0" w:tplc="EFAE8158">
      <w:numFmt w:val="bullet"/>
      <w:lvlText w:val="-"/>
      <w:lvlJc w:val="left"/>
      <w:pPr>
        <w:ind w:left="720" w:hanging="360"/>
      </w:pPr>
      <w:rPr>
        <w:rFonts w:ascii="Calibri" w:eastAsiaTheme="minorHAns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4763862"/>
    <w:multiLevelType w:val="hybridMultilevel"/>
    <w:tmpl w:val="2C2E33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BE345DA2">
      <w:numFmt w:val="bullet"/>
      <w:lvlText w:val="-"/>
      <w:lvlJc w:val="left"/>
      <w:pPr>
        <w:ind w:left="2160" w:hanging="360"/>
      </w:pPr>
      <w:rPr>
        <w:rFonts w:ascii="Times New Roman" w:eastAsiaTheme="minorHAnsi"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F8450FB"/>
    <w:multiLevelType w:val="hybridMultilevel"/>
    <w:tmpl w:val="78026152"/>
    <w:lvl w:ilvl="0" w:tplc="73063B54">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4632020"/>
    <w:multiLevelType w:val="hybridMultilevel"/>
    <w:tmpl w:val="26B2F244"/>
    <w:lvl w:ilvl="0" w:tplc="DFCACE4E">
      <w:start w:val="1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49B7882"/>
    <w:multiLevelType w:val="hybridMultilevel"/>
    <w:tmpl w:val="0E366902"/>
    <w:lvl w:ilvl="0" w:tplc="E3BC3022">
      <w:start w:val="1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A4844AF"/>
    <w:multiLevelType w:val="hybridMultilevel"/>
    <w:tmpl w:val="7F0677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5A11795"/>
    <w:multiLevelType w:val="hybridMultilevel"/>
    <w:tmpl w:val="B694FED0"/>
    <w:lvl w:ilvl="0" w:tplc="6FC2D8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C4D0484"/>
    <w:multiLevelType w:val="multilevel"/>
    <w:tmpl w:val="E43A37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6ED35879"/>
    <w:multiLevelType w:val="multilevel"/>
    <w:tmpl w:val="84DECB6A"/>
    <w:lvl w:ilvl="0">
      <w:start w:val="1"/>
      <w:numFmt w:val="decimal"/>
      <w:pStyle w:val="Heading1"/>
      <w:lvlText w:val="%1."/>
      <w:lvlJc w:val="left"/>
      <w:pPr>
        <w:ind w:left="720" w:hanging="360"/>
      </w:pPr>
      <w:rPr>
        <w:rFonts w:hint="default"/>
      </w:rPr>
    </w:lvl>
    <w:lvl w:ilvl="1">
      <w:start w:val="1"/>
      <w:numFmt w:val="decimal"/>
      <w:pStyle w:val="Heading2"/>
      <w:isLgl/>
      <w:lvlText w:val="%1.%2."/>
      <w:lvlJc w:val="left"/>
      <w:pPr>
        <w:ind w:left="2250" w:hanging="360"/>
      </w:pPr>
      <w:rPr>
        <w:rFonts w:hint="default"/>
      </w:rPr>
    </w:lvl>
    <w:lvl w:ilvl="2">
      <w:start w:val="1"/>
      <w:numFmt w:val="decimal"/>
      <w:pStyle w:val="Heading3"/>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 w15:restartNumberingAfterBreak="0">
    <w:nsid w:val="735564E8"/>
    <w:multiLevelType w:val="hybridMultilevel"/>
    <w:tmpl w:val="2B4667F6"/>
    <w:lvl w:ilvl="0" w:tplc="7A98B2A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AE57D9C"/>
    <w:multiLevelType w:val="hybridMultilevel"/>
    <w:tmpl w:val="5E929104"/>
    <w:lvl w:ilvl="0" w:tplc="04090005">
      <w:start w:val="1"/>
      <w:numFmt w:val="bullet"/>
      <w:lvlText w:val=""/>
      <w:lvlJc w:val="left"/>
      <w:pPr>
        <w:ind w:left="720" w:hanging="360"/>
      </w:pPr>
      <w:rPr>
        <w:rFonts w:ascii="Wingdings" w:hAnsi="Wingdings" w:hint="default"/>
      </w:rPr>
    </w:lvl>
    <w:lvl w:ilvl="1" w:tplc="EFAE8158">
      <w:numFmt w:val="bullet"/>
      <w:lvlText w:val="-"/>
      <w:lvlJc w:val="left"/>
      <w:pPr>
        <w:ind w:left="1440" w:hanging="360"/>
      </w:pPr>
      <w:rPr>
        <w:rFonts w:ascii="Calibri" w:eastAsiaTheme="minorHAns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BD330A7"/>
    <w:multiLevelType w:val="hybridMultilevel"/>
    <w:tmpl w:val="5D2A93C2"/>
    <w:lvl w:ilvl="0" w:tplc="04090005">
      <w:start w:val="1"/>
      <w:numFmt w:val="bullet"/>
      <w:lvlText w:val=""/>
      <w:lvlJc w:val="left"/>
      <w:pPr>
        <w:ind w:left="720" w:hanging="360"/>
      </w:pPr>
      <w:rPr>
        <w:rFonts w:ascii="Wingdings" w:hAnsi="Wingdings" w:hint="default"/>
      </w:rPr>
    </w:lvl>
    <w:lvl w:ilvl="1" w:tplc="EFAE8158">
      <w:numFmt w:val="bullet"/>
      <w:lvlText w:val="-"/>
      <w:lvlJc w:val="left"/>
      <w:pPr>
        <w:ind w:left="1440" w:hanging="360"/>
      </w:pPr>
      <w:rPr>
        <w:rFonts w:ascii="Calibri" w:eastAsiaTheme="minorHAns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C6B6452"/>
    <w:multiLevelType w:val="hybridMultilevel"/>
    <w:tmpl w:val="D514F9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D020AC9"/>
    <w:multiLevelType w:val="multilevel"/>
    <w:tmpl w:val="FFFFFFFF"/>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7F1A4C0C"/>
    <w:multiLevelType w:val="multilevel"/>
    <w:tmpl w:val="5FB04D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3"/>
  </w:num>
  <w:num w:numId="2">
    <w:abstractNumId w:val="16"/>
  </w:num>
  <w:num w:numId="3">
    <w:abstractNumId w:val="1"/>
  </w:num>
  <w:num w:numId="4">
    <w:abstractNumId w:val="10"/>
  </w:num>
  <w:num w:numId="5">
    <w:abstractNumId w:val="8"/>
  </w:num>
  <w:num w:numId="6">
    <w:abstractNumId w:val="12"/>
  </w:num>
  <w:num w:numId="7">
    <w:abstractNumId w:val="22"/>
  </w:num>
  <w:num w:numId="8">
    <w:abstractNumId w:val="11"/>
  </w:num>
  <w:num w:numId="9">
    <w:abstractNumId w:val="15"/>
  </w:num>
  <w:num w:numId="10">
    <w:abstractNumId w:val="6"/>
  </w:num>
  <w:num w:numId="11">
    <w:abstractNumId w:val="20"/>
  </w:num>
  <w:num w:numId="12">
    <w:abstractNumId w:val="9"/>
  </w:num>
  <w:num w:numId="13">
    <w:abstractNumId w:val="21"/>
  </w:num>
  <w:num w:numId="14">
    <w:abstractNumId w:val="0"/>
  </w:num>
  <w:num w:numId="15">
    <w:abstractNumId w:val="7"/>
  </w:num>
  <w:num w:numId="16">
    <w:abstractNumId w:val="4"/>
  </w:num>
  <w:num w:numId="17">
    <w:abstractNumId w:val="5"/>
  </w:num>
  <w:num w:numId="18">
    <w:abstractNumId w:val="19"/>
  </w:num>
  <w:num w:numId="19">
    <w:abstractNumId w:val="18"/>
  </w:num>
  <w:num w:numId="20">
    <w:abstractNumId w:val="17"/>
  </w:num>
  <w:num w:numId="21">
    <w:abstractNumId w:val="3"/>
  </w:num>
  <w:num w:numId="22">
    <w:abstractNumId w:val="2"/>
  </w:num>
  <w:num w:numId="2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LQ0MzMxNDA3sDA0NLdU0lEKTi0uzszPAykwsagFACgtht8tAAAA"/>
  </w:docVars>
  <w:rsids>
    <w:rsidRoot w:val="000B2640"/>
    <w:rsid w:val="000006C0"/>
    <w:rsid w:val="00003A71"/>
    <w:rsid w:val="0000405A"/>
    <w:rsid w:val="00004F2B"/>
    <w:rsid w:val="00007BD6"/>
    <w:rsid w:val="0001103E"/>
    <w:rsid w:val="00011AA3"/>
    <w:rsid w:val="00011E3D"/>
    <w:rsid w:val="00012F05"/>
    <w:rsid w:val="00013492"/>
    <w:rsid w:val="00013C17"/>
    <w:rsid w:val="00016215"/>
    <w:rsid w:val="000162EC"/>
    <w:rsid w:val="0001684B"/>
    <w:rsid w:val="00020A4C"/>
    <w:rsid w:val="000213CC"/>
    <w:rsid w:val="0002145C"/>
    <w:rsid w:val="0002251D"/>
    <w:rsid w:val="00024944"/>
    <w:rsid w:val="000279D8"/>
    <w:rsid w:val="00031196"/>
    <w:rsid w:val="000314C6"/>
    <w:rsid w:val="00032591"/>
    <w:rsid w:val="00032626"/>
    <w:rsid w:val="0003408E"/>
    <w:rsid w:val="000348AC"/>
    <w:rsid w:val="00034B7C"/>
    <w:rsid w:val="00034E0B"/>
    <w:rsid w:val="00036C6D"/>
    <w:rsid w:val="000376C8"/>
    <w:rsid w:val="00040F83"/>
    <w:rsid w:val="0004136C"/>
    <w:rsid w:val="00041972"/>
    <w:rsid w:val="00042600"/>
    <w:rsid w:val="0004332B"/>
    <w:rsid w:val="00043B2F"/>
    <w:rsid w:val="00044023"/>
    <w:rsid w:val="000443CA"/>
    <w:rsid w:val="00045867"/>
    <w:rsid w:val="000459A9"/>
    <w:rsid w:val="00045A56"/>
    <w:rsid w:val="00045F23"/>
    <w:rsid w:val="000517DA"/>
    <w:rsid w:val="00052CBD"/>
    <w:rsid w:val="0005359E"/>
    <w:rsid w:val="00053DBF"/>
    <w:rsid w:val="00057536"/>
    <w:rsid w:val="0005799C"/>
    <w:rsid w:val="0006100E"/>
    <w:rsid w:val="00061599"/>
    <w:rsid w:val="0006166B"/>
    <w:rsid w:val="00061E3F"/>
    <w:rsid w:val="00062B8D"/>
    <w:rsid w:val="00063708"/>
    <w:rsid w:val="00064D25"/>
    <w:rsid w:val="000660AE"/>
    <w:rsid w:val="00071CDF"/>
    <w:rsid w:val="00073703"/>
    <w:rsid w:val="00074B0C"/>
    <w:rsid w:val="0007513C"/>
    <w:rsid w:val="000769FC"/>
    <w:rsid w:val="00077806"/>
    <w:rsid w:val="00077F25"/>
    <w:rsid w:val="00083708"/>
    <w:rsid w:val="00084391"/>
    <w:rsid w:val="00084812"/>
    <w:rsid w:val="000914A1"/>
    <w:rsid w:val="000926EA"/>
    <w:rsid w:val="00094491"/>
    <w:rsid w:val="00095325"/>
    <w:rsid w:val="00095529"/>
    <w:rsid w:val="00096D47"/>
    <w:rsid w:val="000A2763"/>
    <w:rsid w:val="000A2EF7"/>
    <w:rsid w:val="000A70E8"/>
    <w:rsid w:val="000B0E58"/>
    <w:rsid w:val="000B1669"/>
    <w:rsid w:val="000B20F3"/>
    <w:rsid w:val="000B2640"/>
    <w:rsid w:val="000B2812"/>
    <w:rsid w:val="000B2EC6"/>
    <w:rsid w:val="000B3A2D"/>
    <w:rsid w:val="000B40EC"/>
    <w:rsid w:val="000B53BF"/>
    <w:rsid w:val="000C0372"/>
    <w:rsid w:val="000C2910"/>
    <w:rsid w:val="000C4AC2"/>
    <w:rsid w:val="000C4C43"/>
    <w:rsid w:val="000C504E"/>
    <w:rsid w:val="000C62C0"/>
    <w:rsid w:val="000C6E5A"/>
    <w:rsid w:val="000C7F14"/>
    <w:rsid w:val="000D0C16"/>
    <w:rsid w:val="000D12DD"/>
    <w:rsid w:val="000D1FDA"/>
    <w:rsid w:val="000D36BF"/>
    <w:rsid w:val="000D4C20"/>
    <w:rsid w:val="000D5133"/>
    <w:rsid w:val="000E12D1"/>
    <w:rsid w:val="000E1C99"/>
    <w:rsid w:val="000E2913"/>
    <w:rsid w:val="000E42CB"/>
    <w:rsid w:val="000E531D"/>
    <w:rsid w:val="000E7B00"/>
    <w:rsid w:val="000F0F2F"/>
    <w:rsid w:val="000F198E"/>
    <w:rsid w:val="000F3E3B"/>
    <w:rsid w:val="000F57BD"/>
    <w:rsid w:val="000F66FA"/>
    <w:rsid w:val="000F7213"/>
    <w:rsid w:val="000F794C"/>
    <w:rsid w:val="00100956"/>
    <w:rsid w:val="00100BD7"/>
    <w:rsid w:val="001028E5"/>
    <w:rsid w:val="001031CE"/>
    <w:rsid w:val="00106CB9"/>
    <w:rsid w:val="00107026"/>
    <w:rsid w:val="00107F42"/>
    <w:rsid w:val="001145D6"/>
    <w:rsid w:val="00114FDF"/>
    <w:rsid w:val="00116EA9"/>
    <w:rsid w:val="00120239"/>
    <w:rsid w:val="001202B2"/>
    <w:rsid w:val="001209C7"/>
    <w:rsid w:val="00120DEE"/>
    <w:rsid w:val="001227AE"/>
    <w:rsid w:val="00122809"/>
    <w:rsid w:val="00122866"/>
    <w:rsid w:val="00123160"/>
    <w:rsid w:val="001257A1"/>
    <w:rsid w:val="001268DE"/>
    <w:rsid w:val="001321AB"/>
    <w:rsid w:val="0013524F"/>
    <w:rsid w:val="00135EA9"/>
    <w:rsid w:val="0013664E"/>
    <w:rsid w:val="00136A69"/>
    <w:rsid w:val="00137540"/>
    <w:rsid w:val="0014179A"/>
    <w:rsid w:val="0014266B"/>
    <w:rsid w:val="00143821"/>
    <w:rsid w:val="00144794"/>
    <w:rsid w:val="001464BB"/>
    <w:rsid w:val="001522B8"/>
    <w:rsid w:val="00153EA1"/>
    <w:rsid w:val="00156573"/>
    <w:rsid w:val="0015694F"/>
    <w:rsid w:val="00156AE8"/>
    <w:rsid w:val="001603C7"/>
    <w:rsid w:val="00160EBD"/>
    <w:rsid w:val="0016165A"/>
    <w:rsid w:val="00161A84"/>
    <w:rsid w:val="0016279C"/>
    <w:rsid w:val="00162AA6"/>
    <w:rsid w:val="00163C22"/>
    <w:rsid w:val="00165A4E"/>
    <w:rsid w:val="00165CD8"/>
    <w:rsid w:val="00166F11"/>
    <w:rsid w:val="00167221"/>
    <w:rsid w:val="001702A5"/>
    <w:rsid w:val="00170887"/>
    <w:rsid w:val="001710A3"/>
    <w:rsid w:val="00171462"/>
    <w:rsid w:val="001733D0"/>
    <w:rsid w:val="00174530"/>
    <w:rsid w:val="00177CD1"/>
    <w:rsid w:val="00180583"/>
    <w:rsid w:val="0018383E"/>
    <w:rsid w:val="0018394D"/>
    <w:rsid w:val="00184C1B"/>
    <w:rsid w:val="00185199"/>
    <w:rsid w:val="001860B6"/>
    <w:rsid w:val="00187987"/>
    <w:rsid w:val="00191F46"/>
    <w:rsid w:val="00192C28"/>
    <w:rsid w:val="00193B3E"/>
    <w:rsid w:val="00194FDE"/>
    <w:rsid w:val="00195108"/>
    <w:rsid w:val="001A38D2"/>
    <w:rsid w:val="001A552A"/>
    <w:rsid w:val="001A75D6"/>
    <w:rsid w:val="001A7B04"/>
    <w:rsid w:val="001B0018"/>
    <w:rsid w:val="001B4255"/>
    <w:rsid w:val="001B4C08"/>
    <w:rsid w:val="001B6746"/>
    <w:rsid w:val="001C0413"/>
    <w:rsid w:val="001C0D7D"/>
    <w:rsid w:val="001C1D0F"/>
    <w:rsid w:val="001C1FE5"/>
    <w:rsid w:val="001C3166"/>
    <w:rsid w:val="001C45D1"/>
    <w:rsid w:val="001C7C62"/>
    <w:rsid w:val="001D1432"/>
    <w:rsid w:val="001D1C74"/>
    <w:rsid w:val="001D27E3"/>
    <w:rsid w:val="001D331B"/>
    <w:rsid w:val="001D52DC"/>
    <w:rsid w:val="001D69F0"/>
    <w:rsid w:val="001D7094"/>
    <w:rsid w:val="001D7C95"/>
    <w:rsid w:val="001E0DC0"/>
    <w:rsid w:val="001E2231"/>
    <w:rsid w:val="001E3196"/>
    <w:rsid w:val="001E4B31"/>
    <w:rsid w:val="001E4CFD"/>
    <w:rsid w:val="001E60D3"/>
    <w:rsid w:val="001E7A7A"/>
    <w:rsid w:val="001F05A7"/>
    <w:rsid w:val="001F3EB6"/>
    <w:rsid w:val="001F3F33"/>
    <w:rsid w:val="001F6BEB"/>
    <w:rsid w:val="00201945"/>
    <w:rsid w:val="00204CD1"/>
    <w:rsid w:val="0020657C"/>
    <w:rsid w:val="00206B2F"/>
    <w:rsid w:val="00207040"/>
    <w:rsid w:val="00207801"/>
    <w:rsid w:val="00210E18"/>
    <w:rsid w:val="0021102E"/>
    <w:rsid w:val="00211F6E"/>
    <w:rsid w:val="002129CC"/>
    <w:rsid w:val="0021354A"/>
    <w:rsid w:val="00213EC5"/>
    <w:rsid w:val="002148A9"/>
    <w:rsid w:val="0021514B"/>
    <w:rsid w:val="00215C98"/>
    <w:rsid w:val="002165D4"/>
    <w:rsid w:val="0022056A"/>
    <w:rsid w:val="0022103E"/>
    <w:rsid w:val="00224D8D"/>
    <w:rsid w:val="00230EBD"/>
    <w:rsid w:val="0023282A"/>
    <w:rsid w:val="00232EF7"/>
    <w:rsid w:val="002344EE"/>
    <w:rsid w:val="0023585F"/>
    <w:rsid w:val="00235F32"/>
    <w:rsid w:val="002374D6"/>
    <w:rsid w:val="00241C52"/>
    <w:rsid w:val="002429BD"/>
    <w:rsid w:val="00243A1F"/>
    <w:rsid w:val="0024539B"/>
    <w:rsid w:val="00245CC3"/>
    <w:rsid w:val="00246701"/>
    <w:rsid w:val="002478BF"/>
    <w:rsid w:val="00247CBF"/>
    <w:rsid w:val="00251C39"/>
    <w:rsid w:val="002545A7"/>
    <w:rsid w:val="00255A33"/>
    <w:rsid w:val="002577BF"/>
    <w:rsid w:val="00261B43"/>
    <w:rsid w:val="002625AF"/>
    <w:rsid w:val="002627C6"/>
    <w:rsid w:val="00263932"/>
    <w:rsid w:val="00263DD0"/>
    <w:rsid w:val="00264C72"/>
    <w:rsid w:val="00265656"/>
    <w:rsid w:val="00266DAB"/>
    <w:rsid w:val="002672BE"/>
    <w:rsid w:val="00270163"/>
    <w:rsid w:val="00273C2E"/>
    <w:rsid w:val="00273F2A"/>
    <w:rsid w:val="00274DD4"/>
    <w:rsid w:val="00275BEE"/>
    <w:rsid w:val="00276ADB"/>
    <w:rsid w:val="00277C6D"/>
    <w:rsid w:val="002831AD"/>
    <w:rsid w:val="0028453F"/>
    <w:rsid w:val="00286339"/>
    <w:rsid w:val="002903F6"/>
    <w:rsid w:val="0029544A"/>
    <w:rsid w:val="00295A90"/>
    <w:rsid w:val="00295DD8"/>
    <w:rsid w:val="00296EAE"/>
    <w:rsid w:val="00297319"/>
    <w:rsid w:val="002A24F1"/>
    <w:rsid w:val="002A2CAA"/>
    <w:rsid w:val="002A668A"/>
    <w:rsid w:val="002B1F5A"/>
    <w:rsid w:val="002B36E7"/>
    <w:rsid w:val="002B396C"/>
    <w:rsid w:val="002B424A"/>
    <w:rsid w:val="002B62DB"/>
    <w:rsid w:val="002C00B9"/>
    <w:rsid w:val="002C25B4"/>
    <w:rsid w:val="002C3B52"/>
    <w:rsid w:val="002C4A18"/>
    <w:rsid w:val="002C6057"/>
    <w:rsid w:val="002D136E"/>
    <w:rsid w:val="002D1DC6"/>
    <w:rsid w:val="002D2053"/>
    <w:rsid w:val="002D3B22"/>
    <w:rsid w:val="002D4248"/>
    <w:rsid w:val="002D77AC"/>
    <w:rsid w:val="002D7805"/>
    <w:rsid w:val="002E0DEF"/>
    <w:rsid w:val="002E53AB"/>
    <w:rsid w:val="002E59CF"/>
    <w:rsid w:val="002E6F26"/>
    <w:rsid w:val="002F06E6"/>
    <w:rsid w:val="002F101C"/>
    <w:rsid w:val="002F2227"/>
    <w:rsid w:val="002F29E2"/>
    <w:rsid w:val="002F2C31"/>
    <w:rsid w:val="002F2DD6"/>
    <w:rsid w:val="002F3C1B"/>
    <w:rsid w:val="002F4023"/>
    <w:rsid w:val="002F7F29"/>
    <w:rsid w:val="003058C8"/>
    <w:rsid w:val="003140C2"/>
    <w:rsid w:val="00314433"/>
    <w:rsid w:val="00314CD4"/>
    <w:rsid w:val="003150A3"/>
    <w:rsid w:val="00316197"/>
    <w:rsid w:val="00317389"/>
    <w:rsid w:val="00317EAE"/>
    <w:rsid w:val="003207E3"/>
    <w:rsid w:val="00324D5A"/>
    <w:rsid w:val="00325143"/>
    <w:rsid w:val="00326B39"/>
    <w:rsid w:val="003322C0"/>
    <w:rsid w:val="00333B6B"/>
    <w:rsid w:val="0033419B"/>
    <w:rsid w:val="00340C96"/>
    <w:rsid w:val="00341C20"/>
    <w:rsid w:val="00344A8E"/>
    <w:rsid w:val="00346C7E"/>
    <w:rsid w:val="003475E9"/>
    <w:rsid w:val="00350478"/>
    <w:rsid w:val="003507FF"/>
    <w:rsid w:val="0035150E"/>
    <w:rsid w:val="003521E3"/>
    <w:rsid w:val="00352714"/>
    <w:rsid w:val="00352F13"/>
    <w:rsid w:val="00353C95"/>
    <w:rsid w:val="00354304"/>
    <w:rsid w:val="00354732"/>
    <w:rsid w:val="00354E94"/>
    <w:rsid w:val="00355401"/>
    <w:rsid w:val="003608C4"/>
    <w:rsid w:val="0036147F"/>
    <w:rsid w:val="003619E8"/>
    <w:rsid w:val="00362C4A"/>
    <w:rsid w:val="00364CEC"/>
    <w:rsid w:val="00366529"/>
    <w:rsid w:val="00367220"/>
    <w:rsid w:val="00367AD5"/>
    <w:rsid w:val="00372F5B"/>
    <w:rsid w:val="00377243"/>
    <w:rsid w:val="003800E7"/>
    <w:rsid w:val="0038031B"/>
    <w:rsid w:val="00384CE6"/>
    <w:rsid w:val="003855B5"/>
    <w:rsid w:val="00385EC8"/>
    <w:rsid w:val="003865C6"/>
    <w:rsid w:val="00387C24"/>
    <w:rsid w:val="003904D7"/>
    <w:rsid w:val="003930EB"/>
    <w:rsid w:val="003943FF"/>
    <w:rsid w:val="00394497"/>
    <w:rsid w:val="003958A3"/>
    <w:rsid w:val="00395AE5"/>
    <w:rsid w:val="00397E2C"/>
    <w:rsid w:val="003A06AB"/>
    <w:rsid w:val="003A253F"/>
    <w:rsid w:val="003A4CE4"/>
    <w:rsid w:val="003A4FD0"/>
    <w:rsid w:val="003A56AF"/>
    <w:rsid w:val="003B0557"/>
    <w:rsid w:val="003B1B17"/>
    <w:rsid w:val="003B34FD"/>
    <w:rsid w:val="003B3E6D"/>
    <w:rsid w:val="003B3FA0"/>
    <w:rsid w:val="003B47DB"/>
    <w:rsid w:val="003B678D"/>
    <w:rsid w:val="003C053B"/>
    <w:rsid w:val="003C19E7"/>
    <w:rsid w:val="003C3C09"/>
    <w:rsid w:val="003C6182"/>
    <w:rsid w:val="003D2BF6"/>
    <w:rsid w:val="003D5C2C"/>
    <w:rsid w:val="003E016D"/>
    <w:rsid w:val="003E0625"/>
    <w:rsid w:val="003E42D1"/>
    <w:rsid w:val="003E436B"/>
    <w:rsid w:val="003E44D9"/>
    <w:rsid w:val="003E462E"/>
    <w:rsid w:val="003E78CE"/>
    <w:rsid w:val="003F12A2"/>
    <w:rsid w:val="003F25B5"/>
    <w:rsid w:val="003F313A"/>
    <w:rsid w:val="003F34DD"/>
    <w:rsid w:val="003F50BD"/>
    <w:rsid w:val="00400C43"/>
    <w:rsid w:val="0040130E"/>
    <w:rsid w:val="004022E5"/>
    <w:rsid w:val="004035F5"/>
    <w:rsid w:val="00403646"/>
    <w:rsid w:val="00405F95"/>
    <w:rsid w:val="004105CF"/>
    <w:rsid w:val="004113DE"/>
    <w:rsid w:val="004128B9"/>
    <w:rsid w:val="00412D3E"/>
    <w:rsid w:val="004165A0"/>
    <w:rsid w:val="00417957"/>
    <w:rsid w:val="004203C1"/>
    <w:rsid w:val="00421A5F"/>
    <w:rsid w:val="00421AE6"/>
    <w:rsid w:val="00421D3E"/>
    <w:rsid w:val="00421EA0"/>
    <w:rsid w:val="00423E96"/>
    <w:rsid w:val="00425D12"/>
    <w:rsid w:val="00426FD3"/>
    <w:rsid w:val="004319C0"/>
    <w:rsid w:val="00432BFB"/>
    <w:rsid w:val="00434405"/>
    <w:rsid w:val="00436262"/>
    <w:rsid w:val="004416B8"/>
    <w:rsid w:val="00443A8E"/>
    <w:rsid w:val="00443B58"/>
    <w:rsid w:val="00443D1E"/>
    <w:rsid w:val="0044630A"/>
    <w:rsid w:val="00451E2E"/>
    <w:rsid w:val="00453532"/>
    <w:rsid w:val="004611AE"/>
    <w:rsid w:val="00461F24"/>
    <w:rsid w:val="00463FF9"/>
    <w:rsid w:val="00464B8F"/>
    <w:rsid w:val="00470118"/>
    <w:rsid w:val="0047016B"/>
    <w:rsid w:val="004720C0"/>
    <w:rsid w:val="004732A3"/>
    <w:rsid w:val="00476B82"/>
    <w:rsid w:val="00482FD9"/>
    <w:rsid w:val="00483393"/>
    <w:rsid w:val="0049409A"/>
    <w:rsid w:val="004A17BD"/>
    <w:rsid w:val="004A2846"/>
    <w:rsid w:val="004A3221"/>
    <w:rsid w:val="004A672B"/>
    <w:rsid w:val="004B01E2"/>
    <w:rsid w:val="004B0255"/>
    <w:rsid w:val="004B148E"/>
    <w:rsid w:val="004B19D5"/>
    <w:rsid w:val="004B1FE0"/>
    <w:rsid w:val="004B245B"/>
    <w:rsid w:val="004B41DC"/>
    <w:rsid w:val="004B4822"/>
    <w:rsid w:val="004B5485"/>
    <w:rsid w:val="004B56C1"/>
    <w:rsid w:val="004B5DC4"/>
    <w:rsid w:val="004C10C3"/>
    <w:rsid w:val="004C1425"/>
    <w:rsid w:val="004C3271"/>
    <w:rsid w:val="004C49D3"/>
    <w:rsid w:val="004C66BC"/>
    <w:rsid w:val="004C78C5"/>
    <w:rsid w:val="004D22AA"/>
    <w:rsid w:val="004D3A74"/>
    <w:rsid w:val="004D4133"/>
    <w:rsid w:val="004D4318"/>
    <w:rsid w:val="004D5672"/>
    <w:rsid w:val="004D7F1F"/>
    <w:rsid w:val="004D7F45"/>
    <w:rsid w:val="004E0311"/>
    <w:rsid w:val="004E0788"/>
    <w:rsid w:val="004E2FB4"/>
    <w:rsid w:val="004E3602"/>
    <w:rsid w:val="004E3823"/>
    <w:rsid w:val="004E4033"/>
    <w:rsid w:val="004F16D7"/>
    <w:rsid w:val="004F2107"/>
    <w:rsid w:val="004F2536"/>
    <w:rsid w:val="004F35AB"/>
    <w:rsid w:val="004F54F3"/>
    <w:rsid w:val="004F5C0F"/>
    <w:rsid w:val="004F73DD"/>
    <w:rsid w:val="00500877"/>
    <w:rsid w:val="0050127D"/>
    <w:rsid w:val="005060A6"/>
    <w:rsid w:val="00506C9B"/>
    <w:rsid w:val="00507C62"/>
    <w:rsid w:val="005100C1"/>
    <w:rsid w:val="00512B0C"/>
    <w:rsid w:val="00513076"/>
    <w:rsid w:val="0051329B"/>
    <w:rsid w:val="00513A83"/>
    <w:rsid w:val="00513C80"/>
    <w:rsid w:val="00513D40"/>
    <w:rsid w:val="00513E45"/>
    <w:rsid w:val="005151AE"/>
    <w:rsid w:val="00516663"/>
    <w:rsid w:val="00517709"/>
    <w:rsid w:val="00517C9F"/>
    <w:rsid w:val="00517F54"/>
    <w:rsid w:val="00520F33"/>
    <w:rsid w:val="0052296D"/>
    <w:rsid w:val="0052341E"/>
    <w:rsid w:val="00523C4B"/>
    <w:rsid w:val="00523FE4"/>
    <w:rsid w:val="00533ABB"/>
    <w:rsid w:val="0053572B"/>
    <w:rsid w:val="005363F5"/>
    <w:rsid w:val="00537CDF"/>
    <w:rsid w:val="00540E05"/>
    <w:rsid w:val="0054175E"/>
    <w:rsid w:val="00544D54"/>
    <w:rsid w:val="005533C6"/>
    <w:rsid w:val="00554302"/>
    <w:rsid w:val="00555BAB"/>
    <w:rsid w:val="00555E19"/>
    <w:rsid w:val="005563C5"/>
    <w:rsid w:val="005647D5"/>
    <w:rsid w:val="0057006E"/>
    <w:rsid w:val="005726A2"/>
    <w:rsid w:val="00572F23"/>
    <w:rsid w:val="005736F5"/>
    <w:rsid w:val="00573C04"/>
    <w:rsid w:val="00573DBD"/>
    <w:rsid w:val="00574BBE"/>
    <w:rsid w:val="00576418"/>
    <w:rsid w:val="00581838"/>
    <w:rsid w:val="00581D7B"/>
    <w:rsid w:val="005829AD"/>
    <w:rsid w:val="00583BD0"/>
    <w:rsid w:val="005840EF"/>
    <w:rsid w:val="0058441D"/>
    <w:rsid w:val="00584963"/>
    <w:rsid w:val="00585AA0"/>
    <w:rsid w:val="00585FF0"/>
    <w:rsid w:val="0059050B"/>
    <w:rsid w:val="00593A4B"/>
    <w:rsid w:val="005943A8"/>
    <w:rsid w:val="005970AF"/>
    <w:rsid w:val="00597E04"/>
    <w:rsid w:val="005A3216"/>
    <w:rsid w:val="005A3897"/>
    <w:rsid w:val="005A7122"/>
    <w:rsid w:val="005A7319"/>
    <w:rsid w:val="005B3E05"/>
    <w:rsid w:val="005B5286"/>
    <w:rsid w:val="005B6BB0"/>
    <w:rsid w:val="005C2453"/>
    <w:rsid w:val="005C2D9E"/>
    <w:rsid w:val="005C3F9C"/>
    <w:rsid w:val="005C55ED"/>
    <w:rsid w:val="005C7376"/>
    <w:rsid w:val="005D09DB"/>
    <w:rsid w:val="005D23AD"/>
    <w:rsid w:val="005D2420"/>
    <w:rsid w:val="005D24B5"/>
    <w:rsid w:val="005D34D4"/>
    <w:rsid w:val="005D3A47"/>
    <w:rsid w:val="005D5527"/>
    <w:rsid w:val="005D5869"/>
    <w:rsid w:val="005D6EA9"/>
    <w:rsid w:val="005D7CD3"/>
    <w:rsid w:val="005E0607"/>
    <w:rsid w:val="005E39B0"/>
    <w:rsid w:val="005E4336"/>
    <w:rsid w:val="005E49B9"/>
    <w:rsid w:val="005E50F3"/>
    <w:rsid w:val="005E5299"/>
    <w:rsid w:val="005E5A27"/>
    <w:rsid w:val="005E5B7F"/>
    <w:rsid w:val="005E5C1E"/>
    <w:rsid w:val="005E6988"/>
    <w:rsid w:val="005E7F04"/>
    <w:rsid w:val="005F09EF"/>
    <w:rsid w:val="005F1701"/>
    <w:rsid w:val="005F2F23"/>
    <w:rsid w:val="005F5B75"/>
    <w:rsid w:val="005F6402"/>
    <w:rsid w:val="005F79E3"/>
    <w:rsid w:val="005F7EAA"/>
    <w:rsid w:val="0060575B"/>
    <w:rsid w:val="00613972"/>
    <w:rsid w:val="00614834"/>
    <w:rsid w:val="006177E4"/>
    <w:rsid w:val="006203D3"/>
    <w:rsid w:val="0062204E"/>
    <w:rsid w:val="00625253"/>
    <w:rsid w:val="00625B99"/>
    <w:rsid w:val="006272F9"/>
    <w:rsid w:val="00630154"/>
    <w:rsid w:val="0063035B"/>
    <w:rsid w:val="00631F86"/>
    <w:rsid w:val="00633836"/>
    <w:rsid w:val="00634FD1"/>
    <w:rsid w:val="0063650D"/>
    <w:rsid w:val="006371A3"/>
    <w:rsid w:val="0064164F"/>
    <w:rsid w:val="00641BDA"/>
    <w:rsid w:val="00644F33"/>
    <w:rsid w:val="00647148"/>
    <w:rsid w:val="0065054A"/>
    <w:rsid w:val="0065687F"/>
    <w:rsid w:val="00656F93"/>
    <w:rsid w:val="00657B22"/>
    <w:rsid w:val="00661783"/>
    <w:rsid w:val="00662FDE"/>
    <w:rsid w:val="00664A55"/>
    <w:rsid w:val="00667682"/>
    <w:rsid w:val="00670008"/>
    <w:rsid w:val="00670778"/>
    <w:rsid w:val="00671A68"/>
    <w:rsid w:val="00674920"/>
    <w:rsid w:val="006809D2"/>
    <w:rsid w:val="00681A46"/>
    <w:rsid w:val="00684079"/>
    <w:rsid w:val="00684178"/>
    <w:rsid w:val="006850A1"/>
    <w:rsid w:val="00692030"/>
    <w:rsid w:val="00692857"/>
    <w:rsid w:val="006947A7"/>
    <w:rsid w:val="006A0DD9"/>
    <w:rsid w:val="006A200E"/>
    <w:rsid w:val="006A5557"/>
    <w:rsid w:val="006A5E45"/>
    <w:rsid w:val="006A7544"/>
    <w:rsid w:val="006B0347"/>
    <w:rsid w:val="006B1A43"/>
    <w:rsid w:val="006B1D1F"/>
    <w:rsid w:val="006B40E2"/>
    <w:rsid w:val="006B7255"/>
    <w:rsid w:val="006B748A"/>
    <w:rsid w:val="006C0A51"/>
    <w:rsid w:val="006C5CFF"/>
    <w:rsid w:val="006C7A2C"/>
    <w:rsid w:val="006D4C39"/>
    <w:rsid w:val="006D58FD"/>
    <w:rsid w:val="006D6A7F"/>
    <w:rsid w:val="006D7A25"/>
    <w:rsid w:val="006E26A4"/>
    <w:rsid w:val="006E5709"/>
    <w:rsid w:val="006E742B"/>
    <w:rsid w:val="006F12C7"/>
    <w:rsid w:val="006F2338"/>
    <w:rsid w:val="006F2781"/>
    <w:rsid w:val="006F43D5"/>
    <w:rsid w:val="006F4557"/>
    <w:rsid w:val="006F53AD"/>
    <w:rsid w:val="006F59A4"/>
    <w:rsid w:val="006F5FE2"/>
    <w:rsid w:val="007005C4"/>
    <w:rsid w:val="00700B4C"/>
    <w:rsid w:val="00702E75"/>
    <w:rsid w:val="00704FB0"/>
    <w:rsid w:val="007078D5"/>
    <w:rsid w:val="00707F4D"/>
    <w:rsid w:val="007107F6"/>
    <w:rsid w:val="0071480D"/>
    <w:rsid w:val="00715736"/>
    <w:rsid w:val="007218AE"/>
    <w:rsid w:val="00721D0F"/>
    <w:rsid w:val="00721F56"/>
    <w:rsid w:val="0072360A"/>
    <w:rsid w:val="007306BC"/>
    <w:rsid w:val="00731D30"/>
    <w:rsid w:val="00735B4B"/>
    <w:rsid w:val="00735D19"/>
    <w:rsid w:val="007363D8"/>
    <w:rsid w:val="00740F45"/>
    <w:rsid w:val="00742888"/>
    <w:rsid w:val="00743B40"/>
    <w:rsid w:val="00743D20"/>
    <w:rsid w:val="00745023"/>
    <w:rsid w:val="00746EA2"/>
    <w:rsid w:val="00747135"/>
    <w:rsid w:val="00750CB7"/>
    <w:rsid w:val="00752668"/>
    <w:rsid w:val="00752D99"/>
    <w:rsid w:val="00755F70"/>
    <w:rsid w:val="0075608F"/>
    <w:rsid w:val="00756A03"/>
    <w:rsid w:val="00764F82"/>
    <w:rsid w:val="0077087E"/>
    <w:rsid w:val="00770886"/>
    <w:rsid w:val="00771521"/>
    <w:rsid w:val="007717F5"/>
    <w:rsid w:val="00775943"/>
    <w:rsid w:val="00776EDD"/>
    <w:rsid w:val="00777F2A"/>
    <w:rsid w:val="0078011B"/>
    <w:rsid w:val="00780F4B"/>
    <w:rsid w:val="007813DA"/>
    <w:rsid w:val="00782923"/>
    <w:rsid w:val="00782ED1"/>
    <w:rsid w:val="00783671"/>
    <w:rsid w:val="00784577"/>
    <w:rsid w:val="00785476"/>
    <w:rsid w:val="00785C06"/>
    <w:rsid w:val="0078646A"/>
    <w:rsid w:val="0078671B"/>
    <w:rsid w:val="00787CE5"/>
    <w:rsid w:val="00793F2D"/>
    <w:rsid w:val="00794B61"/>
    <w:rsid w:val="007A72E9"/>
    <w:rsid w:val="007B0FDC"/>
    <w:rsid w:val="007B2D8D"/>
    <w:rsid w:val="007B5761"/>
    <w:rsid w:val="007B5EE0"/>
    <w:rsid w:val="007B61E8"/>
    <w:rsid w:val="007B6632"/>
    <w:rsid w:val="007C6D0E"/>
    <w:rsid w:val="007D0629"/>
    <w:rsid w:val="007D2F53"/>
    <w:rsid w:val="007D3C36"/>
    <w:rsid w:val="007D3D92"/>
    <w:rsid w:val="007D43FB"/>
    <w:rsid w:val="007D79E2"/>
    <w:rsid w:val="007E1969"/>
    <w:rsid w:val="007E2CED"/>
    <w:rsid w:val="007E3373"/>
    <w:rsid w:val="007E3539"/>
    <w:rsid w:val="007E4521"/>
    <w:rsid w:val="007E5293"/>
    <w:rsid w:val="007E5D15"/>
    <w:rsid w:val="007E6743"/>
    <w:rsid w:val="007E7B0C"/>
    <w:rsid w:val="007F07DE"/>
    <w:rsid w:val="007F08B5"/>
    <w:rsid w:val="007F34E6"/>
    <w:rsid w:val="007F4B92"/>
    <w:rsid w:val="007F4FF3"/>
    <w:rsid w:val="007F5FC9"/>
    <w:rsid w:val="0080453F"/>
    <w:rsid w:val="00805EA9"/>
    <w:rsid w:val="0080675B"/>
    <w:rsid w:val="008101FD"/>
    <w:rsid w:val="008106D4"/>
    <w:rsid w:val="00813424"/>
    <w:rsid w:val="0081403D"/>
    <w:rsid w:val="0081467F"/>
    <w:rsid w:val="00815F30"/>
    <w:rsid w:val="008171D0"/>
    <w:rsid w:val="00821CF0"/>
    <w:rsid w:val="00822628"/>
    <w:rsid w:val="008233CD"/>
    <w:rsid w:val="00824D31"/>
    <w:rsid w:val="00825D8B"/>
    <w:rsid w:val="0082756A"/>
    <w:rsid w:val="0083149C"/>
    <w:rsid w:val="00831CD6"/>
    <w:rsid w:val="00832C7B"/>
    <w:rsid w:val="00835C27"/>
    <w:rsid w:val="00837236"/>
    <w:rsid w:val="0084203F"/>
    <w:rsid w:val="00844A29"/>
    <w:rsid w:val="00847621"/>
    <w:rsid w:val="00850442"/>
    <w:rsid w:val="00851E94"/>
    <w:rsid w:val="0085460F"/>
    <w:rsid w:val="00856165"/>
    <w:rsid w:val="0085686C"/>
    <w:rsid w:val="00856C72"/>
    <w:rsid w:val="00860572"/>
    <w:rsid w:val="008649BC"/>
    <w:rsid w:val="008734AD"/>
    <w:rsid w:val="00873AE6"/>
    <w:rsid w:val="00874821"/>
    <w:rsid w:val="00882F85"/>
    <w:rsid w:val="0088791A"/>
    <w:rsid w:val="00890022"/>
    <w:rsid w:val="00890C32"/>
    <w:rsid w:val="00891009"/>
    <w:rsid w:val="008927C3"/>
    <w:rsid w:val="008936D4"/>
    <w:rsid w:val="00893866"/>
    <w:rsid w:val="008938AB"/>
    <w:rsid w:val="00894A2B"/>
    <w:rsid w:val="00894C21"/>
    <w:rsid w:val="00894EFF"/>
    <w:rsid w:val="0089550B"/>
    <w:rsid w:val="008A1ED7"/>
    <w:rsid w:val="008A2ABF"/>
    <w:rsid w:val="008A44EF"/>
    <w:rsid w:val="008A4696"/>
    <w:rsid w:val="008A5E04"/>
    <w:rsid w:val="008B049E"/>
    <w:rsid w:val="008B2144"/>
    <w:rsid w:val="008B4D25"/>
    <w:rsid w:val="008B5428"/>
    <w:rsid w:val="008B59F4"/>
    <w:rsid w:val="008B6ECD"/>
    <w:rsid w:val="008B78A1"/>
    <w:rsid w:val="008C0608"/>
    <w:rsid w:val="008C1842"/>
    <w:rsid w:val="008C27ED"/>
    <w:rsid w:val="008C340E"/>
    <w:rsid w:val="008C38A8"/>
    <w:rsid w:val="008C3ED1"/>
    <w:rsid w:val="008C5254"/>
    <w:rsid w:val="008C7740"/>
    <w:rsid w:val="008D0143"/>
    <w:rsid w:val="008D046B"/>
    <w:rsid w:val="008D0A55"/>
    <w:rsid w:val="008D1C06"/>
    <w:rsid w:val="008D45A4"/>
    <w:rsid w:val="008D77FC"/>
    <w:rsid w:val="008E06B3"/>
    <w:rsid w:val="008E332A"/>
    <w:rsid w:val="008E3C7B"/>
    <w:rsid w:val="008E456A"/>
    <w:rsid w:val="008E6014"/>
    <w:rsid w:val="008F0199"/>
    <w:rsid w:val="008F0840"/>
    <w:rsid w:val="008F1E84"/>
    <w:rsid w:val="008F250C"/>
    <w:rsid w:val="008F32CE"/>
    <w:rsid w:val="008F3C52"/>
    <w:rsid w:val="008F451D"/>
    <w:rsid w:val="008F5008"/>
    <w:rsid w:val="008F792C"/>
    <w:rsid w:val="008F799D"/>
    <w:rsid w:val="0090061C"/>
    <w:rsid w:val="00900E47"/>
    <w:rsid w:val="0090241E"/>
    <w:rsid w:val="0090271B"/>
    <w:rsid w:val="0091020E"/>
    <w:rsid w:val="009103B1"/>
    <w:rsid w:val="00911BB2"/>
    <w:rsid w:val="00912537"/>
    <w:rsid w:val="0091536F"/>
    <w:rsid w:val="00915C02"/>
    <w:rsid w:val="009160D5"/>
    <w:rsid w:val="00922A27"/>
    <w:rsid w:val="00924A11"/>
    <w:rsid w:val="00926617"/>
    <w:rsid w:val="00927D2D"/>
    <w:rsid w:val="0093008C"/>
    <w:rsid w:val="00930B9D"/>
    <w:rsid w:val="00931784"/>
    <w:rsid w:val="00933552"/>
    <w:rsid w:val="0093392A"/>
    <w:rsid w:val="009345E6"/>
    <w:rsid w:val="0094173D"/>
    <w:rsid w:val="00945ABD"/>
    <w:rsid w:val="00954461"/>
    <w:rsid w:val="00961A0C"/>
    <w:rsid w:val="0096248F"/>
    <w:rsid w:val="00962911"/>
    <w:rsid w:val="00962CB1"/>
    <w:rsid w:val="00962DE4"/>
    <w:rsid w:val="009678B0"/>
    <w:rsid w:val="009708BB"/>
    <w:rsid w:val="0097296D"/>
    <w:rsid w:val="00972DF5"/>
    <w:rsid w:val="009739C0"/>
    <w:rsid w:val="00976806"/>
    <w:rsid w:val="00976F00"/>
    <w:rsid w:val="00980B7E"/>
    <w:rsid w:val="0098190F"/>
    <w:rsid w:val="00981C92"/>
    <w:rsid w:val="00982A72"/>
    <w:rsid w:val="0099161E"/>
    <w:rsid w:val="00992046"/>
    <w:rsid w:val="009962E5"/>
    <w:rsid w:val="009A1582"/>
    <w:rsid w:val="009A6AC4"/>
    <w:rsid w:val="009B448C"/>
    <w:rsid w:val="009B4E18"/>
    <w:rsid w:val="009B64D8"/>
    <w:rsid w:val="009B6D2A"/>
    <w:rsid w:val="009B7DC4"/>
    <w:rsid w:val="009C130F"/>
    <w:rsid w:val="009C1F43"/>
    <w:rsid w:val="009C23DB"/>
    <w:rsid w:val="009D31D7"/>
    <w:rsid w:val="009D634B"/>
    <w:rsid w:val="009E1F83"/>
    <w:rsid w:val="009F1346"/>
    <w:rsid w:val="009F136E"/>
    <w:rsid w:val="009F1430"/>
    <w:rsid w:val="009F14AB"/>
    <w:rsid w:val="009F2BB3"/>
    <w:rsid w:val="009F2F62"/>
    <w:rsid w:val="009F32F1"/>
    <w:rsid w:val="009F3D16"/>
    <w:rsid w:val="009F65B4"/>
    <w:rsid w:val="009F6DC8"/>
    <w:rsid w:val="00A0178C"/>
    <w:rsid w:val="00A01CBD"/>
    <w:rsid w:val="00A03101"/>
    <w:rsid w:val="00A05699"/>
    <w:rsid w:val="00A1064F"/>
    <w:rsid w:val="00A124F9"/>
    <w:rsid w:val="00A167D1"/>
    <w:rsid w:val="00A201F5"/>
    <w:rsid w:val="00A20CDA"/>
    <w:rsid w:val="00A21CFA"/>
    <w:rsid w:val="00A2331B"/>
    <w:rsid w:val="00A25E80"/>
    <w:rsid w:val="00A2680D"/>
    <w:rsid w:val="00A3174B"/>
    <w:rsid w:val="00A31C91"/>
    <w:rsid w:val="00A31D7D"/>
    <w:rsid w:val="00A33F65"/>
    <w:rsid w:val="00A34022"/>
    <w:rsid w:val="00A343B5"/>
    <w:rsid w:val="00A34C9A"/>
    <w:rsid w:val="00A36130"/>
    <w:rsid w:val="00A41C42"/>
    <w:rsid w:val="00A430D7"/>
    <w:rsid w:val="00A4347B"/>
    <w:rsid w:val="00A44A01"/>
    <w:rsid w:val="00A44B69"/>
    <w:rsid w:val="00A5216B"/>
    <w:rsid w:val="00A54654"/>
    <w:rsid w:val="00A553A2"/>
    <w:rsid w:val="00A5725D"/>
    <w:rsid w:val="00A6161D"/>
    <w:rsid w:val="00A628A9"/>
    <w:rsid w:val="00A63375"/>
    <w:rsid w:val="00A63F7D"/>
    <w:rsid w:val="00A6419C"/>
    <w:rsid w:val="00A6472B"/>
    <w:rsid w:val="00A64A49"/>
    <w:rsid w:val="00A65277"/>
    <w:rsid w:val="00A66F10"/>
    <w:rsid w:val="00A71716"/>
    <w:rsid w:val="00A73FAD"/>
    <w:rsid w:val="00A743AC"/>
    <w:rsid w:val="00A760F4"/>
    <w:rsid w:val="00A77AAC"/>
    <w:rsid w:val="00A83970"/>
    <w:rsid w:val="00A84900"/>
    <w:rsid w:val="00A92D10"/>
    <w:rsid w:val="00A9577F"/>
    <w:rsid w:val="00A96F76"/>
    <w:rsid w:val="00AA021F"/>
    <w:rsid w:val="00AA1CEE"/>
    <w:rsid w:val="00AA1F9F"/>
    <w:rsid w:val="00AA2E05"/>
    <w:rsid w:val="00AA4458"/>
    <w:rsid w:val="00AA7DFD"/>
    <w:rsid w:val="00AB3B0B"/>
    <w:rsid w:val="00AB5005"/>
    <w:rsid w:val="00AC09E9"/>
    <w:rsid w:val="00AC23EC"/>
    <w:rsid w:val="00AC32DC"/>
    <w:rsid w:val="00AC46AD"/>
    <w:rsid w:val="00AC608E"/>
    <w:rsid w:val="00AC739E"/>
    <w:rsid w:val="00AD1C6D"/>
    <w:rsid w:val="00AD2B79"/>
    <w:rsid w:val="00AD40CE"/>
    <w:rsid w:val="00AE0A4C"/>
    <w:rsid w:val="00AE38F4"/>
    <w:rsid w:val="00AE6C5B"/>
    <w:rsid w:val="00AE7D06"/>
    <w:rsid w:val="00AF1518"/>
    <w:rsid w:val="00AF1C09"/>
    <w:rsid w:val="00AF28C8"/>
    <w:rsid w:val="00AF4E7D"/>
    <w:rsid w:val="00AF5AD7"/>
    <w:rsid w:val="00AF681C"/>
    <w:rsid w:val="00B02954"/>
    <w:rsid w:val="00B0378F"/>
    <w:rsid w:val="00B0657F"/>
    <w:rsid w:val="00B1106F"/>
    <w:rsid w:val="00B125DB"/>
    <w:rsid w:val="00B12FC9"/>
    <w:rsid w:val="00B139AC"/>
    <w:rsid w:val="00B17481"/>
    <w:rsid w:val="00B21972"/>
    <w:rsid w:val="00B33498"/>
    <w:rsid w:val="00B334B6"/>
    <w:rsid w:val="00B3353A"/>
    <w:rsid w:val="00B33594"/>
    <w:rsid w:val="00B33E6F"/>
    <w:rsid w:val="00B3458A"/>
    <w:rsid w:val="00B37980"/>
    <w:rsid w:val="00B37DE4"/>
    <w:rsid w:val="00B43609"/>
    <w:rsid w:val="00B43BF7"/>
    <w:rsid w:val="00B45092"/>
    <w:rsid w:val="00B46732"/>
    <w:rsid w:val="00B51ED0"/>
    <w:rsid w:val="00B52D1C"/>
    <w:rsid w:val="00B54DFD"/>
    <w:rsid w:val="00B608FB"/>
    <w:rsid w:val="00B60CA1"/>
    <w:rsid w:val="00B61199"/>
    <w:rsid w:val="00B616E3"/>
    <w:rsid w:val="00B649E0"/>
    <w:rsid w:val="00B67AC2"/>
    <w:rsid w:val="00B715E9"/>
    <w:rsid w:val="00B72331"/>
    <w:rsid w:val="00B72F59"/>
    <w:rsid w:val="00B73078"/>
    <w:rsid w:val="00B76155"/>
    <w:rsid w:val="00B765B6"/>
    <w:rsid w:val="00B76A8C"/>
    <w:rsid w:val="00B76DC9"/>
    <w:rsid w:val="00B80B9B"/>
    <w:rsid w:val="00B81C66"/>
    <w:rsid w:val="00B8292B"/>
    <w:rsid w:val="00B82EAF"/>
    <w:rsid w:val="00B8375D"/>
    <w:rsid w:val="00B83D2A"/>
    <w:rsid w:val="00B847D4"/>
    <w:rsid w:val="00B84A85"/>
    <w:rsid w:val="00B87848"/>
    <w:rsid w:val="00B87DF7"/>
    <w:rsid w:val="00B922C1"/>
    <w:rsid w:val="00B930ED"/>
    <w:rsid w:val="00BA1548"/>
    <w:rsid w:val="00BA1FD6"/>
    <w:rsid w:val="00BA2517"/>
    <w:rsid w:val="00BA2927"/>
    <w:rsid w:val="00BA29E1"/>
    <w:rsid w:val="00BA445E"/>
    <w:rsid w:val="00BA5A10"/>
    <w:rsid w:val="00BA61BE"/>
    <w:rsid w:val="00BA6A37"/>
    <w:rsid w:val="00BA6D5F"/>
    <w:rsid w:val="00BB1F44"/>
    <w:rsid w:val="00BB2EEB"/>
    <w:rsid w:val="00BB6226"/>
    <w:rsid w:val="00BC250D"/>
    <w:rsid w:val="00BC3293"/>
    <w:rsid w:val="00BC4CBB"/>
    <w:rsid w:val="00BC7858"/>
    <w:rsid w:val="00BD14FD"/>
    <w:rsid w:val="00BD1A2F"/>
    <w:rsid w:val="00BD43E4"/>
    <w:rsid w:val="00BD445A"/>
    <w:rsid w:val="00BD5BF9"/>
    <w:rsid w:val="00BD799F"/>
    <w:rsid w:val="00BE0663"/>
    <w:rsid w:val="00BE0872"/>
    <w:rsid w:val="00BE252E"/>
    <w:rsid w:val="00BE45F7"/>
    <w:rsid w:val="00BE48F2"/>
    <w:rsid w:val="00BE540F"/>
    <w:rsid w:val="00BE7858"/>
    <w:rsid w:val="00BE7971"/>
    <w:rsid w:val="00BF01EB"/>
    <w:rsid w:val="00BF0A39"/>
    <w:rsid w:val="00BF1F5D"/>
    <w:rsid w:val="00BF1FD2"/>
    <w:rsid w:val="00BF42B1"/>
    <w:rsid w:val="00BF49C0"/>
    <w:rsid w:val="00BF5ADC"/>
    <w:rsid w:val="00BF7F8B"/>
    <w:rsid w:val="00C01FAA"/>
    <w:rsid w:val="00C03310"/>
    <w:rsid w:val="00C04D47"/>
    <w:rsid w:val="00C06321"/>
    <w:rsid w:val="00C101F3"/>
    <w:rsid w:val="00C13BFC"/>
    <w:rsid w:val="00C264C4"/>
    <w:rsid w:val="00C26F14"/>
    <w:rsid w:val="00C31F16"/>
    <w:rsid w:val="00C32F0A"/>
    <w:rsid w:val="00C335B0"/>
    <w:rsid w:val="00C34209"/>
    <w:rsid w:val="00C34AF3"/>
    <w:rsid w:val="00C3597D"/>
    <w:rsid w:val="00C40513"/>
    <w:rsid w:val="00C41667"/>
    <w:rsid w:val="00C42346"/>
    <w:rsid w:val="00C427AA"/>
    <w:rsid w:val="00C434F1"/>
    <w:rsid w:val="00C4597C"/>
    <w:rsid w:val="00C46970"/>
    <w:rsid w:val="00C470C1"/>
    <w:rsid w:val="00C50597"/>
    <w:rsid w:val="00C53AF1"/>
    <w:rsid w:val="00C54D4A"/>
    <w:rsid w:val="00C56029"/>
    <w:rsid w:val="00C56CB6"/>
    <w:rsid w:val="00C578ED"/>
    <w:rsid w:val="00C614EB"/>
    <w:rsid w:val="00C62087"/>
    <w:rsid w:val="00C629C9"/>
    <w:rsid w:val="00C62B9A"/>
    <w:rsid w:val="00C64419"/>
    <w:rsid w:val="00C64E12"/>
    <w:rsid w:val="00C650DF"/>
    <w:rsid w:val="00C654F4"/>
    <w:rsid w:val="00C6635D"/>
    <w:rsid w:val="00C667A8"/>
    <w:rsid w:val="00C67029"/>
    <w:rsid w:val="00C72AB8"/>
    <w:rsid w:val="00C745F8"/>
    <w:rsid w:val="00C76FC3"/>
    <w:rsid w:val="00C80964"/>
    <w:rsid w:val="00C82790"/>
    <w:rsid w:val="00C83307"/>
    <w:rsid w:val="00C83598"/>
    <w:rsid w:val="00C84585"/>
    <w:rsid w:val="00C8695B"/>
    <w:rsid w:val="00C86C5E"/>
    <w:rsid w:val="00C87FF1"/>
    <w:rsid w:val="00C9393C"/>
    <w:rsid w:val="00CA0FFD"/>
    <w:rsid w:val="00CA1685"/>
    <w:rsid w:val="00CA3234"/>
    <w:rsid w:val="00CA32E4"/>
    <w:rsid w:val="00CA3615"/>
    <w:rsid w:val="00CA5580"/>
    <w:rsid w:val="00CA6351"/>
    <w:rsid w:val="00CB0070"/>
    <w:rsid w:val="00CB2D49"/>
    <w:rsid w:val="00CB3566"/>
    <w:rsid w:val="00CB36F1"/>
    <w:rsid w:val="00CB517C"/>
    <w:rsid w:val="00CC0030"/>
    <w:rsid w:val="00CC1B0A"/>
    <w:rsid w:val="00CC1EF8"/>
    <w:rsid w:val="00CC20FC"/>
    <w:rsid w:val="00CC3B39"/>
    <w:rsid w:val="00CC4862"/>
    <w:rsid w:val="00CC5129"/>
    <w:rsid w:val="00CC5DBF"/>
    <w:rsid w:val="00CC655F"/>
    <w:rsid w:val="00CC6E65"/>
    <w:rsid w:val="00CC7252"/>
    <w:rsid w:val="00CC77A3"/>
    <w:rsid w:val="00CD19E5"/>
    <w:rsid w:val="00CD35B1"/>
    <w:rsid w:val="00CD7D4A"/>
    <w:rsid w:val="00CE2C8F"/>
    <w:rsid w:val="00CE64E9"/>
    <w:rsid w:val="00CF2D78"/>
    <w:rsid w:val="00CF5BB1"/>
    <w:rsid w:val="00CF63D1"/>
    <w:rsid w:val="00CF6492"/>
    <w:rsid w:val="00CF6658"/>
    <w:rsid w:val="00D13D54"/>
    <w:rsid w:val="00D147A9"/>
    <w:rsid w:val="00D15DBC"/>
    <w:rsid w:val="00D210E0"/>
    <w:rsid w:val="00D215EF"/>
    <w:rsid w:val="00D220C7"/>
    <w:rsid w:val="00D2328A"/>
    <w:rsid w:val="00D2468C"/>
    <w:rsid w:val="00D260C5"/>
    <w:rsid w:val="00D27ACE"/>
    <w:rsid w:val="00D30129"/>
    <w:rsid w:val="00D33279"/>
    <w:rsid w:val="00D33A74"/>
    <w:rsid w:val="00D37578"/>
    <w:rsid w:val="00D37DE8"/>
    <w:rsid w:val="00D4335F"/>
    <w:rsid w:val="00D4502C"/>
    <w:rsid w:val="00D45212"/>
    <w:rsid w:val="00D45FE1"/>
    <w:rsid w:val="00D53C34"/>
    <w:rsid w:val="00D56D9F"/>
    <w:rsid w:val="00D627A6"/>
    <w:rsid w:val="00D6470D"/>
    <w:rsid w:val="00D64A53"/>
    <w:rsid w:val="00D66914"/>
    <w:rsid w:val="00D67E1C"/>
    <w:rsid w:val="00D67FBD"/>
    <w:rsid w:val="00D74013"/>
    <w:rsid w:val="00D74C96"/>
    <w:rsid w:val="00D768A8"/>
    <w:rsid w:val="00D77CB9"/>
    <w:rsid w:val="00D801DA"/>
    <w:rsid w:val="00D82898"/>
    <w:rsid w:val="00D836F2"/>
    <w:rsid w:val="00D841C0"/>
    <w:rsid w:val="00D84B13"/>
    <w:rsid w:val="00D87CE3"/>
    <w:rsid w:val="00D9059E"/>
    <w:rsid w:val="00D919F1"/>
    <w:rsid w:val="00D91A13"/>
    <w:rsid w:val="00D93454"/>
    <w:rsid w:val="00D93FEC"/>
    <w:rsid w:val="00D95D9E"/>
    <w:rsid w:val="00D97265"/>
    <w:rsid w:val="00DA3EEA"/>
    <w:rsid w:val="00DA6097"/>
    <w:rsid w:val="00DA713B"/>
    <w:rsid w:val="00DA7C0D"/>
    <w:rsid w:val="00DA7E60"/>
    <w:rsid w:val="00DB0152"/>
    <w:rsid w:val="00DB098E"/>
    <w:rsid w:val="00DB135C"/>
    <w:rsid w:val="00DB30EA"/>
    <w:rsid w:val="00DB53B5"/>
    <w:rsid w:val="00DB5ADE"/>
    <w:rsid w:val="00DB5B14"/>
    <w:rsid w:val="00DB66C3"/>
    <w:rsid w:val="00DB66C9"/>
    <w:rsid w:val="00DB6B46"/>
    <w:rsid w:val="00DC0C17"/>
    <w:rsid w:val="00DC0DF6"/>
    <w:rsid w:val="00DC2037"/>
    <w:rsid w:val="00DC4202"/>
    <w:rsid w:val="00DC4F16"/>
    <w:rsid w:val="00DC682A"/>
    <w:rsid w:val="00DC7CC6"/>
    <w:rsid w:val="00DD1EBD"/>
    <w:rsid w:val="00DD2090"/>
    <w:rsid w:val="00DD3F69"/>
    <w:rsid w:val="00DD4685"/>
    <w:rsid w:val="00DD4EA3"/>
    <w:rsid w:val="00DD7716"/>
    <w:rsid w:val="00DE14BD"/>
    <w:rsid w:val="00DE1C06"/>
    <w:rsid w:val="00DE288D"/>
    <w:rsid w:val="00DE4ECC"/>
    <w:rsid w:val="00DE7D43"/>
    <w:rsid w:val="00DF0952"/>
    <w:rsid w:val="00DF0CD5"/>
    <w:rsid w:val="00DF24CE"/>
    <w:rsid w:val="00DF45AA"/>
    <w:rsid w:val="00DF4C8E"/>
    <w:rsid w:val="00DF5F23"/>
    <w:rsid w:val="00DF7943"/>
    <w:rsid w:val="00E00035"/>
    <w:rsid w:val="00E009D8"/>
    <w:rsid w:val="00E0183A"/>
    <w:rsid w:val="00E03486"/>
    <w:rsid w:val="00E03A36"/>
    <w:rsid w:val="00E05AE1"/>
    <w:rsid w:val="00E06734"/>
    <w:rsid w:val="00E109FB"/>
    <w:rsid w:val="00E112F6"/>
    <w:rsid w:val="00E113CA"/>
    <w:rsid w:val="00E12218"/>
    <w:rsid w:val="00E12995"/>
    <w:rsid w:val="00E1344C"/>
    <w:rsid w:val="00E13472"/>
    <w:rsid w:val="00E1592D"/>
    <w:rsid w:val="00E15F94"/>
    <w:rsid w:val="00E16696"/>
    <w:rsid w:val="00E178D1"/>
    <w:rsid w:val="00E20E3F"/>
    <w:rsid w:val="00E23599"/>
    <w:rsid w:val="00E247EF"/>
    <w:rsid w:val="00E25365"/>
    <w:rsid w:val="00E25CD3"/>
    <w:rsid w:val="00E31134"/>
    <w:rsid w:val="00E34C11"/>
    <w:rsid w:val="00E34C14"/>
    <w:rsid w:val="00E372C8"/>
    <w:rsid w:val="00E37D54"/>
    <w:rsid w:val="00E40D2C"/>
    <w:rsid w:val="00E43832"/>
    <w:rsid w:val="00E43E29"/>
    <w:rsid w:val="00E44026"/>
    <w:rsid w:val="00E44093"/>
    <w:rsid w:val="00E447E4"/>
    <w:rsid w:val="00E47865"/>
    <w:rsid w:val="00E523F0"/>
    <w:rsid w:val="00E54EB4"/>
    <w:rsid w:val="00E56A7C"/>
    <w:rsid w:val="00E56B42"/>
    <w:rsid w:val="00E57CCC"/>
    <w:rsid w:val="00E57FE9"/>
    <w:rsid w:val="00E602BF"/>
    <w:rsid w:val="00E6050D"/>
    <w:rsid w:val="00E638C1"/>
    <w:rsid w:val="00E675D8"/>
    <w:rsid w:val="00E7338A"/>
    <w:rsid w:val="00E73EE3"/>
    <w:rsid w:val="00E760B3"/>
    <w:rsid w:val="00E7628F"/>
    <w:rsid w:val="00E774AF"/>
    <w:rsid w:val="00E80AD9"/>
    <w:rsid w:val="00E82C9F"/>
    <w:rsid w:val="00E83FF8"/>
    <w:rsid w:val="00E84366"/>
    <w:rsid w:val="00E84744"/>
    <w:rsid w:val="00E92315"/>
    <w:rsid w:val="00E934B1"/>
    <w:rsid w:val="00E93853"/>
    <w:rsid w:val="00E94E41"/>
    <w:rsid w:val="00E96005"/>
    <w:rsid w:val="00EA042A"/>
    <w:rsid w:val="00EA1F7A"/>
    <w:rsid w:val="00EA2A73"/>
    <w:rsid w:val="00EA2E36"/>
    <w:rsid w:val="00EA4DC4"/>
    <w:rsid w:val="00EB3097"/>
    <w:rsid w:val="00EB35E5"/>
    <w:rsid w:val="00EB44C4"/>
    <w:rsid w:val="00EB44FC"/>
    <w:rsid w:val="00EC0B59"/>
    <w:rsid w:val="00EC3E1C"/>
    <w:rsid w:val="00EC3FCD"/>
    <w:rsid w:val="00EC5F42"/>
    <w:rsid w:val="00EC65FD"/>
    <w:rsid w:val="00EC7CE1"/>
    <w:rsid w:val="00ED050C"/>
    <w:rsid w:val="00ED0B29"/>
    <w:rsid w:val="00ED1F84"/>
    <w:rsid w:val="00ED2DAE"/>
    <w:rsid w:val="00ED3D01"/>
    <w:rsid w:val="00ED500D"/>
    <w:rsid w:val="00ED6C0B"/>
    <w:rsid w:val="00ED7E14"/>
    <w:rsid w:val="00EE11DE"/>
    <w:rsid w:val="00EE22B4"/>
    <w:rsid w:val="00EE2ACB"/>
    <w:rsid w:val="00EE6951"/>
    <w:rsid w:val="00EE6B28"/>
    <w:rsid w:val="00EE7486"/>
    <w:rsid w:val="00EF2EC9"/>
    <w:rsid w:val="00EF3218"/>
    <w:rsid w:val="00EF5DD9"/>
    <w:rsid w:val="00F00702"/>
    <w:rsid w:val="00F010BC"/>
    <w:rsid w:val="00F0110E"/>
    <w:rsid w:val="00F045C8"/>
    <w:rsid w:val="00F078A8"/>
    <w:rsid w:val="00F1353D"/>
    <w:rsid w:val="00F17150"/>
    <w:rsid w:val="00F21994"/>
    <w:rsid w:val="00F23CD7"/>
    <w:rsid w:val="00F23F9E"/>
    <w:rsid w:val="00F253F3"/>
    <w:rsid w:val="00F26033"/>
    <w:rsid w:val="00F264C7"/>
    <w:rsid w:val="00F266C2"/>
    <w:rsid w:val="00F2784C"/>
    <w:rsid w:val="00F27C11"/>
    <w:rsid w:val="00F3424D"/>
    <w:rsid w:val="00F3695A"/>
    <w:rsid w:val="00F40F1A"/>
    <w:rsid w:val="00F45589"/>
    <w:rsid w:val="00F45699"/>
    <w:rsid w:val="00F45EEE"/>
    <w:rsid w:val="00F46D73"/>
    <w:rsid w:val="00F56BB9"/>
    <w:rsid w:val="00F56D43"/>
    <w:rsid w:val="00F57977"/>
    <w:rsid w:val="00F60439"/>
    <w:rsid w:val="00F60710"/>
    <w:rsid w:val="00F60742"/>
    <w:rsid w:val="00F60E0F"/>
    <w:rsid w:val="00F60E2F"/>
    <w:rsid w:val="00F66932"/>
    <w:rsid w:val="00F66AA2"/>
    <w:rsid w:val="00F6769E"/>
    <w:rsid w:val="00F7177E"/>
    <w:rsid w:val="00F7315A"/>
    <w:rsid w:val="00F742E0"/>
    <w:rsid w:val="00F779F5"/>
    <w:rsid w:val="00F80B9A"/>
    <w:rsid w:val="00F80EF6"/>
    <w:rsid w:val="00F8195D"/>
    <w:rsid w:val="00F846BB"/>
    <w:rsid w:val="00F85F00"/>
    <w:rsid w:val="00F87945"/>
    <w:rsid w:val="00F90322"/>
    <w:rsid w:val="00F908A2"/>
    <w:rsid w:val="00F91372"/>
    <w:rsid w:val="00F91518"/>
    <w:rsid w:val="00F9377A"/>
    <w:rsid w:val="00F937A7"/>
    <w:rsid w:val="00F970AD"/>
    <w:rsid w:val="00F97753"/>
    <w:rsid w:val="00FA1389"/>
    <w:rsid w:val="00FA1F95"/>
    <w:rsid w:val="00FA75A1"/>
    <w:rsid w:val="00FB2A50"/>
    <w:rsid w:val="00FB4EB7"/>
    <w:rsid w:val="00FB55F6"/>
    <w:rsid w:val="00FB7281"/>
    <w:rsid w:val="00FC474C"/>
    <w:rsid w:val="00FC630C"/>
    <w:rsid w:val="00FC663E"/>
    <w:rsid w:val="00FC7AF6"/>
    <w:rsid w:val="00FD04F0"/>
    <w:rsid w:val="00FD205B"/>
    <w:rsid w:val="00FD2DB9"/>
    <w:rsid w:val="00FD71CB"/>
    <w:rsid w:val="00FE1D48"/>
    <w:rsid w:val="00FE2BC3"/>
    <w:rsid w:val="00FE537B"/>
    <w:rsid w:val="00FE5BC3"/>
    <w:rsid w:val="00FE5BD9"/>
    <w:rsid w:val="00FF55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45EE59D"/>
  <w15:chartTrackingRefBased/>
  <w15:docId w15:val="{70D3F33C-7594-4803-91D4-C2F0D842FB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B2640"/>
    <w:pPr>
      <w:jc w:val="both"/>
    </w:pPr>
    <w:rPr>
      <w:rFonts w:ascii="Times New Roman" w:hAnsi="Times New Roman" w:cs="Times New Roman"/>
      <w:sz w:val="24"/>
      <w:szCs w:val="24"/>
    </w:rPr>
  </w:style>
  <w:style w:type="paragraph" w:styleId="Heading1">
    <w:name w:val="heading 1"/>
    <w:basedOn w:val="ListParagraph"/>
    <w:next w:val="Normal"/>
    <w:link w:val="Heading1Char"/>
    <w:uiPriority w:val="9"/>
    <w:qFormat/>
    <w:rsid w:val="00D2328A"/>
    <w:pPr>
      <w:numPr>
        <w:numId w:val="2"/>
      </w:numPr>
      <w:ind w:left="360"/>
      <w:outlineLvl w:val="0"/>
    </w:pPr>
    <w:rPr>
      <w:b/>
    </w:rPr>
  </w:style>
  <w:style w:type="paragraph" w:styleId="Heading2">
    <w:name w:val="heading 2"/>
    <w:basedOn w:val="ListParagraph"/>
    <w:next w:val="Normal"/>
    <w:link w:val="Heading2Char"/>
    <w:uiPriority w:val="9"/>
    <w:unhideWhenUsed/>
    <w:qFormat/>
    <w:rsid w:val="00D2328A"/>
    <w:pPr>
      <w:numPr>
        <w:ilvl w:val="1"/>
        <w:numId w:val="2"/>
      </w:numPr>
      <w:spacing w:before="240"/>
      <w:ind w:left="360"/>
      <w:outlineLvl w:val="1"/>
    </w:pPr>
    <w:rPr>
      <w:b/>
      <w:iCs/>
    </w:rPr>
  </w:style>
  <w:style w:type="paragraph" w:styleId="Heading3">
    <w:name w:val="heading 3"/>
    <w:basedOn w:val="Normal"/>
    <w:next w:val="Normal"/>
    <w:link w:val="Heading3Char"/>
    <w:uiPriority w:val="9"/>
    <w:unhideWhenUsed/>
    <w:qFormat/>
    <w:rsid w:val="000926EA"/>
    <w:pPr>
      <w:keepNext/>
      <w:keepLines/>
      <w:numPr>
        <w:ilvl w:val="2"/>
        <w:numId w:val="2"/>
      </w:numPr>
      <w:spacing w:before="40" w:after="0"/>
      <w:ind w:left="720"/>
      <w:outlineLvl w:val="2"/>
    </w:pPr>
    <w:rPr>
      <w:rFonts w:eastAsiaTheme="majorEastAsia"/>
      <w:i/>
      <w:color w:val="000000" w:themeColor="text1"/>
      <w:u w:val="single"/>
    </w:rPr>
  </w:style>
  <w:style w:type="paragraph" w:styleId="Heading4">
    <w:name w:val="heading 4"/>
    <w:basedOn w:val="Normal"/>
    <w:next w:val="Normal"/>
    <w:link w:val="Heading4Char"/>
    <w:uiPriority w:val="9"/>
    <w:unhideWhenUsed/>
    <w:qFormat/>
    <w:rsid w:val="008927C3"/>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B2640"/>
    <w:pPr>
      <w:ind w:left="720"/>
      <w:contextualSpacing/>
    </w:pPr>
  </w:style>
  <w:style w:type="character" w:customStyle="1" w:styleId="Heading1Char">
    <w:name w:val="Heading 1 Char"/>
    <w:basedOn w:val="DefaultParagraphFont"/>
    <w:link w:val="Heading1"/>
    <w:uiPriority w:val="9"/>
    <w:rsid w:val="00D2328A"/>
    <w:rPr>
      <w:rFonts w:ascii="Times New Roman" w:hAnsi="Times New Roman" w:cs="Times New Roman"/>
      <w:b/>
      <w:sz w:val="24"/>
      <w:szCs w:val="24"/>
    </w:rPr>
  </w:style>
  <w:style w:type="character" w:customStyle="1" w:styleId="Heading2Char">
    <w:name w:val="Heading 2 Char"/>
    <w:basedOn w:val="DefaultParagraphFont"/>
    <w:link w:val="Heading2"/>
    <w:uiPriority w:val="9"/>
    <w:rsid w:val="00D2328A"/>
    <w:rPr>
      <w:rFonts w:ascii="Times New Roman" w:hAnsi="Times New Roman" w:cs="Times New Roman"/>
      <w:b/>
      <w:iCs/>
      <w:sz w:val="24"/>
      <w:szCs w:val="24"/>
    </w:rPr>
  </w:style>
  <w:style w:type="paragraph" w:styleId="Bibliography">
    <w:name w:val="Bibliography"/>
    <w:basedOn w:val="Normal"/>
    <w:next w:val="Normal"/>
    <w:uiPriority w:val="37"/>
    <w:unhideWhenUsed/>
    <w:rsid w:val="000B2640"/>
    <w:pPr>
      <w:spacing w:after="0" w:line="480" w:lineRule="auto"/>
      <w:ind w:left="720" w:hanging="720"/>
    </w:pPr>
  </w:style>
  <w:style w:type="character" w:styleId="Hyperlink">
    <w:name w:val="Hyperlink"/>
    <w:basedOn w:val="DefaultParagraphFont"/>
    <w:uiPriority w:val="99"/>
    <w:unhideWhenUsed/>
    <w:rsid w:val="00634FD1"/>
    <w:rPr>
      <w:color w:val="0563C1" w:themeColor="hyperlink"/>
      <w:u w:val="single"/>
    </w:rPr>
  </w:style>
  <w:style w:type="character" w:styleId="UnresolvedMention">
    <w:name w:val="Unresolved Mention"/>
    <w:basedOn w:val="DefaultParagraphFont"/>
    <w:uiPriority w:val="99"/>
    <w:semiHidden/>
    <w:unhideWhenUsed/>
    <w:rsid w:val="00634FD1"/>
    <w:rPr>
      <w:color w:val="605E5C"/>
      <w:shd w:val="clear" w:color="auto" w:fill="E1DFDD"/>
    </w:rPr>
  </w:style>
  <w:style w:type="character" w:styleId="CommentReference">
    <w:name w:val="annotation reference"/>
    <w:basedOn w:val="DefaultParagraphFont"/>
    <w:uiPriority w:val="99"/>
    <w:semiHidden/>
    <w:unhideWhenUsed/>
    <w:rsid w:val="00634FD1"/>
    <w:rPr>
      <w:sz w:val="16"/>
      <w:szCs w:val="16"/>
    </w:rPr>
  </w:style>
  <w:style w:type="paragraph" w:styleId="CommentText">
    <w:name w:val="annotation text"/>
    <w:basedOn w:val="Normal"/>
    <w:link w:val="CommentTextChar"/>
    <w:uiPriority w:val="99"/>
    <w:semiHidden/>
    <w:unhideWhenUsed/>
    <w:rsid w:val="00634FD1"/>
    <w:pPr>
      <w:spacing w:line="240" w:lineRule="auto"/>
    </w:pPr>
    <w:rPr>
      <w:sz w:val="20"/>
      <w:szCs w:val="20"/>
    </w:rPr>
  </w:style>
  <w:style w:type="character" w:customStyle="1" w:styleId="CommentTextChar">
    <w:name w:val="Comment Text Char"/>
    <w:basedOn w:val="DefaultParagraphFont"/>
    <w:link w:val="CommentText"/>
    <w:uiPriority w:val="99"/>
    <w:semiHidden/>
    <w:rsid w:val="00634FD1"/>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634FD1"/>
    <w:rPr>
      <w:b/>
      <w:bCs/>
    </w:rPr>
  </w:style>
  <w:style w:type="character" w:customStyle="1" w:styleId="CommentSubjectChar">
    <w:name w:val="Comment Subject Char"/>
    <w:basedOn w:val="CommentTextChar"/>
    <w:link w:val="CommentSubject"/>
    <w:uiPriority w:val="99"/>
    <w:semiHidden/>
    <w:rsid w:val="00634FD1"/>
    <w:rPr>
      <w:rFonts w:ascii="Times New Roman" w:hAnsi="Times New Roman" w:cs="Times New Roman"/>
      <w:b/>
      <w:bCs/>
      <w:sz w:val="20"/>
      <w:szCs w:val="20"/>
    </w:rPr>
  </w:style>
  <w:style w:type="paragraph" w:styleId="BalloonText">
    <w:name w:val="Balloon Text"/>
    <w:basedOn w:val="Normal"/>
    <w:link w:val="BalloonTextChar"/>
    <w:uiPriority w:val="99"/>
    <w:semiHidden/>
    <w:unhideWhenUsed/>
    <w:rsid w:val="00634FD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34FD1"/>
    <w:rPr>
      <w:rFonts w:ascii="Segoe UI" w:hAnsi="Segoe UI" w:cs="Segoe UI"/>
      <w:sz w:val="18"/>
      <w:szCs w:val="18"/>
    </w:rPr>
  </w:style>
  <w:style w:type="character" w:customStyle="1" w:styleId="Heading4Char">
    <w:name w:val="Heading 4 Char"/>
    <w:basedOn w:val="DefaultParagraphFont"/>
    <w:link w:val="Heading4"/>
    <w:uiPriority w:val="9"/>
    <w:rsid w:val="008927C3"/>
    <w:rPr>
      <w:rFonts w:asciiTheme="majorHAnsi" w:eastAsiaTheme="majorEastAsia" w:hAnsiTheme="majorHAnsi" w:cstheme="majorBidi"/>
      <w:i/>
      <w:iCs/>
      <w:color w:val="2F5496" w:themeColor="accent1" w:themeShade="BF"/>
      <w:sz w:val="24"/>
      <w:szCs w:val="24"/>
    </w:rPr>
  </w:style>
  <w:style w:type="character" w:customStyle="1" w:styleId="Heading3Char">
    <w:name w:val="Heading 3 Char"/>
    <w:basedOn w:val="DefaultParagraphFont"/>
    <w:link w:val="Heading3"/>
    <w:uiPriority w:val="9"/>
    <w:rsid w:val="000926EA"/>
    <w:rPr>
      <w:rFonts w:ascii="Times New Roman" w:eastAsiaTheme="majorEastAsia" w:hAnsi="Times New Roman" w:cs="Times New Roman"/>
      <w:i/>
      <w:color w:val="000000" w:themeColor="text1"/>
      <w:sz w:val="24"/>
      <w:szCs w:val="24"/>
      <w:u w:val="single"/>
    </w:rPr>
  </w:style>
  <w:style w:type="paragraph" w:styleId="NormalWeb">
    <w:name w:val="Normal (Web)"/>
    <w:basedOn w:val="Normal"/>
    <w:uiPriority w:val="99"/>
    <w:unhideWhenUsed/>
    <w:rsid w:val="00184C1B"/>
    <w:pPr>
      <w:spacing w:before="100" w:beforeAutospacing="1" w:after="100" w:afterAutospacing="1" w:line="240" w:lineRule="auto"/>
      <w:jc w:val="left"/>
    </w:pPr>
    <w:rPr>
      <w:rFonts w:eastAsia="Times New Roman"/>
    </w:rPr>
  </w:style>
  <w:style w:type="character" w:styleId="Strong">
    <w:name w:val="Strong"/>
    <w:basedOn w:val="DefaultParagraphFont"/>
    <w:uiPriority w:val="22"/>
    <w:qFormat/>
    <w:rsid w:val="00184C1B"/>
    <w:rPr>
      <w:b/>
      <w:bCs/>
    </w:rPr>
  </w:style>
  <w:style w:type="character" w:styleId="FollowedHyperlink">
    <w:name w:val="FollowedHyperlink"/>
    <w:basedOn w:val="DefaultParagraphFont"/>
    <w:uiPriority w:val="99"/>
    <w:semiHidden/>
    <w:unhideWhenUsed/>
    <w:rsid w:val="00C62087"/>
    <w:rPr>
      <w:color w:val="954F72" w:themeColor="followedHyperlink"/>
      <w:u w:val="single"/>
    </w:rPr>
  </w:style>
  <w:style w:type="character" w:styleId="Emphasis">
    <w:name w:val="Emphasis"/>
    <w:basedOn w:val="DefaultParagraphFont"/>
    <w:uiPriority w:val="20"/>
    <w:qFormat/>
    <w:rsid w:val="00D67FBD"/>
    <w:rPr>
      <w:i/>
      <w:iCs/>
    </w:rPr>
  </w:style>
  <w:style w:type="paragraph" w:styleId="Header">
    <w:name w:val="header"/>
    <w:basedOn w:val="Normal"/>
    <w:link w:val="HeaderChar"/>
    <w:uiPriority w:val="99"/>
    <w:unhideWhenUsed/>
    <w:rsid w:val="001D14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1D1432"/>
    <w:rPr>
      <w:rFonts w:ascii="Times New Roman" w:hAnsi="Times New Roman" w:cs="Times New Roman"/>
      <w:sz w:val="24"/>
      <w:szCs w:val="24"/>
    </w:rPr>
  </w:style>
  <w:style w:type="paragraph" w:styleId="Footer">
    <w:name w:val="footer"/>
    <w:basedOn w:val="Normal"/>
    <w:link w:val="FooterChar"/>
    <w:uiPriority w:val="99"/>
    <w:unhideWhenUsed/>
    <w:rsid w:val="001D14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1D1432"/>
    <w:rPr>
      <w:rFonts w:ascii="Times New Roman" w:hAnsi="Times New Roman" w:cs="Times New Roman"/>
      <w:sz w:val="24"/>
      <w:szCs w:val="24"/>
    </w:rPr>
  </w:style>
  <w:style w:type="paragraph" w:styleId="Caption">
    <w:name w:val="caption"/>
    <w:basedOn w:val="Normal"/>
    <w:next w:val="Normal"/>
    <w:uiPriority w:val="35"/>
    <w:unhideWhenUsed/>
    <w:qFormat/>
    <w:rsid w:val="002D3B22"/>
    <w:pPr>
      <w:spacing w:after="200" w:line="240" w:lineRule="auto"/>
    </w:pPr>
    <w:rPr>
      <w:i/>
      <w:iCs/>
      <w:color w:val="44546A" w:themeColor="text2"/>
      <w:sz w:val="18"/>
      <w:szCs w:val="18"/>
    </w:rPr>
  </w:style>
  <w:style w:type="paragraph" w:styleId="FootnoteText">
    <w:name w:val="footnote text"/>
    <w:basedOn w:val="Normal"/>
    <w:link w:val="FootnoteTextChar"/>
    <w:unhideWhenUsed/>
    <w:rsid w:val="00C650DF"/>
    <w:pPr>
      <w:spacing w:after="0" w:line="240" w:lineRule="auto"/>
    </w:pPr>
    <w:rPr>
      <w:sz w:val="20"/>
      <w:szCs w:val="20"/>
    </w:rPr>
  </w:style>
  <w:style w:type="character" w:customStyle="1" w:styleId="FootnoteTextChar">
    <w:name w:val="Footnote Text Char"/>
    <w:basedOn w:val="DefaultParagraphFont"/>
    <w:link w:val="FootnoteText"/>
    <w:uiPriority w:val="99"/>
    <w:qFormat/>
    <w:rsid w:val="00C650DF"/>
    <w:rPr>
      <w:rFonts w:ascii="Times New Roman" w:hAnsi="Times New Roman" w:cs="Times New Roman"/>
      <w:sz w:val="20"/>
      <w:szCs w:val="20"/>
    </w:rPr>
  </w:style>
  <w:style w:type="character" w:styleId="FootnoteReference">
    <w:name w:val="footnote reference"/>
    <w:basedOn w:val="DefaultParagraphFont"/>
    <w:uiPriority w:val="99"/>
    <w:semiHidden/>
    <w:unhideWhenUsed/>
    <w:rsid w:val="00C650DF"/>
    <w:rPr>
      <w:vertAlign w:val="superscript"/>
    </w:rPr>
  </w:style>
  <w:style w:type="character" w:styleId="PlaceholderText">
    <w:name w:val="Placeholder Text"/>
    <w:basedOn w:val="DefaultParagraphFont"/>
    <w:uiPriority w:val="99"/>
    <w:semiHidden/>
    <w:rsid w:val="004C1425"/>
    <w:rPr>
      <w:color w:val="808080"/>
    </w:rPr>
  </w:style>
  <w:style w:type="character" w:customStyle="1" w:styleId="FootnoteTextChar1">
    <w:name w:val="Footnote Text Char1"/>
    <w:locked/>
    <w:rsid w:val="007D0629"/>
  </w:style>
  <w:style w:type="character" w:customStyle="1" w:styleId="mwe-math-mathml-inline">
    <w:name w:val="mwe-math-mathml-inline"/>
    <w:basedOn w:val="DefaultParagraphFont"/>
    <w:rsid w:val="00350478"/>
  </w:style>
  <w:style w:type="table" w:styleId="TableGrid">
    <w:name w:val="Table Grid"/>
    <w:basedOn w:val="TableNormal"/>
    <w:uiPriority w:val="39"/>
    <w:rsid w:val="003C61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057536"/>
    <w:pPr>
      <w:spacing w:before="100" w:beforeAutospacing="1" w:after="100" w:afterAutospacing="1" w:line="240" w:lineRule="auto"/>
      <w:jc w:val="left"/>
    </w:pPr>
    <w:rPr>
      <w:rFonts w:eastAsia="Times New Roman"/>
    </w:rPr>
  </w:style>
  <w:style w:type="paragraph" w:customStyle="1" w:styleId="font5">
    <w:name w:val="font5"/>
    <w:basedOn w:val="Normal"/>
    <w:rsid w:val="00057536"/>
    <w:pPr>
      <w:spacing w:before="100" w:beforeAutospacing="1" w:after="100" w:afterAutospacing="1" w:line="240" w:lineRule="auto"/>
      <w:jc w:val="left"/>
    </w:pPr>
    <w:rPr>
      <w:rFonts w:eastAsia="Times New Roman"/>
      <w:color w:val="000000"/>
      <w:sz w:val="22"/>
      <w:szCs w:val="22"/>
    </w:rPr>
  </w:style>
  <w:style w:type="paragraph" w:customStyle="1" w:styleId="xl67">
    <w:name w:val="xl67"/>
    <w:basedOn w:val="Normal"/>
    <w:rsid w:val="00057536"/>
    <w:pPr>
      <w:spacing w:before="100" w:beforeAutospacing="1" w:after="100" w:afterAutospacing="1" w:line="240" w:lineRule="auto"/>
      <w:jc w:val="left"/>
    </w:pPr>
    <w:rPr>
      <w:rFonts w:eastAsia="Times New Roman"/>
    </w:rPr>
  </w:style>
  <w:style w:type="paragraph" w:customStyle="1" w:styleId="xl68">
    <w:name w:val="xl68"/>
    <w:basedOn w:val="Normal"/>
    <w:rsid w:val="00057536"/>
    <w:pPr>
      <w:spacing w:before="100" w:beforeAutospacing="1" w:after="100" w:afterAutospacing="1" w:line="240" w:lineRule="auto"/>
      <w:jc w:val="left"/>
    </w:pPr>
    <w:rPr>
      <w:rFonts w:eastAsia="Times New Roman"/>
    </w:rPr>
  </w:style>
  <w:style w:type="paragraph" w:customStyle="1" w:styleId="xl69">
    <w:name w:val="xl69"/>
    <w:basedOn w:val="Normal"/>
    <w:rsid w:val="00057536"/>
    <w:pPr>
      <w:spacing w:before="100" w:beforeAutospacing="1" w:after="100" w:afterAutospacing="1" w:line="240" w:lineRule="auto"/>
      <w:jc w:val="left"/>
    </w:pPr>
    <w:rPr>
      <w:rFonts w:eastAsia="Times New Roman"/>
    </w:rPr>
  </w:style>
  <w:style w:type="paragraph" w:customStyle="1" w:styleId="xl70">
    <w:name w:val="xl70"/>
    <w:basedOn w:val="Normal"/>
    <w:rsid w:val="00057536"/>
    <w:pPr>
      <w:pBdr>
        <w:left w:val="single" w:sz="4" w:space="0" w:color="auto"/>
        <w:bottom w:val="double" w:sz="6" w:space="0" w:color="auto"/>
        <w:right w:val="double" w:sz="6" w:space="0" w:color="auto"/>
      </w:pBdr>
      <w:spacing w:before="100" w:beforeAutospacing="1" w:after="100" w:afterAutospacing="1" w:line="240" w:lineRule="auto"/>
      <w:jc w:val="left"/>
    </w:pPr>
    <w:rPr>
      <w:rFonts w:eastAsia="Times New Roman"/>
    </w:rPr>
  </w:style>
  <w:style w:type="paragraph" w:customStyle="1" w:styleId="xl71">
    <w:name w:val="xl71"/>
    <w:basedOn w:val="Normal"/>
    <w:rsid w:val="00057536"/>
    <w:pPr>
      <w:pBdr>
        <w:bottom w:val="double" w:sz="6" w:space="0" w:color="auto"/>
      </w:pBdr>
      <w:spacing w:before="100" w:beforeAutospacing="1" w:after="100" w:afterAutospacing="1" w:line="240" w:lineRule="auto"/>
      <w:jc w:val="left"/>
    </w:pPr>
    <w:rPr>
      <w:rFonts w:eastAsia="Times New Roman"/>
    </w:rPr>
  </w:style>
  <w:style w:type="paragraph" w:customStyle="1" w:styleId="xl72">
    <w:name w:val="xl72"/>
    <w:basedOn w:val="Normal"/>
    <w:rsid w:val="00057536"/>
    <w:pPr>
      <w:pBdr>
        <w:left w:val="double" w:sz="6" w:space="0" w:color="auto"/>
        <w:bottom w:val="double" w:sz="6" w:space="0" w:color="auto"/>
        <w:right w:val="double" w:sz="6" w:space="0" w:color="auto"/>
      </w:pBdr>
      <w:spacing w:before="100" w:beforeAutospacing="1" w:after="100" w:afterAutospacing="1" w:line="240" w:lineRule="auto"/>
      <w:jc w:val="left"/>
    </w:pPr>
    <w:rPr>
      <w:rFonts w:eastAsia="Times New Roman"/>
      <w:b/>
      <w:bCs/>
      <w:color w:val="000000"/>
    </w:rPr>
  </w:style>
  <w:style w:type="paragraph" w:customStyle="1" w:styleId="xl73">
    <w:name w:val="xl73"/>
    <w:basedOn w:val="Normal"/>
    <w:rsid w:val="00057536"/>
    <w:pPr>
      <w:pBdr>
        <w:top w:val="single" w:sz="4" w:space="0" w:color="auto"/>
        <w:left w:val="single" w:sz="4" w:space="0" w:color="auto"/>
        <w:bottom w:val="single" w:sz="8" w:space="0" w:color="auto"/>
        <w:right w:val="double" w:sz="6" w:space="0" w:color="auto"/>
      </w:pBdr>
      <w:spacing w:before="100" w:beforeAutospacing="1" w:after="100" w:afterAutospacing="1" w:line="240" w:lineRule="auto"/>
      <w:jc w:val="left"/>
    </w:pPr>
    <w:rPr>
      <w:rFonts w:eastAsia="Times New Roman"/>
    </w:rPr>
  </w:style>
  <w:style w:type="paragraph" w:customStyle="1" w:styleId="xl74">
    <w:name w:val="xl74"/>
    <w:basedOn w:val="Normal"/>
    <w:rsid w:val="00057536"/>
    <w:pPr>
      <w:pBdr>
        <w:top w:val="single" w:sz="4" w:space="0" w:color="auto"/>
        <w:bottom w:val="single" w:sz="8" w:space="0" w:color="auto"/>
        <w:right w:val="single" w:sz="4" w:space="0" w:color="auto"/>
      </w:pBdr>
      <w:spacing w:before="100" w:beforeAutospacing="1" w:after="100" w:afterAutospacing="1" w:line="240" w:lineRule="auto"/>
      <w:jc w:val="left"/>
    </w:pPr>
    <w:rPr>
      <w:rFonts w:eastAsia="Times New Roman"/>
    </w:rPr>
  </w:style>
  <w:style w:type="paragraph" w:customStyle="1" w:styleId="xl75">
    <w:name w:val="xl75"/>
    <w:basedOn w:val="Normal"/>
    <w:rsid w:val="00057536"/>
    <w:pPr>
      <w:pBdr>
        <w:top w:val="single" w:sz="4" w:space="0" w:color="auto"/>
        <w:left w:val="double" w:sz="6" w:space="0" w:color="auto"/>
        <w:bottom w:val="single" w:sz="8" w:space="0" w:color="auto"/>
        <w:right w:val="double" w:sz="6" w:space="0" w:color="auto"/>
      </w:pBdr>
      <w:spacing w:before="100" w:beforeAutospacing="1" w:after="100" w:afterAutospacing="1" w:line="240" w:lineRule="auto"/>
      <w:jc w:val="left"/>
    </w:pPr>
    <w:rPr>
      <w:rFonts w:eastAsia="Times New Roman"/>
    </w:rPr>
  </w:style>
  <w:style w:type="paragraph" w:customStyle="1" w:styleId="xl76">
    <w:name w:val="xl76"/>
    <w:basedOn w:val="Normal"/>
    <w:rsid w:val="00057536"/>
    <w:pPr>
      <w:pBdr>
        <w:top w:val="single" w:sz="4" w:space="0" w:color="auto"/>
        <w:left w:val="single" w:sz="4" w:space="0" w:color="auto"/>
        <w:bottom w:val="single" w:sz="4" w:space="0" w:color="auto"/>
        <w:right w:val="double" w:sz="6" w:space="0" w:color="auto"/>
      </w:pBdr>
      <w:spacing w:before="100" w:beforeAutospacing="1" w:after="100" w:afterAutospacing="1" w:line="240" w:lineRule="auto"/>
      <w:jc w:val="left"/>
    </w:pPr>
    <w:rPr>
      <w:rFonts w:eastAsia="Times New Roman"/>
    </w:rPr>
  </w:style>
  <w:style w:type="paragraph" w:customStyle="1" w:styleId="xl77">
    <w:name w:val="xl77"/>
    <w:basedOn w:val="Normal"/>
    <w:rsid w:val="00057536"/>
    <w:pPr>
      <w:pBdr>
        <w:top w:val="single" w:sz="4" w:space="0" w:color="auto"/>
        <w:bottom w:val="single" w:sz="4" w:space="0" w:color="auto"/>
        <w:right w:val="single" w:sz="4" w:space="0" w:color="auto"/>
      </w:pBdr>
      <w:spacing w:before="100" w:beforeAutospacing="1" w:after="100" w:afterAutospacing="1" w:line="240" w:lineRule="auto"/>
      <w:jc w:val="left"/>
    </w:pPr>
    <w:rPr>
      <w:rFonts w:eastAsia="Times New Roman"/>
    </w:rPr>
  </w:style>
  <w:style w:type="paragraph" w:customStyle="1" w:styleId="xl78">
    <w:name w:val="xl78"/>
    <w:basedOn w:val="Normal"/>
    <w:rsid w:val="00057536"/>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left"/>
    </w:pPr>
    <w:rPr>
      <w:rFonts w:eastAsia="Times New Roman"/>
    </w:rPr>
  </w:style>
  <w:style w:type="paragraph" w:customStyle="1" w:styleId="xl79">
    <w:name w:val="xl79"/>
    <w:basedOn w:val="Normal"/>
    <w:rsid w:val="00057536"/>
    <w:pPr>
      <w:pBdr>
        <w:top w:val="single" w:sz="4" w:space="0" w:color="auto"/>
        <w:left w:val="double" w:sz="6" w:space="0" w:color="auto"/>
        <w:bottom w:val="single" w:sz="4" w:space="0" w:color="auto"/>
        <w:right w:val="double" w:sz="6" w:space="0" w:color="auto"/>
      </w:pBdr>
      <w:spacing w:before="100" w:beforeAutospacing="1" w:after="100" w:afterAutospacing="1" w:line="240" w:lineRule="auto"/>
      <w:jc w:val="left"/>
    </w:pPr>
    <w:rPr>
      <w:rFonts w:eastAsia="Times New Roman"/>
    </w:rPr>
  </w:style>
  <w:style w:type="paragraph" w:customStyle="1" w:styleId="xl80">
    <w:name w:val="xl80"/>
    <w:basedOn w:val="Normal"/>
    <w:rsid w:val="00057536"/>
    <w:pPr>
      <w:pBdr>
        <w:left w:val="single" w:sz="4" w:space="0" w:color="auto"/>
        <w:bottom w:val="single" w:sz="4" w:space="0" w:color="auto"/>
        <w:right w:val="double" w:sz="6" w:space="0" w:color="auto"/>
      </w:pBdr>
      <w:spacing w:before="100" w:beforeAutospacing="1" w:after="100" w:afterAutospacing="1" w:line="240" w:lineRule="auto"/>
      <w:jc w:val="left"/>
    </w:pPr>
    <w:rPr>
      <w:rFonts w:eastAsia="Times New Roman"/>
    </w:rPr>
  </w:style>
  <w:style w:type="paragraph" w:customStyle="1" w:styleId="xl81">
    <w:name w:val="xl81"/>
    <w:basedOn w:val="Normal"/>
    <w:rsid w:val="00057536"/>
    <w:pPr>
      <w:pBdr>
        <w:bottom w:val="single" w:sz="4" w:space="0" w:color="auto"/>
        <w:right w:val="single" w:sz="4" w:space="0" w:color="auto"/>
      </w:pBdr>
      <w:spacing w:before="100" w:beforeAutospacing="1" w:after="100" w:afterAutospacing="1" w:line="240" w:lineRule="auto"/>
      <w:jc w:val="left"/>
    </w:pPr>
    <w:rPr>
      <w:rFonts w:eastAsia="Times New Roman"/>
    </w:rPr>
  </w:style>
  <w:style w:type="paragraph" w:customStyle="1" w:styleId="xl82">
    <w:name w:val="xl82"/>
    <w:basedOn w:val="Normal"/>
    <w:rsid w:val="00057536"/>
    <w:pPr>
      <w:pBdr>
        <w:left w:val="single" w:sz="4" w:space="0" w:color="auto"/>
        <w:bottom w:val="single" w:sz="4" w:space="0" w:color="auto"/>
        <w:right w:val="single" w:sz="8" w:space="0" w:color="auto"/>
      </w:pBdr>
      <w:spacing w:before="100" w:beforeAutospacing="1" w:after="100" w:afterAutospacing="1" w:line="240" w:lineRule="auto"/>
      <w:jc w:val="left"/>
    </w:pPr>
    <w:rPr>
      <w:rFonts w:eastAsia="Times New Roman"/>
    </w:rPr>
  </w:style>
  <w:style w:type="paragraph" w:customStyle="1" w:styleId="xl83">
    <w:name w:val="xl83"/>
    <w:basedOn w:val="Normal"/>
    <w:rsid w:val="00057536"/>
    <w:pPr>
      <w:pBdr>
        <w:left w:val="double" w:sz="6" w:space="0" w:color="auto"/>
        <w:bottom w:val="single" w:sz="4" w:space="0" w:color="auto"/>
        <w:right w:val="double" w:sz="6" w:space="0" w:color="auto"/>
      </w:pBdr>
      <w:spacing w:before="100" w:beforeAutospacing="1" w:after="100" w:afterAutospacing="1" w:line="240" w:lineRule="auto"/>
      <w:jc w:val="left"/>
    </w:pPr>
    <w:rPr>
      <w:rFonts w:eastAsia="Times New Roman"/>
    </w:rPr>
  </w:style>
  <w:style w:type="paragraph" w:customStyle="1" w:styleId="xl84">
    <w:name w:val="xl84"/>
    <w:basedOn w:val="Normal"/>
    <w:rsid w:val="00057536"/>
    <w:pPr>
      <w:pBdr>
        <w:top w:val="single" w:sz="8" w:space="0" w:color="auto"/>
        <w:bottom w:val="single" w:sz="8" w:space="0" w:color="auto"/>
        <w:right w:val="double" w:sz="6" w:space="0" w:color="auto"/>
      </w:pBdr>
      <w:spacing w:before="100" w:beforeAutospacing="1" w:after="100" w:afterAutospacing="1" w:line="240" w:lineRule="auto"/>
      <w:jc w:val="left"/>
    </w:pPr>
    <w:rPr>
      <w:rFonts w:eastAsia="Times New Roman"/>
      <w:b/>
      <w:bCs/>
      <w:color w:val="000000"/>
    </w:rPr>
  </w:style>
  <w:style w:type="paragraph" w:customStyle="1" w:styleId="xl85">
    <w:name w:val="xl85"/>
    <w:basedOn w:val="Normal"/>
    <w:rsid w:val="00057536"/>
    <w:pPr>
      <w:pBdr>
        <w:top w:val="single" w:sz="8" w:space="0" w:color="auto"/>
        <w:bottom w:val="single" w:sz="8" w:space="0" w:color="auto"/>
      </w:pBdr>
      <w:spacing w:before="100" w:beforeAutospacing="1" w:after="100" w:afterAutospacing="1" w:line="240" w:lineRule="auto"/>
      <w:jc w:val="left"/>
    </w:pPr>
    <w:rPr>
      <w:rFonts w:eastAsia="Times New Roman"/>
      <w:b/>
      <w:bCs/>
      <w:color w:val="000000"/>
    </w:rPr>
  </w:style>
  <w:style w:type="paragraph" w:customStyle="1" w:styleId="xl86">
    <w:name w:val="xl86"/>
    <w:basedOn w:val="Normal"/>
    <w:rsid w:val="00057536"/>
    <w:pPr>
      <w:pBdr>
        <w:top w:val="single" w:sz="8" w:space="0" w:color="auto"/>
        <w:left w:val="double" w:sz="6" w:space="0" w:color="auto"/>
        <w:bottom w:val="single" w:sz="8" w:space="0" w:color="auto"/>
      </w:pBdr>
      <w:spacing w:before="100" w:beforeAutospacing="1" w:after="100" w:afterAutospacing="1" w:line="240" w:lineRule="auto"/>
      <w:jc w:val="left"/>
    </w:pPr>
    <w:rPr>
      <w:rFonts w:eastAsia="Times New Roman"/>
      <w:b/>
      <w:bCs/>
      <w:color w:val="000000"/>
    </w:rPr>
  </w:style>
  <w:style w:type="paragraph" w:customStyle="1" w:styleId="xl87">
    <w:name w:val="xl87"/>
    <w:basedOn w:val="Normal"/>
    <w:rsid w:val="00057536"/>
    <w:pPr>
      <w:pBdr>
        <w:top w:val="single" w:sz="8" w:space="0" w:color="auto"/>
        <w:left w:val="single" w:sz="4" w:space="0" w:color="auto"/>
        <w:bottom w:val="single" w:sz="8" w:space="0" w:color="auto"/>
        <w:right w:val="double" w:sz="6" w:space="0" w:color="auto"/>
      </w:pBdr>
      <w:spacing w:before="100" w:beforeAutospacing="1" w:after="100" w:afterAutospacing="1" w:line="240" w:lineRule="auto"/>
      <w:jc w:val="left"/>
    </w:pPr>
    <w:rPr>
      <w:rFonts w:eastAsia="Times New Roman"/>
    </w:rPr>
  </w:style>
  <w:style w:type="paragraph" w:customStyle="1" w:styleId="xl88">
    <w:name w:val="xl88"/>
    <w:basedOn w:val="Normal"/>
    <w:rsid w:val="00057536"/>
    <w:pPr>
      <w:pBdr>
        <w:top w:val="single" w:sz="8" w:space="0" w:color="auto"/>
        <w:bottom w:val="single" w:sz="8" w:space="0" w:color="auto"/>
        <w:right w:val="single" w:sz="4" w:space="0" w:color="auto"/>
      </w:pBdr>
      <w:spacing w:before="100" w:beforeAutospacing="1" w:after="100" w:afterAutospacing="1" w:line="240" w:lineRule="auto"/>
      <w:jc w:val="left"/>
    </w:pPr>
    <w:rPr>
      <w:rFonts w:eastAsia="Times New Roman"/>
    </w:rPr>
  </w:style>
  <w:style w:type="paragraph" w:customStyle="1" w:styleId="xl89">
    <w:name w:val="xl89"/>
    <w:basedOn w:val="Normal"/>
    <w:rsid w:val="00057536"/>
    <w:pPr>
      <w:pBdr>
        <w:top w:val="single" w:sz="8" w:space="0" w:color="auto"/>
        <w:left w:val="single" w:sz="4" w:space="0" w:color="auto"/>
        <w:bottom w:val="single" w:sz="8" w:space="0" w:color="auto"/>
        <w:right w:val="single" w:sz="8" w:space="0" w:color="auto"/>
      </w:pBdr>
      <w:spacing w:before="100" w:beforeAutospacing="1" w:after="100" w:afterAutospacing="1" w:line="240" w:lineRule="auto"/>
      <w:jc w:val="left"/>
    </w:pPr>
    <w:rPr>
      <w:rFonts w:eastAsia="Times New Roman"/>
    </w:rPr>
  </w:style>
  <w:style w:type="paragraph" w:customStyle="1" w:styleId="xl90">
    <w:name w:val="xl90"/>
    <w:basedOn w:val="Normal"/>
    <w:rsid w:val="00057536"/>
    <w:pPr>
      <w:pBdr>
        <w:top w:val="single" w:sz="8" w:space="0" w:color="auto"/>
        <w:left w:val="single" w:sz="4" w:space="0" w:color="auto"/>
        <w:bottom w:val="single" w:sz="8" w:space="0" w:color="auto"/>
        <w:right w:val="single" w:sz="8" w:space="0" w:color="auto"/>
      </w:pBdr>
      <w:spacing w:before="100" w:beforeAutospacing="1" w:after="100" w:afterAutospacing="1" w:line="240" w:lineRule="auto"/>
      <w:jc w:val="right"/>
    </w:pPr>
    <w:rPr>
      <w:rFonts w:eastAsia="Times New Roman"/>
    </w:rPr>
  </w:style>
  <w:style w:type="paragraph" w:customStyle="1" w:styleId="xl91">
    <w:name w:val="xl91"/>
    <w:basedOn w:val="Normal"/>
    <w:rsid w:val="00057536"/>
    <w:pPr>
      <w:pBdr>
        <w:top w:val="single" w:sz="8" w:space="0" w:color="auto"/>
        <w:bottom w:val="single" w:sz="8" w:space="0" w:color="auto"/>
        <w:right w:val="single" w:sz="4" w:space="0" w:color="auto"/>
      </w:pBdr>
      <w:spacing w:before="100" w:beforeAutospacing="1" w:after="100" w:afterAutospacing="1" w:line="240" w:lineRule="auto"/>
      <w:jc w:val="right"/>
    </w:pPr>
    <w:rPr>
      <w:rFonts w:eastAsia="Times New Roman"/>
    </w:rPr>
  </w:style>
  <w:style w:type="paragraph" w:customStyle="1" w:styleId="xl92">
    <w:name w:val="xl92"/>
    <w:basedOn w:val="Normal"/>
    <w:rsid w:val="00057536"/>
    <w:pPr>
      <w:pBdr>
        <w:top w:val="single" w:sz="8" w:space="0" w:color="auto"/>
        <w:left w:val="double" w:sz="6" w:space="0" w:color="auto"/>
        <w:bottom w:val="single" w:sz="8" w:space="0" w:color="auto"/>
        <w:right w:val="single" w:sz="4" w:space="0" w:color="auto"/>
      </w:pBdr>
      <w:spacing w:before="100" w:beforeAutospacing="1" w:after="100" w:afterAutospacing="1" w:line="240" w:lineRule="auto"/>
      <w:jc w:val="right"/>
    </w:pPr>
    <w:rPr>
      <w:rFonts w:eastAsia="Times New Roman"/>
    </w:rPr>
  </w:style>
  <w:style w:type="paragraph" w:customStyle="1" w:styleId="xl93">
    <w:name w:val="xl93"/>
    <w:basedOn w:val="Normal"/>
    <w:rsid w:val="00057536"/>
    <w:pPr>
      <w:pBdr>
        <w:top w:val="single" w:sz="8" w:space="0" w:color="auto"/>
        <w:left w:val="double" w:sz="6" w:space="0" w:color="auto"/>
        <w:bottom w:val="single" w:sz="8" w:space="0" w:color="auto"/>
        <w:right w:val="double" w:sz="6" w:space="0" w:color="auto"/>
      </w:pBdr>
      <w:spacing w:before="100" w:beforeAutospacing="1" w:after="100" w:afterAutospacing="1" w:line="240" w:lineRule="auto"/>
      <w:jc w:val="left"/>
    </w:pPr>
    <w:rPr>
      <w:rFonts w:eastAsia="Times New Roman"/>
      <w:b/>
      <w:bCs/>
      <w:i/>
      <w:iCs/>
      <w:color w:val="000000"/>
    </w:rPr>
  </w:style>
  <w:style w:type="paragraph" w:customStyle="1" w:styleId="xl94">
    <w:name w:val="xl94"/>
    <w:basedOn w:val="Normal"/>
    <w:rsid w:val="00057536"/>
    <w:pPr>
      <w:pBdr>
        <w:top w:val="single" w:sz="4" w:space="0" w:color="auto"/>
        <w:left w:val="single" w:sz="4" w:space="0" w:color="auto"/>
        <w:bottom w:val="single" w:sz="4" w:space="0" w:color="auto"/>
        <w:right w:val="double" w:sz="6" w:space="0" w:color="auto"/>
      </w:pBdr>
      <w:spacing w:before="100" w:beforeAutospacing="1" w:after="100" w:afterAutospacing="1" w:line="240" w:lineRule="auto"/>
      <w:jc w:val="right"/>
    </w:pPr>
    <w:rPr>
      <w:rFonts w:eastAsia="Times New Roman"/>
    </w:rPr>
  </w:style>
  <w:style w:type="paragraph" w:customStyle="1" w:styleId="xl95">
    <w:name w:val="xl95"/>
    <w:basedOn w:val="Normal"/>
    <w:rsid w:val="00057536"/>
    <w:pPr>
      <w:pBdr>
        <w:top w:val="single" w:sz="4" w:space="0" w:color="auto"/>
        <w:bottom w:val="single" w:sz="4" w:space="0" w:color="auto"/>
        <w:right w:val="single" w:sz="4" w:space="0" w:color="auto"/>
      </w:pBdr>
      <w:spacing w:before="100" w:beforeAutospacing="1" w:after="100" w:afterAutospacing="1" w:line="240" w:lineRule="auto"/>
      <w:jc w:val="right"/>
    </w:pPr>
    <w:rPr>
      <w:rFonts w:eastAsia="Times New Roman"/>
    </w:rPr>
  </w:style>
  <w:style w:type="paragraph" w:customStyle="1" w:styleId="xl96">
    <w:name w:val="xl96"/>
    <w:basedOn w:val="Normal"/>
    <w:rsid w:val="00057536"/>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right"/>
    </w:pPr>
    <w:rPr>
      <w:rFonts w:eastAsia="Times New Roman"/>
    </w:rPr>
  </w:style>
  <w:style w:type="paragraph" w:customStyle="1" w:styleId="xl97">
    <w:name w:val="xl97"/>
    <w:basedOn w:val="Normal"/>
    <w:rsid w:val="00057536"/>
    <w:pPr>
      <w:pBdr>
        <w:top w:val="single" w:sz="4" w:space="0" w:color="auto"/>
        <w:left w:val="single" w:sz="4" w:space="0" w:color="auto"/>
        <w:right w:val="single" w:sz="8" w:space="0" w:color="auto"/>
      </w:pBdr>
      <w:spacing w:before="100" w:beforeAutospacing="1" w:after="100" w:afterAutospacing="1" w:line="240" w:lineRule="auto"/>
      <w:jc w:val="right"/>
    </w:pPr>
    <w:rPr>
      <w:rFonts w:eastAsia="Times New Roman"/>
    </w:rPr>
  </w:style>
  <w:style w:type="paragraph" w:customStyle="1" w:styleId="xl98">
    <w:name w:val="xl98"/>
    <w:basedOn w:val="Normal"/>
    <w:rsid w:val="00057536"/>
    <w:pPr>
      <w:pBdr>
        <w:top w:val="single" w:sz="4" w:space="0" w:color="auto"/>
        <w:right w:val="single" w:sz="4" w:space="0" w:color="auto"/>
      </w:pBdr>
      <w:spacing w:before="100" w:beforeAutospacing="1" w:after="100" w:afterAutospacing="1" w:line="240" w:lineRule="auto"/>
      <w:jc w:val="right"/>
    </w:pPr>
    <w:rPr>
      <w:rFonts w:eastAsia="Times New Roman"/>
    </w:rPr>
  </w:style>
  <w:style w:type="paragraph" w:customStyle="1" w:styleId="xl99">
    <w:name w:val="xl99"/>
    <w:basedOn w:val="Normal"/>
    <w:rsid w:val="00057536"/>
    <w:pPr>
      <w:pBdr>
        <w:top w:val="single" w:sz="4" w:space="0" w:color="auto"/>
        <w:left w:val="double" w:sz="6" w:space="0" w:color="auto"/>
        <w:bottom w:val="single" w:sz="8" w:space="0" w:color="auto"/>
        <w:right w:val="double" w:sz="6" w:space="0" w:color="auto"/>
      </w:pBdr>
      <w:spacing w:before="100" w:beforeAutospacing="1" w:after="100" w:afterAutospacing="1" w:line="240" w:lineRule="auto"/>
      <w:jc w:val="left"/>
    </w:pPr>
    <w:rPr>
      <w:rFonts w:eastAsia="Times New Roman"/>
      <w:color w:val="000000"/>
    </w:rPr>
  </w:style>
  <w:style w:type="paragraph" w:customStyle="1" w:styleId="xl100">
    <w:name w:val="xl100"/>
    <w:basedOn w:val="Normal"/>
    <w:rsid w:val="00057536"/>
    <w:pPr>
      <w:pBdr>
        <w:left w:val="single" w:sz="4" w:space="0" w:color="auto"/>
        <w:bottom w:val="single" w:sz="4" w:space="0" w:color="auto"/>
        <w:right w:val="single" w:sz="8" w:space="0" w:color="auto"/>
      </w:pBdr>
      <w:spacing w:before="100" w:beforeAutospacing="1" w:after="100" w:afterAutospacing="1" w:line="240" w:lineRule="auto"/>
      <w:jc w:val="right"/>
    </w:pPr>
    <w:rPr>
      <w:rFonts w:eastAsia="Times New Roman"/>
    </w:rPr>
  </w:style>
  <w:style w:type="paragraph" w:customStyle="1" w:styleId="xl101">
    <w:name w:val="xl101"/>
    <w:basedOn w:val="Normal"/>
    <w:rsid w:val="00057536"/>
    <w:pPr>
      <w:pBdr>
        <w:bottom w:val="single" w:sz="4" w:space="0" w:color="auto"/>
        <w:right w:val="single" w:sz="4" w:space="0" w:color="auto"/>
      </w:pBdr>
      <w:spacing w:before="100" w:beforeAutospacing="1" w:after="100" w:afterAutospacing="1" w:line="240" w:lineRule="auto"/>
      <w:jc w:val="right"/>
    </w:pPr>
    <w:rPr>
      <w:rFonts w:eastAsia="Times New Roman"/>
    </w:rPr>
  </w:style>
  <w:style w:type="paragraph" w:customStyle="1" w:styleId="xl102">
    <w:name w:val="xl102"/>
    <w:basedOn w:val="Normal"/>
    <w:rsid w:val="00057536"/>
    <w:pPr>
      <w:pBdr>
        <w:left w:val="double" w:sz="6" w:space="0" w:color="auto"/>
        <w:bottom w:val="single" w:sz="4" w:space="0" w:color="auto"/>
        <w:right w:val="double" w:sz="6" w:space="0" w:color="auto"/>
      </w:pBdr>
      <w:spacing w:before="100" w:beforeAutospacing="1" w:after="100" w:afterAutospacing="1" w:line="240" w:lineRule="auto"/>
      <w:jc w:val="left"/>
    </w:pPr>
    <w:rPr>
      <w:rFonts w:eastAsia="Times New Roman"/>
      <w:color w:val="000000"/>
    </w:rPr>
  </w:style>
  <w:style w:type="paragraph" w:customStyle="1" w:styleId="xl103">
    <w:name w:val="xl103"/>
    <w:basedOn w:val="Normal"/>
    <w:rsid w:val="00057536"/>
    <w:pPr>
      <w:pBdr>
        <w:top w:val="single" w:sz="8" w:space="0" w:color="auto"/>
        <w:bottom w:val="single" w:sz="8" w:space="0" w:color="auto"/>
        <w:right w:val="double" w:sz="6" w:space="0" w:color="auto"/>
      </w:pBdr>
      <w:spacing w:before="100" w:beforeAutospacing="1" w:after="100" w:afterAutospacing="1" w:line="240" w:lineRule="auto"/>
      <w:jc w:val="left"/>
    </w:pPr>
    <w:rPr>
      <w:rFonts w:eastAsia="Times New Roman"/>
      <w:b/>
      <w:bCs/>
      <w:i/>
      <w:iCs/>
      <w:color w:val="000000"/>
    </w:rPr>
  </w:style>
  <w:style w:type="paragraph" w:customStyle="1" w:styleId="xl104">
    <w:name w:val="xl104"/>
    <w:basedOn w:val="Normal"/>
    <w:rsid w:val="00057536"/>
    <w:pPr>
      <w:pBdr>
        <w:top w:val="single" w:sz="8" w:space="0" w:color="auto"/>
        <w:bottom w:val="single" w:sz="8" w:space="0" w:color="auto"/>
      </w:pBdr>
      <w:spacing w:before="100" w:beforeAutospacing="1" w:after="100" w:afterAutospacing="1" w:line="240" w:lineRule="auto"/>
      <w:jc w:val="left"/>
    </w:pPr>
    <w:rPr>
      <w:rFonts w:eastAsia="Times New Roman"/>
      <w:b/>
      <w:bCs/>
      <w:i/>
      <w:iCs/>
      <w:color w:val="000000"/>
    </w:rPr>
  </w:style>
  <w:style w:type="paragraph" w:customStyle="1" w:styleId="xl105">
    <w:name w:val="xl105"/>
    <w:basedOn w:val="Normal"/>
    <w:rsid w:val="00057536"/>
    <w:pPr>
      <w:pBdr>
        <w:top w:val="single" w:sz="8" w:space="0" w:color="auto"/>
        <w:left w:val="double" w:sz="6" w:space="0" w:color="auto"/>
        <w:bottom w:val="single" w:sz="8" w:space="0" w:color="auto"/>
      </w:pBdr>
      <w:spacing w:before="100" w:beforeAutospacing="1" w:after="100" w:afterAutospacing="1" w:line="240" w:lineRule="auto"/>
      <w:jc w:val="left"/>
    </w:pPr>
    <w:rPr>
      <w:rFonts w:eastAsia="Times New Roman"/>
      <w:b/>
      <w:bCs/>
      <w:i/>
      <w:iCs/>
      <w:color w:val="000000"/>
    </w:rPr>
  </w:style>
  <w:style w:type="paragraph" w:customStyle="1" w:styleId="xl106">
    <w:name w:val="xl106"/>
    <w:basedOn w:val="Normal"/>
    <w:rsid w:val="00057536"/>
    <w:pPr>
      <w:pBdr>
        <w:top w:val="single" w:sz="4" w:space="0" w:color="auto"/>
        <w:left w:val="single" w:sz="4" w:space="0" w:color="auto"/>
        <w:right w:val="double" w:sz="6" w:space="0" w:color="auto"/>
      </w:pBdr>
      <w:spacing w:before="100" w:beforeAutospacing="1" w:after="100" w:afterAutospacing="1" w:line="240" w:lineRule="auto"/>
      <w:jc w:val="right"/>
    </w:pPr>
    <w:rPr>
      <w:rFonts w:eastAsia="Times New Roman"/>
    </w:rPr>
  </w:style>
  <w:style w:type="paragraph" w:customStyle="1" w:styleId="xl107">
    <w:name w:val="xl107"/>
    <w:basedOn w:val="Normal"/>
    <w:rsid w:val="00057536"/>
    <w:pPr>
      <w:pBdr>
        <w:top w:val="single" w:sz="4" w:space="0" w:color="auto"/>
        <w:left w:val="double" w:sz="6" w:space="0" w:color="auto"/>
        <w:right w:val="double" w:sz="6" w:space="0" w:color="auto"/>
      </w:pBdr>
      <w:spacing w:before="100" w:beforeAutospacing="1" w:after="100" w:afterAutospacing="1" w:line="240" w:lineRule="auto"/>
      <w:jc w:val="left"/>
    </w:pPr>
    <w:rPr>
      <w:rFonts w:eastAsia="Times New Roman"/>
    </w:rPr>
  </w:style>
  <w:style w:type="paragraph" w:customStyle="1" w:styleId="xl108">
    <w:name w:val="xl108"/>
    <w:basedOn w:val="Normal"/>
    <w:rsid w:val="00057536"/>
    <w:pPr>
      <w:pBdr>
        <w:top w:val="single" w:sz="4" w:space="0" w:color="auto"/>
        <w:left w:val="double" w:sz="6" w:space="0" w:color="auto"/>
        <w:bottom w:val="single" w:sz="4" w:space="0" w:color="auto"/>
        <w:right w:val="double" w:sz="6" w:space="0" w:color="auto"/>
      </w:pBdr>
      <w:spacing w:before="100" w:beforeAutospacing="1" w:after="100" w:afterAutospacing="1" w:line="240" w:lineRule="auto"/>
      <w:jc w:val="left"/>
    </w:pPr>
    <w:rPr>
      <w:rFonts w:eastAsia="Times New Roman"/>
      <w:color w:val="000000"/>
    </w:rPr>
  </w:style>
  <w:style w:type="paragraph" w:customStyle="1" w:styleId="xl109">
    <w:name w:val="xl109"/>
    <w:basedOn w:val="Normal"/>
    <w:rsid w:val="00057536"/>
    <w:pPr>
      <w:pBdr>
        <w:top w:val="single" w:sz="4" w:space="0" w:color="auto"/>
        <w:bottom w:val="single" w:sz="4" w:space="0" w:color="auto"/>
        <w:right w:val="double" w:sz="6" w:space="0" w:color="auto"/>
      </w:pBdr>
      <w:spacing w:before="100" w:beforeAutospacing="1" w:after="100" w:afterAutospacing="1" w:line="240" w:lineRule="auto"/>
      <w:jc w:val="left"/>
    </w:pPr>
    <w:rPr>
      <w:rFonts w:eastAsia="Times New Roman"/>
      <w:b/>
      <w:bCs/>
      <w:i/>
      <w:iCs/>
      <w:color w:val="000000"/>
    </w:rPr>
  </w:style>
  <w:style w:type="paragraph" w:customStyle="1" w:styleId="xl110">
    <w:name w:val="xl110"/>
    <w:basedOn w:val="Normal"/>
    <w:rsid w:val="00057536"/>
    <w:pPr>
      <w:pBdr>
        <w:top w:val="single" w:sz="4" w:space="0" w:color="auto"/>
        <w:bottom w:val="single" w:sz="4" w:space="0" w:color="auto"/>
      </w:pBdr>
      <w:spacing w:before="100" w:beforeAutospacing="1" w:after="100" w:afterAutospacing="1" w:line="240" w:lineRule="auto"/>
      <w:jc w:val="left"/>
    </w:pPr>
    <w:rPr>
      <w:rFonts w:eastAsia="Times New Roman"/>
      <w:b/>
      <w:bCs/>
      <w:i/>
      <w:iCs/>
      <w:color w:val="000000"/>
    </w:rPr>
  </w:style>
  <w:style w:type="paragraph" w:customStyle="1" w:styleId="xl111">
    <w:name w:val="xl111"/>
    <w:basedOn w:val="Normal"/>
    <w:rsid w:val="00057536"/>
    <w:pPr>
      <w:pBdr>
        <w:top w:val="single" w:sz="4" w:space="0" w:color="auto"/>
        <w:left w:val="double" w:sz="6" w:space="0" w:color="auto"/>
        <w:bottom w:val="single" w:sz="4" w:space="0" w:color="auto"/>
      </w:pBdr>
      <w:spacing w:before="100" w:beforeAutospacing="1" w:after="100" w:afterAutospacing="1" w:line="240" w:lineRule="auto"/>
      <w:jc w:val="left"/>
    </w:pPr>
    <w:rPr>
      <w:rFonts w:eastAsia="Times New Roman"/>
      <w:b/>
      <w:bCs/>
      <w:i/>
      <w:iCs/>
      <w:color w:val="000000"/>
    </w:rPr>
  </w:style>
  <w:style w:type="paragraph" w:customStyle="1" w:styleId="xl112">
    <w:name w:val="xl112"/>
    <w:basedOn w:val="Normal"/>
    <w:rsid w:val="00057536"/>
    <w:pPr>
      <w:pBdr>
        <w:top w:val="single" w:sz="4" w:space="0" w:color="auto"/>
        <w:left w:val="double" w:sz="6" w:space="0" w:color="auto"/>
        <w:bottom w:val="single" w:sz="4" w:space="0" w:color="auto"/>
        <w:right w:val="double" w:sz="6" w:space="0" w:color="auto"/>
      </w:pBdr>
      <w:spacing w:before="100" w:beforeAutospacing="1" w:after="100" w:afterAutospacing="1" w:line="240" w:lineRule="auto"/>
      <w:jc w:val="left"/>
    </w:pPr>
    <w:rPr>
      <w:rFonts w:eastAsia="Times New Roman"/>
    </w:rPr>
  </w:style>
  <w:style w:type="paragraph" w:customStyle="1" w:styleId="xl113">
    <w:name w:val="xl113"/>
    <w:basedOn w:val="Normal"/>
    <w:rsid w:val="00057536"/>
    <w:pPr>
      <w:pBdr>
        <w:top w:val="single" w:sz="4" w:space="0" w:color="auto"/>
        <w:left w:val="double" w:sz="6" w:space="0" w:color="auto"/>
        <w:bottom w:val="single" w:sz="4" w:space="0" w:color="auto"/>
        <w:right w:val="double" w:sz="6" w:space="0" w:color="auto"/>
      </w:pBdr>
      <w:spacing w:before="100" w:beforeAutospacing="1" w:after="100" w:afterAutospacing="1" w:line="240" w:lineRule="auto"/>
      <w:jc w:val="left"/>
      <w:textAlignment w:val="center"/>
    </w:pPr>
    <w:rPr>
      <w:rFonts w:eastAsia="Times New Roman"/>
      <w:color w:val="000000"/>
    </w:rPr>
  </w:style>
  <w:style w:type="paragraph" w:customStyle="1" w:styleId="xl114">
    <w:name w:val="xl114"/>
    <w:basedOn w:val="Normal"/>
    <w:rsid w:val="00057536"/>
    <w:pPr>
      <w:pBdr>
        <w:bottom w:val="single" w:sz="4" w:space="0" w:color="auto"/>
        <w:right w:val="double" w:sz="6" w:space="0" w:color="auto"/>
      </w:pBdr>
      <w:spacing w:before="100" w:beforeAutospacing="1" w:after="100" w:afterAutospacing="1" w:line="240" w:lineRule="auto"/>
      <w:jc w:val="left"/>
    </w:pPr>
    <w:rPr>
      <w:rFonts w:eastAsia="Times New Roman"/>
      <w:b/>
      <w:bCs/>
      <w:i/>
      <w:iCs/>
      <w:color w:val="000000"/>
    </w:rPr>
  </w:style>
  <w:style w:type="paragraph" w:customStyle="1" w:styleId="xl115">
    <w:name w:val="xl115"/>
    <w:basedOn w:val="Normal"/>
    <w:rsid w:val="00057536"/>
    <w:pPr>
      <w:pBdr>
        <w:bottom w:val="single" w:sz="4" w:space="0" w:color="auto"/>
      </w:pBdr>
      <w:spacing w:before="100" w:beforeAutospacing="1" w:after="100" w:afterAutospacing="1" w:line="240" w:lineRule="auto"/>
      <w:jc w:val="left"/>
    </w:pPr>
    <w:rPr>
      <w:rFonts w:eastAsia="Times New Roman"/>
      <w:b/>
      <w:bCs/>
      <w:i/>
      <w:iCs/>
      <w:color w:val="000000"/>
    </w:rPr>
  </w:style>
  <w:style w:type="paragraph" w:customStyle="1" w:styleId="xl116">
    <w:name w:val="xl116"/>
    <w:basedOn w:val="Normal"/>
    <w:rsid w:val="00057536"/>
    <w:pPr>
      <w:pBdr>
        <w:left w:val="double" w:sz="6" w:space="0" w:color="auto"/>
        <w:bottom w:val="single" w:sz="4" w:space="0" w:color="auto"/>
      </w:pBdr>
      <w:spacing w:before="100" w:beforeAutospacing="1" w:after="100" w:afterAutospacing="1" w:line="240" w:lineRule="auto"/>
      <w:jc w:val="left"/>
    </w:pPr>
    <w:rPr>
      <w:rFonts w:eastAsia="Times New Roman"/>
      <w:b/>
      <w:bCs/>
      <w:i/>
      <w:iCs/>
      <w:color w:val="000000"/>
    </w:rPr>
  </w:style>
  <w:style w:type="paragraph" w:customStyle="1" w:styleId="xl117">
    <w:name w:val="xl117"/>
    <w:basedOn w:val="Normal"/>
    <w:rsid w:val="00057536"/>
    <w:pPr>
      <w:pBdr>
        <w:top w:val="single" w:sz="4" w:space="0" w:color="auto"/>
        <w:right w:val="single" w:sz="4" w:space="0" w:color="auto"/>
      </w:pBdr>
      <w:spacing w:before="100" w:beforeAutospacing="1" w:after="100" w:afterAutospacing="1" w:line="240" w:lineRule="auto"/>
      <w:jc w:val="left"/>
    </w:pPr>
    <w:rPr>
      <w:rFonts w:eastAsia="Times New Roman"/>
    </w:rPr>
  </w:style>
  <w:style w:type="paragraph" w:customStyle="1" w:styleId="xl118">
    <w:name w:val="xl118"/>
    <w:basedOn w:val="Normal"/>
    <w:rsid w:val="00057536"/>
    <w:pPr>
      <w:pBdr>
        <w:top w:val="single" w:sz="4" w:space="0" w:color="auto"/>
        <w:left w:val="double" w:sz="6" w:space="0" w:color="auto"/>
        <w:right w:val="double" w:sz="6" w:space="0" w:color="auto"/>
      </w:pBdr>
      <w:spacing w:before="100" w:beforeAutospacing="1" w:after="100" w:afterAutospacing="1" w:line="240" w:lineRule="auto"/>
      <w:jc w:val="left"/>
    </w:pPr>
    <w:rPr>
      <w:rFonts w:eastAsia="Times New Roman"/>
      <w:color w:val="000000"/>
    </w:rPr>
  </w:style>
  <w:style w:type="paragraph" w:customStyle="1" w:styleId="xl119">
    <w:name w:val="xl119"/>
    <w:basedOn w:val="Normal"/>
    <w:rsid w:val="00057536"/>
    <w:pPr>
      <w:pBdr>
        <w:left w:val="single" w:sz="4" w:space="0" w:color="auto"/>
        <w:bottom w:val="single" w:sz="4" w:space="0" w:color="auto"/>
        <w:right w:val="double" w:sz="6" w:space="0" w:color="auto"/>
      </w:pBdr>
      <w:spacing w:before="100" w:beforeAutospacing="1" w:after="100" w:afterAutospacing="1" w:line="240" w:lineRule="auto"/>
      <w:jc w:val="right"/>
    </w:pPr>
    <w:rPr>
      <w:rFonts w:eastAsia="Times New Roman"/>
    </w:rPr>
  </w:style>
  <w:style w:type="paragraph" w:customStyle="1" w:styleId="xl120">
    <w:name w:val="xl120"/>
    <w:basedOn w:val="Normal"/>
    <w:rsid w:val="00057536"/>
    <w:pPr>
      <w:pBdr>
        <w:top w:val="single" w:sz="4" w:space="0" w:color="auto"/>
        <w:left w:val="single" w:sz="4" w:space="0" w:color="auto"/>
        <w:bottom w:val="single" w:sz="8" w:space="0" w:color="auto"/>
        <w:right w:val="double" w:sz="6" w:space="0" w:color="auto"/>
      </w:pBdr>
      <w:spacing w:before="100" w:beforeAutospacing="1" w:after="100" w:afterAutospacing="1" w:line="240" w:lineRule="auto"/>
      <w:jc w:val="right"/>
    </w:pPr>
    <w:rPr>
      <w:rFonts w:eastAsia="Times New Roman"/>
    </w:rPr>
  </w:style>
  <w:style w:type="paragraph" w:customStyle="1" w:styleId="xl121">
    <w:name w:val="xl121"/>
    <w:basedOn w:val="Normal"/>
    <w:rsid w:val="00057536"/>
    <w:pPr>
      <w:pBdr>
        <w:top w:val="single" w:sz="4" w:space="0" w:color="auto"/>
        <w:left w:val="double" w:sz="6" w:space="9" w:color="auto"/>
        <w:bottom w:val="single" w:sz="4" w:space="0" w:color="auto"/>
        <w:right w:val="double" w:sz="6" w:space="0" w:color="auto"/>
      </w:pBdr>
      <w:spacing w:before="100" w:beforeAutospacing="1" w:after="100" w:afterAutospacing="1" w:line="240" w:lineRule="auto"/>
      <w:ind w:firstLineChars="100" w:firstLine="100"/>
      <w:jc w:val="left"/>
      <w:textAlignment w:val="center"/>
    </w:pPr>
    <w:rPr>
      <w:rFonts w:eastAsia="Times New Roman"/>
      <w:color w:val="000000"/>
    </w:rPr>
  </w:style>
  <w:style w:type="paragraph" w:customStyle="1" w:styleId="xl122">
    <w:name w:val="xl122"/>
    <w:basedOn w:val="Normal"/>
    <w:rsid w:val="00057536"/>
    <w:pPr>
      <w:pBdr>
        <w:left w:val="double" w:sz="6" w:space="9" w:color="auto"/>
        <w:bottom w:val="single" w:sz="4" w:space="0" w:color="auto"/>
        <w:right w:val="double" w:sz="6" w:space="0" w:color="auto"/>
      </w:pBdr>
      <w:spacing w:before="100" w:beforeAutospacing="1" w:after="100" w:afterAutospacing="1" w:line="240" w:lineRule="auto"/>
      <w:ind w:firstLineChars="100" w:firstLine="100"/>
      <w:jc w:val="left"/>
      <w:textAlignment w:val="center"/>
    </w:pPr>
    <w:rPr>
      <w:rFonts w:eastAsia="Times New Roman"/>
      <w:color w:val="000000"/>
    </w:rPr>
  </w:style>
  <w:style w:type="paragraph" w:customStyle="1" w:styleId="xl123">
    <w:name w:val="xl123"/>
    <w:basedOn w:val="Normal"/>
    <w:rsid w:val="00057536"/>
    <w:pPr>
      <w:pBdr>
        <w:bottom w:val="single" w:sz="8" w:space="0" w:color="auto"/>
        <w:right w:val="double" w:sz="6" w:space="0" w:color="auto"/>
      </w:pBdr>
      <w:spacing w:before="100" w:beforeAutospacing="1" w:after="100" w:afterAutospacing="1" w:line="240" w:lineRule="auto"/>
      <w:jc w:val="left"/>
    </w:pPr>
    <w:rPr>
      <w:rFonts w:eastAsia="Times New Roman"/>
      <w:b/>
      <w:bCs/>
      <w:color w:val="000000"/>
    </w:rPr>
  </w:style>
  <w:style w:type="paragraph" w:customStyle="1" w:styleId="xl124">
    <w:name w:val="xl124"/>
    <w:basedOn w:val="Normal"/>
    <w:rsid w:val="00057536"/>
    <w:pPr>
      <w:pBdr>
        <w:bottom w:val="single" w:sz="8" w:space="0" w:color="auto"/>
      </w:pBdr>
      <w:spacing w:before="100" w:beforeAutospacing="1" w:after="100" w:afterAutospacing="1" w:line="240" w:lineRule="auto"/>
      <w:jc w:val="left"/>
    </w:pPr>
    <w:rPr>
      <w:rFonts w:eastAsia="Times New Roman"/>
      <w:b/>
      <w:bCs/>
      <w:color w:val="000000"/>
    </w:rPr>
  </w:style>
  <w:style w:type="paragraph" w:customStyle="1" w:styleId="xl125">
    <w:name w:val="xl125"/>
    <w:basedOn w:val="Normal"/>
    <w:rsid w:val="00057536"/>
    <w:pPr>
      <w:pBdr>
        <w:left w:val="double" w:sz="6" w:space="0" w:color="auto"/>
        <w:bottom w:val="single" w:sz="8" w:space="0" w:color="auto"/>
      </w:pBdr>
      <w:spacing w:before="100" w:beforeAutospacing="1" w:after="100" w:afterAutospacing="1" w:line="240" w:lineRule="auto"/>
      <w:jc w:val="left"/>
    </w:pPr>
    <w:rPr>
      <w:rFonts w:eastAsia="Times New Roman"/>
      <w:b/>
      <w:bCs/>
      <w:color w:val="000000"/>
    </w:rPr>
  </w:style>
  <w:style w:type="paragraph" w:customStyle="1" w:styleId="xl126">
    <w:name w:val="xl126"/>
    <w:basedOn w:val="Normal"/>
    <w:rsid w:val="00057536"/>
    <w:pPr>
      <w:pBdr>
        <w:top w:val="single" w:sz="4" w:space="0" w:color="auto"/>
        <w:bottom w:val="single" w:sz="8" w:space="0" w:color="auto"/>
        <w:right w:val="single" w:sz="4" w:space="0" w:color="auto"/>
      </w:pBdr>
      <w:spacing w:before="100" w:beforeAutospacing="1" w:after="100" w:afterAutospacing="1" w:line="240" w:lineRule="auto"/>
      <w:jc w:val="right"/>
    </w:pPr>
    <w:rPr>
      <w:rFonts w:eastAsia="Times New Roman"/>
    </w:rPr>
  </w:style>
  <w:style w:type="paragraph" w:customStyle="1" w:styleId="xl127">
    <w:name w:val="xl127"/>
    <w:basedOn w:val="Normal"/>
    <w:rsid w:val="00057536"/>
    <w:pPr>
      <w:pBdr>
        <w:top w:val="single" w:sz="4" w:space="0" w:color="auto"/>
        <w:left w:val="double" w:sz="6" w:space="0" w:color="auto"/>
        <w:bottom w:val="single" w:sz="4" w:space="0" w:color="auto"/>
        <w:right w:val="single" w:sz="4" w:space="0" w:color="auto"/>
      </w:pBdr>
      <w:spacing w:before="100" w:beforeAutospacing="1" w:after="100" w:afterAutospacing="1" w:line="240" w:lineRule="auto"/>
      <w:jc w:val="left"/>
    </w:pPr>
    <w:rPr>
      <w:rFonts w:eastAsia="Times New Roman"/>
    </w:rPr>
  </w:style>
  <w:style w:type="paragraph" w:customStyle="1" w:styleId="xl128">
    <w:name w:val="xl128"/>
    <w:basedOn w:val="Normal"/>
    <w:rsid w:val="00057536"/>
    <w:pPr>
      <w:pBdr>
        <w:top w:val="single" w:sz="4" w:space="0" w:color="auto"/>
        <w:left w:val="double" w:sz="6" w:space="0" w:color="auto"/>
        <w:bottom w:val="single" w:sz="4" w:space="0" w:color="auto"/>
      </w:pBdr>
      <w:spacing w:before="100" w:beforeAutospacing="1" w:after="100" w:afterAutospacing="1" w:line="240" w:lineRule="auto"/>
      <w:jc w:val="left"/>
    </w:pPr>
    <w:rPr>
      <w:rFonts w:eastAsia="Times New Roman"/>
    </w:rPr>
  </w:style>
  <w:style w:type="paragraph" w:customStyle="1" w:styleId="xl129">
    <w:name w:val="xl129"/>
    <w:basedOn w:val="Normal"/>
    <w:rsid w:val="00057536"/>
    <w:pPr>
      <w:pBdr>
        <w:top w:val="single" w:sz="4" w:space="0" w:color="auto"/>
        <w:left w:val="double" w:sz="6" w:space="0" w:color="auto"/>
        <w:bottom w:val="single" w:sz="4" w:space="0" w:color="auto"/>
      </w:pBdr>
      <w:spacing w:before="100" w:beforeAutospacing="1" w:after="100" w:afterAutospacing="1" w:line="240" w:lineRule="auto"/>
      <w:jc w:val="left"/>
    </w:pPr>
    <w:rPr>
      <w:rFonts w:eastAsia="Times New Roman"/>
      <w:color w:val="000000"/>
    </w:rPr>
  </w:style>
  <w:style w:type="paragraph" w:customStyle="1" w:styleId="xl130">
    <w:name w:val="xl130"/>
    <w:basedOn w:val="Normal"/>
    <w:rsid w:val="00057536"/>
    <w:pPr>
      <w:pBdr>
        <w:left w:val="single" w:sz="4" w:space="0" w:color="auto"/>
        <w:right w:val="double" w:sz="6" w:space="0" w:color="auto"/>
      </w:pBdr>
      <w:spacing w:before="100" w:beforeAutospacing="1" w:after="100" w:afterAutospacing="1" w:line="240" w:lineRule="auto"/>
      <w:jc w:val="center"/>
      <w:textAlignment w:val="center"/>
    </w:pPr>
    <w:rPr>
      <w:rFonts w:eastAsia="Times New Roman"/>
      <w:b/>
      <w:bCs/>
      <w:color w:val="000000"/>
    </w:rPr>
  </w:style>
  <w:style w:type="paragraph" w:customStyle="1" w:styleId="xl131">
    <w:name w:val="xl131"/>
    <w:basedOn w:val="Normal"/>
    <w:rsid w:val="00057536"/>
    <w:pPr>
      <w:pBdr>
        <w:bottom w:val="single" w:sz="8" w:space="0" w:color="auto"/>
        <w:right w:val="single" w:sz="4" w:space="0" w:color="auto"/>
      </w:pBdr>
      <w:spacing w:before="100" w:beforeAutospacing="1" w:after="100" w:afterAutospacing="1" w:line="240" w:lineRule="auto"/>
      <w:jc w:val="center"/>
      <w:textAlignment w:val="center"/>
    </w:pPr>
    <w:rPr>
      <w:rFonts w:eastAsia="Times New Roman"/>
      <w:b/>
      <w:bCs/>
      <w:color w:val="000000"/>
    </w:rPr>
  </w:style>
  <w:style w:type="paragraph" w:customStyle="1" w:styleId="xl132">
    <w:name w:val="xl132"/>
    <w:basedOn w:val="Normal"/>
    <w:rsid w:val="00057536"/>
    <w:pPr>
      <w:pBdr>
        <w:left w:val="single" w:sz="4" w:space="0" w:color="auto"/>
        <w:right w:val="single" w:sz="8" w:space="0" w:color="auto"/>
      </w:pBdr>
      <w:spacing w:before="100" w:beforeAutospacing="1" w:after="100" w:afterAutospacing="1" w:line="240" w:lineRule="auto"/>
      <w:jc w:val="center"/>
      <w:textAlignment w:val="center"/>
    </w:pPr>
    <w:rPr>
      <w:rFonts w:eastAsia="Times New Roman"/>
      <w:b/>
      <w:bCs/>
      <w:color w:val="000000"/>
    </w:rPr>
  </w:style>
  <w:style w:type="paragraph" w:customStyle="1" w:styleId="xl133">
    <w:name w:val="xl133"/>
    <w:basedOn w:val="Normal"/>
    <w:rsid w:val="00057536"/>
    <w:pPr>
      <w:pBdr>
        <w:right w:val="single" w:sz="4" w:space="0" w:color="auto"/>
      </w:pBdr>
      <w:spacing w:before="100" w:beforeAutospacing="1" w:after="100" w:afterAutospacing="1" w:line="240" w:lineRule="auto"/>
      <w:jc w:val="center"/>
      <w:textAlignment w:val="center"/>
    </w:pPr>
    <w:rPr>
      <w:rFonts w:eastAsia="Times New Roman"/>
      <w:b/>
      <w:bCs/>
      <w:color w:val="000000"/>
    </w:rPr>
  </w:style>
  <w:style w:type="paragraph" w:customStyle="1" w:styleId="xl134">
    <w:name w:val="xl134"/>
    <w:basedOn w:val="Normal"/>
    <w:rsid w:val="00057536"/>
    <w:pPr>
      <w:pBdr>
        <w:left w:val="double" w:sz="6" w:space="0" w:color="auto"/>
        <w:bottom w:val="single" w:sz="8" w:space="0" w:color="auto"/>
        <w:right w:val="single" w:sz="4" w:space="0" w:color="auto"/>
      </w:pBdr>
      <w:spacing w:before="100" w:beforeAutospacing="1" w:after="100" w:afterAutospacing="1" w:line="240" w:lineRule="auto"/>
      <w:jc w:val="center"/>
      <w:textAlignment w:val="center"/>
    </w:pPr>
    <w:rPr>
      <w:rFonts w:eastAsia="Times New Roman"/>
      <w:b/>
      <w:bCs/>
      <w:color w:val="000000"/>
    </w:rPr>
  </w:style>
  <w:style w:type="paragraph" w:customStyle="1" w:styleId="xl135">
    <w:name w:val="xl135"/>
    <w:basedOn w:val="Normal"/>
    <w:rsid w:val="00057536"/>
    <w:pPr>
      <w:pBdr>
        <w:top w:val="single" w:sz="8" w:space="0" w:color="auto"/>
        <w:left w:val="single" w:sz="4" w:space="0" w:color="auto"/>
        <w:bottom w:val="single" w:sz="8" w:space="0" w:color="auto"/>
        <w:right w:val="single" w:sz="8" w:space="0" w:color="auto"/>
      </w:pBdr>
      <w:spacing w:before="100" w:beforeAutospacing="1" w:after="100" w:afterAutospacing="1" w:line="240" w:lineRule="auto"/>
      <w:jc w:val="center"/>
      <w:textAlignment w:val="center"/>
    </w:pPr>
    <w:rPr>
      <w:rFonts w:eastAsia="Times New Roman"/>
      <w:b/>
      <w:bCs/>
      <w:color w:val="000000"/>
    </w:rPr>
  </w:style>
  <w:style w:type="paragraph" w:customStyle="1" w:styleId="xl136">
    <w:name w:val="xl136"/>
    <w:basedOn w:val="Normal"/>
    <w:rsid w:val="00057536"/>
    <w:pPr>
      <w:pBdr>
        <w:top w:val="single" w:sz="8" w:space="0" w:color="auto"/>
        <w:bottom w:val="single" w:sz="8" w:space="0" w:color="auto"/>
        <w:right w:val="single" w:sz="4" w:space="0" w:color="auto"/>
      </w:pBdr>
      <w:spacing w:before="100" w:beforeAutospacing="1" w:after="100" w:afterAutospacing="1" w:line="240" w:lineRule="auto"/>
      <w:jc w:val="center"/>
      <w:textAlignment w:val="center"/>
    </w:pPr>
    <w:rPr>
      <w:rFonts w:eastAsia="Times New Roman"/>
      <w:b/>
      <w:bCs/>
      <w:color w:val="000000"/>
    </w:rPr>
  </w:style>
  <w:style w:type="paragraph" w:customStyle="1" w:styleId="xl137">
    <w:name w:val="xl137"/>
    <w:basedOn w:val="Normal"/>
    <w:rsid w:val="00057536"/>
    <w:pPr>
      <w:pBdr>
        <w:left w:val="double" w:sz="6" w:space="0" w:color="auto"/>
        <w:right w:val="single" w:sz="4" w:space="0" w:color="auto"/>
      </w:pBdr>
      <w:spacing w:before="100" w:beforeAutospacing="1" w:after="100" w:afterAutospacing="1" w:line="240" w:lineRule="auto"/>
      <w:jc w:val="center"/>
      <w:textAlignment w:val="center"/>
    </w:pPr>
    <w:rPr>
      <w:rFonts w:eastAsia="Times New Roman"/>
      <w:b/>
      <w:bCs/>
      <w:color w:val="000000"/>
    </w:rPr>
  </w:style>
  <w:style w:type="paragraph" w:customStyle="1" w:styleId="xl138">
    <w:name w:val="xl138"/>
    <w:basedOn w:val="Normal"/>
    <w:rsid w:val="00057536"/>
    <w:pPr>
      <w:pBdr>
        <w:left w:val="double" w:sz="6" w:space="0" w:color="auto"/>
        <w:bottom w:val="single" w:sz="8" w:space="0" w:color="auto"/>
        <w:right w:val="double" w:sz="6" w:space="0" w:color="auto"/>
      </w:pBdr>
      <w:spacing w:before="100" w:beforeAutospacing="1" w:after="100" w:afterAutospacing="1" w:line="240" w:lineRule="auto"/>
      <w:jc w:val="left"/>
      <w:textAlignment w:val="center"/>
    </w:pPr>
    <w:rPr>
      <w:rFonts w:eastAsia="Times New Roman"/>
      <w:b/>
      <w:bCs/>
    </w:rPr>
  </w:style>
  <w:style w:type="paragraph" w:customStyle="1" w:styleId="xl139">
    <w:name w:val="xl139"/>
    <w:basedOn w:val="Normal"/>
    <w:rsid w:val="00057536"/>
    <w:pPr>
      <w:pBdr>
        <w:bottom w:val="single" w:sz="8" w:space="0" w:color="auto"/>
        <w:right w:val="double" w:sz="6" w:space="0" w:color="auto"/>
      </w:pBdr>
      <w:spacing w:before="100" w:beforeAutospacing="1" w:after="100" w:afterAutospacing="1" w:line="240" w:lineRule="auto"/>
      <w:jc w:val="center"/>
    </w:pPr>
    <w:rPr>
      <w:rFonts w:eastAsia="Times New Roman"/>
      <w:b/>
      <w:bCs/>
    </w:rPr>
  </w:style>
  <w:style w:type="paragraph" w:customStyle="1" w:styleId="xl140">
    <w:name w:val="xl140"/>
    <w:basedOn w:val="Normal"/>
    <w:rsid w:val="00057536"/>
    <w:pPr>
      <w:pBdr>
        <w:bottom w:val="single" w:sz="8" w:space="0" w:color="auto"/>
      </w:pBdr>
      <w:spacing w:before="100" w:beforeAutospacing="1" w:after="100" w:afterAutospacing="1" w:line="240" w:lineRule="auto"/>
      <w:jc w:val="center"/>
    </w:pPr>
    <w:rPr>
      <w:rFonts w:eastAsia="Times New Roman"/>
      <w:b/>
      <w:bCs/>
    </w:rPr>
  </w:style>
  <w:style w:type="paragraph" w:customStyle="1" w:styleId="xl141">
    <w:name w:val="xl141"/>
    <w:basedOn w:val="Normal"/>
    <w:rsid w:val="00057536"/>
    <w:pPr>
      <w:pBdr>
        <w:bottom w:val="single" w:sz="8" w:space="0" w:color="auto"/>
        <w:right w:val="single" w:sz="8" w:space="0" w:color="auto"/>
      </w:pBdr>
      <w:spacing w:before="100" w:beforeAutospacing="1" w:after="100" w:afterAutospacing="1" w:line="240" w:lineRule="auto"/>
      <w:jc w:val="center"/>
    </w:pPr>
    <w:rPr>
      <w:rFonts w:eastAsia="Times New Roman"/>
      <w:b/>
      <w:bCs/>
    </w:rPr>
  </w:style>
  <w:style w:type="paragraph" w:customStyle="1" w:styleId="xl142">
    <w:name w:val="xl142"/>
    <w:basedOn w:val="Normal"/>
    <w:rsid w:val="00057536"/>
    <w:pPr>
      <w:pBdr>
        <w:left w:val="double" w:sz="6" w:space="0" w:color="auto"/>
        <w:bottom w:val="single" w:sz="8" w:space="0" w:color="auto"/>
      </w:pBdr>
      <w:spacing w:before="100" w:beforeAutospacing="1" w:after="100" w:afterAutospacing="1" w:line="240" w:lineRule="auto"/>
      <w:jc w:val="center"/>
    </w:pPr>
    <w:rPr>
      <w:rFonts w:eastAsia="Times New Roman"/>
      <w:b/>
      <w:bCs/>
    </w:rPr>
  </w:style>
  <w:style w:type="paragraph" w:customStyle="1" w:styleId="xl143">
    <w:name w:val="xl143"/>
    <w:basedOn w:val="Normal"/>
    <w:rsid w:val="00057536"/>
    <w:pPr>
      <w:pBdr>
        <w:left w:val="single" w:sz="8" w:space="0" w:color="auto"/>
        <w:bottom w:val="single" w:sz="8" w:space="0" w:color="auto"/>
      </w:pBdr>
      <w:spacing w:before="100" w:beforeAutospacing="1" w:after="100" w:afterAutospacing="1" w:line="240" w:lineRule="auto"/>
      <w:jc w:val="center"/>
    </w:pPr>
    <w:rPr>
      <w:rFonts w:eastAsia="Times New Roman"/>
      <w:b/>
      <w:bCs/>
    </w:rPr>
  </w:style>
  <w:style w:type="paragraph" w:customStyle="1" w:styleId="xl144">
    <w:name w:val="xl144"/>
    <w:basedOn w:val="Normal"/>
    <w:rsid w:val="00057536"/>
    <w:pPr>
      <w:pBdr>
        <w:left w:val="double" w:sz="6" w:space="0" w:color="auto"/>
        <w:right w:val="double" w:sz="6" w:space="0" w:color="auto"/>
      </w:pBdr>
      <w:spacing w:before="100" w:beforeAutospacing="1" w:after="100" w:afterAutospacing="1" w:line="240" w:lineRule="auto"/>
      <w:jc w:val="left"/>
      <w:textAlignment w:val="center"/>
    </w:pPr>
    <w:rPr>
      <w:rFonts w:eastAsia="Times New Roman"/>
      <w:b/>
      <w:bCs/>
    </w:rPr>
  </w:style>
  <w:style w:type="paragraph" w:customStyle="1" w:styleId="xl145">
    <w:name w:val="xl145"/>
    <w:basedOn w:val="Normal"/>
    <w:rsid w:val="00057536"/>
    <w:pPr>
      <w:pBdr>
        <w:top w:val="double" w:sz="6" w:space="0" w:color="auto"/>
        <w:left w:val="single" w:sz="4" w:space="0" w:color="auto"/>
        <w:bottom w:val="single" w:sz="8" w:space="0" w:color="auto"/>
        <w:right w:val="double" w:sz="6" w:space="0" w:color="auto"/>
      </w:pBdr>
      <w:spacing w:before="100" w:beforeAutospacing="1" w:after="100" w:afterAutospacing="1" w:line="240" w:lineRule="auto"/>
      <w:jc w:val="center"/>
    </w:pPr>
    <w:rPr>
      <w:rFonts w:eastAsia="Times New Roman"/>
      <w:b/>
      <w:bCs/>
    </w:rPr>
  </w:style>
  <w:style w:type="paragraph" w:customStyle="1" w:styleId="xl146">
    <w:name w:val="xl146"/>
    <w:basedOn w:val="Normal"/>
    <w:rsid w:val="00057536"/>
    <w:pPr>
      <w:pBdr>
        <w:top w:val="double" w:sz="6" w:space="0" w:color="auto"/>
        <w:left w:val="single" w:sz="4" w:space="0" w:color="auto"/>
        <w:bottom w:val="single" w:sz="8" w:space="0" w:color="auto"/>
        <w:right w:val="single" w:sz="4" w:space="0" w:color="auto"/>
      </w:pBdr>
      <w:spacing w:before="100" w:beforeAutospacing="1" w:after="100" w:afterAutospacing="1" w:line="240" w:lineRule="auto"/>
      <w:jc w:val="center"/>
    </w:pPr>
    <w:rPr>
      <w:rFonts w:eastAsia="Times New Roman"/>
      <w:b/>
      <w:bCs/>
    </w:rPr>
  </w:style>
  <w:style w:type="paragraph" w:customStyle="1" w:styleId="xl147">
    <w:name w:val="xl147"/>
    <w:basedOn w:val="Normal"/>
    <w:rsid w:val="00057536"/>
    <w:pPr>
      <w:pBdr>
        <w:top w:val="double" w:sz="6" w:space="0" w:color="auto"/>
        <w:bottom w:val="single" w:sz="8" w:space="0" w:color="auto"/>
        <w:right w:val="single" w:sz="4" w:space="0" w:color="auto"/>
      </w:pBdr>
      <w:spacing w:before="100" w:beforeAutospacing="1" w:after="100" w:afterAutospacing="1" w:line="240" w:lineRule="auto"/>
      <w:jc w:val="center"/>
    </w:pPr>
    <w:rPr>
      <w:rFonts w:eastAsia="Times New Roman"/>
      <w:b/>
      <w:bCs/>
    </w:rPr>
  </w:style>
  <w:style w:type="paragraph" w:customStyle="1" w:styleId="xl148">
    <w:name w:val="xl148"/>
    <w:basedOn w:val="Normal"/>
    <w:rsid w:val="00057536"/>
    <w:pPr>
      <w:pBdr>
        <w:top w:val="double" w:sz="6" w:space="0" w:color="auto"/>
        <w:left w:val="double" w:sz="6" w:space="0" w:color="auto"/>
        <w:bottom w:val="single" w:sz="8" w:space="0" w:color="auto"/>
        <w:right w:val="single" w:sz="4" w:space="0" w:color="auto"/>
      </w:pBdr>
      <w:spacing w:before="100" w:beforeAutospacing="1" w:after="100" w:afterAutospacing="1" w:line="240" w:lineRule="auto"/>
      <w:jc w:val="center"/>
    </w:pPr>
    <w:rPr>
      <w:rFonts w:eastAsia="Times New Roman"/>
      <w:b/>
      <w:bCs/>
    </w:rPr>
  </w:style>
  <w:style w:type="paragraph" w:customStyle="1" w:styleId="xl149">
    <w:name w:val="xl149"/>
    <w:basedOn w:val="Normal"/>
    <w:rsid w:val="00057536"/>
    <w:pPr>
      <w:pBdr>
        <w:top w:val="double" w:sz="6" w:space="0" w:color="auto"/>
        <w:left w:val="double" w:sz="6" w:space="0" w:color="auto"/>
        <w:right w:val="double" w:sz="6" w:space="0" w:color="auto"/>
      </w:pBdr>
      <w:spacing w:before="100" w:beforeAutospacing="1" w:after="100" w:afterAutospacing="1" w:line="240" w:lineRule="auto"/>
      <w:jc w:val="left"/>
      <w:textAlignment w:val="center"/>
    </w:pPr>
    <w:rPr>
      <w:rFonts w:eastAsia="Times New Roman"/>
      <w:b/>
      <w:bCs/>
    </w:rPr>
  </w:style>
  <w:style w:type="paragraph" w:customStyle="1" w:styleId="xl150">
    <w:name w:val="xl150"/>
    <w:basedOn w:val="Normal"/>
    <w:rsid w:val="00057536"/>
    <w:pPr>
      <w:pBdr>
        <w:top w:val="single" w:sz="4" w:space="0" w:color="auto"/>
        <w:left w:val="single" w:sz="4" w:space="0" w:color="auto"/>
        <w:bottom w:val="single" w:sz="8" w:space="0" w:color="auto"/>
        <w:right w:val="single" w:sz="8" w:space="0" w:color="auto"/>
      </w:pBdr>
      <w:spacing w:before="100" w:beforeAutospacing="1" w:after="100" w:afterAutospacing="1" w:line="240" w:lineRule="auto"/>
      <w:jc w:val="right"/>
    </w:pPr>
    <w:rPr>
      <w:rFonts w:eastAsia="Times New Roman"/>
    </w:rPr>
  </w:style>
  <w:style w:type="paragraph" w:customStyle="1" w:styleId="xl151">
    <w:name w:val="xl151"/>
    <w:basedOn w:val="Normal"/>
    <w:rsid w:val="00057536"/>
    <w:pPr>
      <w:pBdr>
        <w:bottom w:val="double" w:sz="6" w:space="0" w:color="auto"/>
        <w:right w:val="single" w:sz="4" w:space="0" w:color="auto"/>
      </w:pBdr>
      <w:spacing w:before="100" w:beforeAutospacing="1" w:after="100" w:afterAutospacing="1" w:line="240" w:lineRule="auto"/>
      <w:jc w:val="right"/>
    </w:pPr>
    <w:rPr>
      <w:rFonts w:eastAsia="Times New Roman"/>
    </w:rPr>
  </w:style>
  <w:style w:type="paragraph" w:customStyle="1" w:styleId="xl152">
    <w:name w:val="xl152"/>
    <w:basedOn w:val="Normal"/>
    <w:rsid w:val="00057536"/>
    <w:pPr>
      <w:pBdr>
        <w:left w:val="single" w:sz="4" w:space="0" w:color="auto"/>
        <w:bottom w:val="double" w:sz="6" w:space="0" w:color="auto"/>
        <w:right w:val="single" w:sz="8" w:space="0" w:color="auto"/>
      </w:pBdr>
      <w:spacing w:before="100" w:beforeAutospacing="1" w:after="100" w:afterAutospacing="1" w:line="240" w:lineRule="auto"/>
      <w:jc w:val="right"/>
    </w:pPr>
    <w:rPr>
      <w:rFonts w:eastAsia="Times New Roman"/>
    </w:rPr>
  </w:style>
  <w:style w:type="paragraph" w:customStyle="1" w:styleId="xl153">
    <w:name w:val="xl153"/>
    <w:basedOn w:val="Normal"/>
    <w:rsid w:val="00057536"/>
    <w:pPr>
      <w:pBdr>
        <w:left w:val="single" w:sz="4" w:space="0" w:color="auto"/>
        <w:bottom w:val="double" w:sz="6" w:space="0" w:color="auto"/>
        <w:right w:val="double" w:sz="6" w:space="0" w:color="auto"/>
      </w:pBdr>
      <w:spacing w:before="100" w:beforeAutospacing="1" w:after="100" w:afterAutospacing="1" w:line="240" w:lineRule="auto"/>
      <w:jc w:val="right"/>
    </w:pPr>
    <w:rPr>
      <w:rFonts w:eastAsia="Times New Roman"/>
    </w:rPr>
  </w:style>
  <w:style w:type="character" w:customStyle="1" w:styleId="anchor-text">
    <w:name w:val="anchor-text"/>
    <w:basedOn w:val="DefaultParagraphFont"/>
    <w:rsid w:val="00BF5ADC"/>
  </w:style>
  <w:style w:type="paragraph" w:customStyle="1" w:styleId="xl65">
    <w:name w:val="xl65"/>
    <w:basedOn w:val="Normal"/>
    <w:rsid w:val="00DB53B5"/>
    <w:pPr>
      <w:spacing w:before="100" w:beforeAutospacing="1" w:after="100" w:afterAutospacing="1" w:line="240" w:lineRule="auto"/>
      <w:jc w:val="left"/>
    </w:pPr>
    <w:rPr>
      <w:rFonts w:eastAsia="Times New Roman"/>
    </w:rPr>
  </w:style>
  <w:style w:type="paragraph" w:customStyle="1" w:styleId="xl66">
    <w:name w:val="xl66"/>
    <w:basedOn w:val="Normal"/>
    <w:rsid w:val="00DB53B5"/>
    <w:pPr>
      <w:spacing w:before="100" w:beforeAutospacing="1" w:after="100" w:afterAutospacing="1" w:line="240" w:lineRule="auto"/>
      <w:jc w:val="left"/>
    </w:pPr>
    <w:rPr>
      <w:rFonts w:eastAsia="Times New Roman"/>
    </w:rPr>
  </w:style>
  <w:style w:type="paragraph" w:customStyle="1" w:styleId="xl154">
    <w:name w:val="xl154"/>
    <w:basedOn w:val="Normal"/>
    <w:rsid w:val="00DB53B5"/>
    <w:pPr>
      <w:pBdr>
        <w:top w:val="single" w:sz="4" w:space="0" w:color="auto"/>
        <w:bottom w:val="single" w:sz="4" w:space="0" w:color="auto"/>
      </w:pBdr>
      <w:spacing w:before="100" w:beforeAutospacing="1" w:after="100" w:afterAutospacing="1" w:line="240" w:lineRule="auto"/>
      <w:jc w:val="left"/>
    </w:pPr>
    <w:rPr>
      <w:rFonts w:eastAsia="Times New Roman"/>
      <w:b/>
      <w:bCs/>
      <w:i/>
      <w:iCs/>
    </w:rPr>
  </w:style>
  <w:style w:type="paragraph" w:customStyle="1" w:styleId="xl155">
    <w:name w:val="xl155"/>
    <w:basedOn w:val="Normal"/>
    <w:rsid w:val="00DB53B5"/>
    <w:pPr>
      <w:pBdr>
        <w:top w:val="single" w:sz="4" w:space="0" w:color="auto"/>
        <w:bottom w:val="single" w:sz="4" w:space="0" w:color="auto"/>
        <w:right w:val="double" w:sz="6" w:space="0" w:color="auto"/>
      </w:pBdr>
      <w:spacing w:before="100" w:beforeAutospacing="1" w:after="100" w:afterAutospacing="1" w:line="240" w:lineRule="auto"/>
      <w:jc w:val="left"/>
    </w:pPr>
    <w:rPr>
      <w:rFonts w:eastAsia="Times New Roman"/>
      <w:b/>
      <w:bCs/>
      <w:i/>
      <w:iCs/>
    </w:rPr>
  </w:style>
  <w:style w:type="character" w:customStyle="1" w:styleId="html-italic">
    <w:name w:val="html-italic"/>
    <w:basedOn w:val="DefaultParagraphFont"/>
    <w:rsid w:val="00C53AF1"/>
  </w:style>
  <w:style w:type="paragraph" w:styleId="Revision">
    <w:name w:val="Revision"/>
    <w:hidden/>
    <w:uiPriority w:val="99"/>
    <w:semiHidden/>
    <w:rsid w:val="000E531D"/>
    <w:pPr>
      <w:spacing w:after="0" w:line="240" w:lineRule="auto"/>
    </w:pPr>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4190">
      <w:bodyDiv w:val="1"/>
      <w:marLeft w:val="0"/>
      <w:marRight w:val="0"/>
      <w:marTop w:val="0"/>
      <w:marBottom w:val="0"/>
      <w:divBdr>
        <w:top w:val="none" w:sz="0" w:space="0" w:color="auto"/>
        <w:left w:val="none" w:sz="0" w:space="0" w:color="auto"/>
        <w:bottom w:val="none" w:sz="0" w:space="0" w:color="auto"/>
        <w:right w:val="none" w:sz="0" w:space="0" w:color="auto"/>
      </w:divBdr>
    </w:div>
    <w:div w:id="13456477">
      <w:bodyDiv w:val="1"/>
      <w:marLeft w:val="0"/>
      <w:marRight w:val="0"/>
      <w:marTop w:val="0"/>
      <w:marBottom w:val="0"/>
      <w:divBdr>
        <w:top w:val="none" w:sz="0" w:space="0" w:color="auto"/>
        <w:left w:val="none" w:sz="0" w:space="0" w:color="auto"/>
        <w:bottom w:val="none" w:sz="0" w:space="0" w:color="auto"/>
        <w:right w:val="none" w:sz="0" w:space="0" w:color="auto"/>
      </w:divBdr>
    </w:div>
    <w:div w:id="52433523">
      <w:bodyDiv w:val="1"/>
      <w:marLeft w:val="0"/>
      <w:marRight w:val="0"/>
      <w:marTop w:val="0"/>
      <w:marBottom w:val="0"/>
      <w:divBdr>
        <w:top w:val="none" w:sz="0" w:space="0" w:color="auto"/>
        <w:left w:val="none" w:sz="0" w:space="0" w:color="auto"/>
        <w:bottom w:val="none" w:sz="0" w:space="0" w:color="auto"/>
        <w:right w:val="none" w:sz="0" w:space="0" w:color="auto"/>
      </w:divBdr>
    </w:div>
    <w:div w:id="55591897">
      <w:bodyDiv w:val="1"/>
      <w:marLeft w:val="0"/>
      <w:marRight w:val="0"/>
      <w:marTop w:val="0"/>
      <w:marBottom w:val="0"/>
      <w:divBdr>
        <w:top w:val="none" w:sz="0" w:space="0" w:color="auto"/>
        <w:left w:val="none" w:sz="0" w:space="0" w:color="auto"/>
        <w:bottom w:val="none" w:sz="0" w:space="0" w:color="auto"/>
        <w:right w:val="none" w:sz="0" w:space="0" w:color="auto"/>
      </w:divBdr>
    </w:div>
    <w:div w:id="62801510">
      <w:bodyDiv w:val="1"/>
      <w:marLeft w:val="0"/>
      <w:marRight w:val="0"/>
      <w:marTop w:val="0"/>
      <w:marBottom w:val="0"/>
      <w:divBdr>
        <w:top w:val="none" w:sz="0" w:space="0" w:color="auto"/>
        <w:left w:val="none" w:sz="0" w:space="0" w:color="auto"/>
        <w:bottom w:val="none" w:sz="0" w:space="0" w:color="auto"/>
        <w:right w:val="none" w:sz="0" w:space="0" w:color="auto"/>
      </w:divBdr>
    </w:div>
    <w:div w:id="163053802">
      <w:bodyDiv w:val="1"/>
      <w:marLeft w:val="0"/>
      <w:marRight w:val="0"/>
      <w:marTop w:val="0"/>
      <w:marBottom w:val="0"/>
      <w:divBdr>
        <w:top w:val="none" w:sz="0" w:space="0" w:color="auto"/>
        <w:left w:val="none" w:sz="0" w:space="0" w:color="auto"/>
        <w:bottom w:val="none" w:sz="0" w:space="0" w:color="auto"/>
        <w:right w:val="none" w:sz="0" w:space="0" w:color="auto"/>
      </w:divBdr>
    </w:div>
    <w:div w:id="165871883">
      <w:bodyDiv w:val="1"/>
      <w:marLeft w:val="0"/>
      <w:marRight w:val="0"/>
      <w:marTop w:val="0"/>
      <w:marBottom w:val="0"/>
      <w:divBdr>
        <w:top w:val="none" w:sz="0" w:space="0" w:color="auto"/>
        <w:left w:val="none" w:sz="0" w:space="0" w:color="auto"/>
        <w:bottom w:val="none" w:sz="0" w:space="0" w:color="auto"/>
        <w:right w:val="none" w:sz="0" w:space="0" w:color="auto"/>
      </w:divBdr>
    </w:div>
    <w:div w:id="188497397">
      <w:bodyDiv w:val="1"/>
      <w:marLeft w:val="0"/>
      <w:marRight w:val="0"/>
      <w:marTop w:val="0"/>
      <w:marBottom w:val="0"/>
      <w:divBdr>
        <w:top w:val="none" w:sz="0" w:space="0" w:color="auto"/>
        <w:left w:val="none" w:sz="0" w:space="0" w:color="auto"/>
        <w:bottom w:val="none" w:sz="0" w:space="0" w:color="auto"/>
        <w:right w:val="none" w:sz="0" w:space="0" w:color="auto"/>
      </w:divBdr>
    </w:div>
    <w:div w:id="213126006">
      <w:bodyDiv w:val="1"/>
      <w:marLeft w:val="0"/>
      <w:marRight w:val="0"/>
      <w:marTop w:val="0"/>
      <w:marBottom w:val="0"/>
      <w:divBdr>
        <w:top w:val="none" w:sz="0" w:space="0" w:color="auto"/>
        <w:left w:val="none" w:sz="0" w:space="0" w:color="auto"/>
        <w:bottom w:val="none" w:sz="0" w:space="0" w:color="auto"/>
        <w:right w:val="none" w:sz="0" w:space="0" w:color="auto"/>
      </w:divBdr>
    </w:div>
    <w:div w:id="256402678">
      <w:bodyDiv w:val="1"/>
      <w:marLeft w:val="0"/>
      <w:marRight w:val="0"/>
      <w:marTop w:val="0"/>
      <w:marBottom w:val="0"/>
      <w:divBdr>
        <w:top w:val="none" w:sz="0" w:space="0" w:color="auto"/>
        <w:left w:val="none" w:sz="0" w:space="0" w:color="auto"/>
        <w:bottom w:val="none" w:sz="0" w:space="0" w:color="auto"/>
        <w:right w:val="none" w:sz="0" w:space="0" w:color="auto"/>
      </w:divBdr>
    </w:div>
    <w:div w:id="256863183">
      <w:bodyDiv w:val="1"/>
      <w:marLeft w:val="0"/>
      <w:marRight w:val="0"/>
      <w:marTop w:val="0"/>
      <w:marBottom w:val="0"/>
      <w:divBdr>
        <w:top w:val="none" w:sz="0" w:space="0" w:color="auto"/>
        <w:left w:val="none" w:sz="0" w:space="0" w:color="auto"/>
        <w:bottom w:val="none" w:sz="0" w:space="0" w:color="auto"/>
        <w:right w:val="none" w:sz="0" w:space="0" w:color="auto"/>
      </w:divBdr>
      <w:divsChild>
        <w:div w:id="1158694111">
          <w:marLeft w:val="0"/>
          <w:marRight w:val="0"/>
          <w:marTop w:val="0"/>
          <w:marBottom w:val="0"/>
          <w:divBdr>
            <w:top w:val="none" w:sz="0" w:space="0" w:color="auto"/>
            <w:left w:val="none" w:sz="0" w:space="0" w:color="auto"/>
            <w:bottom w:val="none" w:sz="0" w:space="0" w:color="auto"/>
            <w:right w:val="none" w:sz="0" w:space="0" w:color="auto"/>
          </w:divBdr>
          <w:divsChild>
            <w:div w:id="576326321">
              <w:marLeft w:val="0"/>
              <w:marRight w:val="0"/>
              <w:marTop w:val="0"/>
              <w:marBottom w:val="0"/>
              <w:divBdr>
                <w:top w:val="none" w:sz="0" w:space="0" w:color="auto"/>
                <w:left w:val="none" w:sz="0" w:space="0" w:color="auto"/>
                <w:bottom w:val="none" w:sz="0" w:space="0" w:color="auto"/>
                <w:right w:val="none" w:sz="0" w:space="0" w:color="auto"/>
              </w:divBdr>
              <w:divsChild>
                <w:div w:id="595095991">
                  <w:marLeft w:val="0"/>
                  <w:marRight w:val="0"/>
                  <w:marTop w:val="0"/>
                  <w:marBottom w:val="0"/>
                  <w:divBdr>
                    <w:top w:val="none" w:sz="0" w:space="0" w:color="auto"/>
                    <w:left w:val="none" w:sz="0" w:space="0" w:color="auto"/>
                    <w:bottom w:val="none" w:sz="0" w:space="0" w:color="auto"/>
                    <w:right w:val="none" w:sz="0" w:space="0" w:color="auto"/>
                  </w:divBdr>
                  <w:divsChild>
                    <w:div w:id="1985233993">
                      <w:marLeft w:val="0"/>
                      <w:marRight w:val="0"/>
                      <w:marTop w:val="0"/>
                      <w:marBottom w:val="0"/>
                      <w:divBdr>
                        <w:top w:val="none" w:sz="0" w:space="0" w:color="auto"/>
                        <w:left w:val="none" w:sz="0" w:space="0" w:color="auto"/>
                        <w:bottom w:val="none" w:sz="0" w:space="0" w:color="auto"/>
                        <w:right w:val="none" w:sz="0" w:space="0" w:color="auto"/>
                      </w:divBdr>
                      <w:divsChild>
                        <w:div w:id="1777405032">
                          <w:marLeft w:val="0"/>
                          <w:marRight w:val="0"/>
                          <w:marTop w:val="100"/>
                          <w:marBottom w:val="100"/>
                          <w:divBdr>
                            <w:top w:val="single" w:sz="6" w:space="8" w:color="4285F4"/>
                            <w:left w:val="single" w:sz="6" w:space="8" w:color="4285F4"/>
                            <w:bottom w:val="single" w:sz="6" w:space="0" w:color="4285F4"/>
                            <w:right w:val="single" w:sz="6" w:space="11" w:color="4285F4"/>
                          </w:divBdr>
                          <w:divsChild>
                            <w:div w:id="331569718">
                              <w:marLeft w:val="0"/>
                              <w:marRight w:val="0"/>
                              <w:marTop w:val="0"/>
                              <w:marBottom w:val="0"/>
                              <w:divBdr>
                                <w:top w:val="none" w:sz="0" w:space="0" w:color="auto"/>
                                <w:left w:val="none" w:sz="0" w:space="0" w:color="auto"/>
                                <w:bottom w:val="none" w:sz="0" w:space="0" w:color="auto"/>
                                <w:right w:val="none" w:sz="0" w:space="0" w:color="auto"/>
                              </w:divBdr>
                              <w:divsChild>
                                <w:div w:id="1608930911">
                                  <w:marLeft w:val="0"/>
                                  <w:marRight w:val="0"/>
                                  <w:marTop w:val="0"/>
                                  <w:marBottom w:val="0"/>
                                  <w:divBdr>
                                    <w:top w:val="none" w:sz="0" w:space="0" w:color="auto"/>
                                    <w:left w:val="none" w:sz="0" w:space="0" w:color="auto"/>
                                    <w:bottom w:val="none" w:sz="0" w:space="0" w:color="auto"/>
                                    <w:right w:val="none" w:sz="0" w:space="0" w:color="auto"/>
                                  </w:divBdr>
                                  <w:divsChild>
                                    <w:div w:id="1844589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6078407">
                      <w:marLeft w:val="0"/>
                      <w:marRight w:val="0"/>
                      <w:marTop w:val="0"/>
                      <w:marBottom w:val="0"/>
                      <w:divBdr>
                        <w:top w:val="none" w:sz="0" w:space="0" w:color="auto"/>
                        <w:left w:val="none" w:sz="0" w:space="0" w:color="auto"/>
                        <w:bottom w:val="none" w:sz="0" w:space="0" w:color="auto"/>
                        <w:right w:val="none" w:sz="0" w:space="0" w:color="auto"/>
                      </w:divBdr>
                    </w:div>
                    <w:div w:id="545605097">
                      <w:marLeft w:val="0"/>
                      <w:marRight w:val="0"/>
                      <w:marTop w:val="120"/>
                      <w:marBottom w:val="0"/>
                      <w:divBdr>
                        <w:top w:val="none" w:sz="0" w:space="0" w:color="auto"/>
                        <w:left w:val="none" w:sz="0" w:space="0" w:color="auto"/>
                        <w:bottom w:val="none" w:sz="0" w:space="0" w:color="auto"/>
                        <w:right w:val="none" w:sz="0" w:space="0" w:color="auto"/>
                      </w:divBdr>
                      <w:divsChild>
                        <w:div w:id="92213203">
                          <w:marLeft w:val="0"/>
                          <w:marRight w:val="0"/>
                          <w:marTop w:val="0"/>
                          <w:marBottom w:val="0"/>
                          <w:divBdr>
                            <w:top w:val="none" w:sz="0" w:space="0" w:color="auto"/>
                            <w:left w:val="none" w:sz="0" w:space="0" w:color="auto"/>
                            <w:bottom w:val="none" w:sz="0" w:space="0" w:color="auto"/>
                            <w:right w:val="none" w:sz="0" w:space="0" w:color="auto"/>
                          </w:divBdr>
                          <w:divsChild>
                            <w:div w:id="599220721">
                              <w:marLeft w:val="60"/>
                              <w:marRight w:val="60"/>
                              <w:marTop w:val="60"/>
                              <w:marBottom w:val="60"/>
                              <w:divBdr>
                                <w:top w:val="none" w:sz="0" w:space="0" w:color="auto"/>
                                <w:left w:val="none" w:sz="0" w:space="0" w:color="auto"/>
                                <w:bottom w:val="none" w:sz="0" w:space="0" w:color="auto"/>
                                <w:right w:val="none" w:sz="0" w:space="0" w:color="auto"/>
                              </w:divBdr>
                              <w:divsChild>
                                <w:div w:id="1564172669">
                                  <w:marLeft w:val="0"/>
                                  <w:marRight w:val="0"/>
                                  <w:marTop w:val="0"/>
                                  <w:marBottom w:val="0"/>
                                  <w:divBdr>
                                    <w:top w:val="single" w:sz="6" w:space="0" w:color="DADCE0"/>
                                    <w:left w:val="single" w:sz="6" w:space="0" w:color="DADCE0"/>
                                    <w:bottom w:val="single" w:sz="6" w:space="0" w:color="DADCE0"/>
                                    <w:right w:val="single" w:sz="6" w:space="0" w:color="DADCE0"/>
                                  </w:divBdr>
                                  <w:divsChild>
                                    <w:div w:id="968166096">
                                      <w:marLeft w:val="0"/>
                                      <w:marRight w:val="0"/>
                                      <w:marTop w:val="0"/>
                                      <w:marBottom w:val="0"/>
                                      <w:divBdr>
                                        <w:top w:val="none" w:sz="0" w:space="0" w:color="auto"/>
                                        <w:left w:val="none" w:sz="0" w:space="0" w:color="auto"/>
                                        <w:bottom w:val="none" w:sz="0" w:space="0" w:color="auto"/>
                                        <w:right w:val="none" w:sz="0" w:space="0" w:color="auto"/>
                                      </w:divBdr>
                                    </w:div>
                                    <w:div w:id="1771075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486890">
                              <w:marLeft w:val="60"/>
                              <w:marRight w:val="60"/>
                              <w:marTop w:val="60"/>
                              <w:marBottom w:val="60"/>
                              <w:divBdr>
                                <w:top w:val="none" w:sz="0" w:space="0" w:color="auto"/>
                                <w:left w:val="none" w:sz="0" w:space="0" w:color="auto"/>
                                <w:bottom w:val="none" w:sz="0" w:space="0" w:color="auto"/>
                                <w:right w:val="none" w:sz="0" w:space="0" w:color="auto"/>
                              </w:divBdr>
                              <w:divsChild>
                                <w:div w:id="1991131803">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1578514558">
                              <w:marLeft w:val="60"/>
                              <w:marRight w:val="60"/>
                              <w:marTop w:val="60"/>
                              <w:marBottom w:val="60"/>
                              <w:divBdr>
                                <w:top w:val="none" w:sz="0" w:space="0" w:color="auto"/>
                                <w:left w:val="none" w:sz="0" w:space="0" w:color="auto"/>
                                <w:bottom w:val="none" w:sz="0" w:space="0" w:color="auto"/>
                                <w:right w:val="none" w:sz="0" w:space="0" w:color="auto"/>
                              </w:divBdr>
                              <w:divsChild>
                                <w:div w:id="932396542">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1580477406">
                              <w:marLeft w:val="60"/>
                              <w:marRight w:val="60"/>
                              <w:marTop w:val="60"/>
                              <w:marBottom w:val="60"/>
                              <w:divBdr>
                                <w:top w:val="none" w:sz="0" w:space="0" w:color="auto"/>
                                <w:left w:val="none" w:sz="0" w:space="0" w:color="auto"/>
                                <w:bottom w:val="none" w:sz="0" w:space="0" w:color="auto"/>
                                <w:right w:val="none" w:sz="0" w:space="0" w:color="auto"/>
                              </w:divBdr>
                              <w:divsChild>
                                <w:div w:id="1114641699">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133186671">
                              <w:marLeft w:val="60"/>
                              <w:marRight w:val="60"/>
                              <w:marTop w:val="60"/>
                              <w:marBottom w:val="60"/>
                              <w:divBdr>
                                <w:top w:val="none" w:sz="0" w:space="0" w:color="auto"/>
                                <w:left w:val="none" w:sz="0" w:space="0" w:color="auto"/>
                                <w:bottom w:val="none" w:sz="0" w:space="0" w:color="auto"/>
                                <w:right w:val="none" w:sz="0" w:space="0" w:color="auto"/>
                              </w:divBdr>
                              <w:divsChild>
                                <w:div w:id="157886597">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1315450838">
                              <w:marLeft w:val="60"/>
                              <w:marRight w:val="60"/>
                              <w:marTop w:val="60"/>
                              <w:marBottom w:val="60"/>
                              <w:divBdr>
                                <w:top w:val="none" w:sz="0" w:space="0" w:color="auto"/>
                                <w:left w:val="none" w:sz="0" w:space="0" w:color="auto"/>
                                <w:bottom w:val="none" w:sz="0" w:space="0" w:color="auto"/>
                                <w:right w:val="none" w:sz="0" w:space="0" w:color="auto"/>
                              </w:divBdr>
                              <w:divsChild>
                                <w:div w:id="93863782">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45493885">
                              <w:marLeft w:val="60"/>
                              <w:marRight w:val="60"/>
                              <w:marTop w:val="60"/>
                              <w:marBottom w:val="60"/>
                              <w:divBdr>
                                <w:top w:val="none" w:sz="0" w:space="0" w:color="auto"/>
                                <w:left w:val="none" w:sz="0" w:space="0" w:color="auto"/>
                                <w:bottom w:val="none" w:sz="0" w:space="0" w:color="auto"/>
                                <w:right w:val="none" w:sz="0" w:space="0" w:color="auto"/>
                              </w:divBdr>
                              <w:divsChild>
                                <w:div w:id="753547498">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755129097">
                              <w:marLeft w:val="60"/>
                              <w:marRight w:val="60"/>
                              <w:marTop w:val="60"/>
                              <w:marBottom w:val="60"/>
                              <w:divBdr>
                                <w:top w:val="none" w:sz="0" w:space="0" w:color="auto"/>
                                <w:left w:val="none" w:sz="0" w:space="0" w:color="auto"/>
                                <w:bottom w:val="none" w:sz="0" w:space="0" w:color="auto"/>
                                <w:right w:val="none" w:sz="0" w:space="0" w:color="auto"/>
                              </w:divBdr>
                              <w:divsChild>
                                <w:div w:id="425924998">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1369648881">
                              <w:marLeft w:val="60"/>
                              <w:marRight w:val="60"/>
                              <w:marTop w:val="60"/>
                              <w:marBottom w:val="60"/>
                              <w:divBdr>
                                <w:top w:val="none" w:sz="0" w:space="0" w:color="auto"/>
                                <w:left w:val="none" w:sz="0" w:space="0" w:color="auto"/>
                                <w:bottom w:val="none" w:sz="0" w:space="0" w:color="auto"/>
                                <w:right w:val="none" w:sz="0" w:space="0" w:color="auto"/>
                              </w:divBdr>
                              <w:divsChild>
                                <w:div w:id="152915735">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898899839">
                              <w:marLeft w:val="60"/>
                              <w:marRight w:val="60"/>
                              <w:marTop w:val="60"/>
                              <w:marBottom w:val="60"/>
                              <w:divBdr>
                                <w:top w:val="none" w:sz="0" w:space="0" w:color="auto"/>
                                <w:left w:val="none" w:sz="0" w:space="0" w:color="auto"/>
                                <w:bottom w:val="none" w:sz="0" w:space="0" w:color="auto"/>
                                <w:right w:val="none" w:sz="0" w:space="0" w:color="auto"/>
                              </w:divBdr>
                              <w:divsChild>
                                <w:div w:id="1792896653">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1727530141">
                              <w:marLeft w:val="60"/>
                              <w:marRight w:val="60"/>
                              <w:marTop w:val="60"/>
                              <w:marBottom w:val="60"/>
                              <w:divBdr>
                                <w:top w:val="none" w:sz="0" w:space="0" w:color="auto"/>
                                <w:left w:val="none" w:sz="0" w:space="0" w:color="auto"/>
                                <w:bottom w:val="none" w:sz="0" w:space="0" w:color="auto"/>
                                <w:right w:val="none" w:sz="0" w:space="0" w:color="auto"/>
                              </w:divBdr>
                              <w:divsChild>
                                <w:div w:id="1679428468">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427506233">
                              <w:marLeft w:val="60"/>
                              <w:marRight w:val="60"/>
                              <w:marTop w:val="60"/>
                              <w:marBottom w:val="60"/>
                              <w:divBdr>
                                <w:top w:val="none" w:sz="0" w:space="0" w:color="auto"/>
                                <w:left w:val="none" w:sz="0" w:space="0" w:color="auto"/>
                                <w:bottom w:val="none" w:sz="0" w:space="0" w:color="auto"/>
                                <w:right w:val="none" w:sz="0" w:space="0" w:color="auto"/>
                              </w:divBdr>
                              <w:divsChild>
                                <w:div w:id="1935436685">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1946959281">
                              <w:marLeft w:val="60"/>
                              <w:marRight w:val="60"/>
                              <w:marTop w:val="60"/>
                              <w:marBottom w:val="60"/>
                              <w:divBdr>
                                <w:top w:val="none" w:sz="0" w:space="0" w:color="auto"/>
                                <w:left w:val="none" w:sz="0" w:space="0" w:color="auto"/>
                                <w:bottom w:val="none" w:sz="0" w:space="0" w:color="auto"/>
                                <w:right w:val="none" w:sz="0" w:space="0" w:color="auto"/>
                              </w:divBdr>
                              <w:divsChild>
                                <w:div w:id="1165978237">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1851021900">
                              <w:marLeft w:val="60"/>
                              <w:marRight w:val="60"/>
                              <w:marTop w:val="60"/>
                              <w:marBottom w:val="60"/>
                              <w:divBdr>
                                <w:top w:val="none" w:sz="0" w:space="0" w:color="auto"/>
                                <w:left w:val="none" w:sz="0" w:space="0" w:color="auto"/>
                                <w:bottom w:val="none" w:sz="0" w:space="0" w:color="auto"/>
                                <w:right w:val="none" w:sz="0" w:space="0" w:color="auto"/>
                              </w:divBdr>
                              <w:divsChild>
                                <w:div w:id="1245264850">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988510738">
                              <w:marLeft w:val="60"/>
                              <w:marRight w:val="60"/>
                              <w:marTop w:val="60"/>
                              <w:marBottom w:val="60"/>
                              <w:divBdr>
                                <w:top w:val="none" w:sz="0" w:space="0" w:color="auto"/>
                                <w:left w:val="none" w:sz="0" w:space="0" w:color="auto"/>
                                <w:bottom w:val="none" w:sz="0" w:space="0" w:color="auto"/>
                                <w:right w:val="none" w:sz="0" w:space="0" w:color="auto"/>
                              </w:divBdr>
                              <w:divsChild>
                                <w:div w:id="1469858368">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1968076493">
                              <w:marLeft w:val="60"/>
                              <w:marRight w:val="60"/>
                              <w:marTop w:val="60"/>
                              <w:marBottom w:val="60"/>
                              <w:divBdr>
                                <w:top w:val="none" w:sz="0" w:space="0" w:color="auto"/>
                                <w:left w:val="none" w:sz="0" w:space="0" w:color="auto"/>
                                <w:bottom w:val="none" w:sz="0" w:space="0" w:color="auto"/>
                                <w:right w:val="none" w:sz="0" w:space="0" w:color="auto"/>
                              </w:divBdr>
                              <w:divsChild>
                                <w:div w:id="828860803">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1673025212">
                              <w:marLeft w:val="60"/>
                              <w:marRight w:val="60"/>
                              <w:marTop w:val="60"/>
                              <w:marBottom w:val="60"/>
                              <w:divBdr>
                                <w:top w:val="none" w:sz="0" w:space="0" w:color="auto"/>
                                <w:left w:val="none" w:sz="0" w:space="0" w:color="auto"/>
                                <w:bottom w:val="none" w:sz="0" w:space="0" w:color="auto"/>
                                <w:right w:val="none" w:sz="0" w:space="0" w:color="auto"/>
                              </w:divBdr>
                              <w:divsChild>
                                <w:div w:id="1100636269">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1406804510">
                              <w:marLeft w:val="60"/>
                              <w:marRight w:val="60"/>
                              <w:marTop w:val="60"/>
                              <w:marBottom w:val="60"/>
                              <w:divBdr>
                                <w:top w:val="none" w:sz="0" w:space="0" w:color="auto"/>
                                <w:left w:val="none" w:sz="0" w:space="0" w:color="auto"/>
                                <w:bottom w:val="none" w:sz="0" w:space="0" w:color="auto"/>
                                <w:right w:val="none" w:sz="0" w:space="0" w:color="auto"/>
                              </w:divBdr>
                              <w:divsChild>
                                <w:div w:id="209655024">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1272014993">
                              <w:marLeft w:val="60"/>
                              <w:marRight w:val="60"/>
                              <w:marTop w:val="60"/>
                              <w:marBottom w:val="60"/>
                              <w:divBdr>
                                <w:top w:val="none" w:sz="0" w:space="0" w:color="auto"/>
                                <w:left w:val="none" w:sz="0" w:space="0" w:color="auto"/>
                                <w:bottom w:val="none" w:sz="0" w:space="0" w:color="auto"/>
                                <w:right w:val="none" w:sz="0" w:space="0" w:color="auto"/>
                              </w:divBdr>
                              <w:divsChild>
                                <w:div w:id="1586376239">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432362430">
                              <w:marLeft w:val="60"/>
                              <w:marRight w:val="60"/>
                              <w:marTop w:val="60"/>
                              <w:marBottom w:val="60"/>
                              <w:divBdr>
                                <w:top w:val="none" w:sz="0" w:space="0" w:color="auto"/>
                                <w:left w:val="none" w:sz="0" w:space="0" w:color="auto"/>
                                <w:bottom w:val="none" w:sz="0" w:space="0" w:color="auto"/>
                                <w:right w:val="none" w:sz="0" w:space="0" w:color="auto"/>
                              </w:divBdr>
                              <w:divsChild>
                                <w:div w:id="525948418">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227882275">
                              <w:marLeft w:val="60"/>
                              <w:marRight w:val="60"/>
                              <w:marTop w:val="60"/>
                              <w:marBottom w:val="60"/>
                              <w:divBdr>
                                <w:top w:val="none" w:sz="0" w:space="0" w:color="auto"/>
                                <w:left w:val="none" w:sz="0" w:space="0" w:color="auto"/>
                                <w:bottom w:val="none" w:sz="0" w:space="0" w:color="auto"/>
                                <w:right w:val="none" w:sz="0" w:space="0" w:color="auto"/>
                              </w:divBdr>
                              <w:divsChild>
                                <w:div w:id="1372076266">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31276047">
                              <w:marLeft w:val="60"/>
                              <w:marRight w:val="60"/>
                              <w:marTop w:val="60"/>
                              <w:marBottom w:val="60"/>
                              <w:divBdr>
                                <w:top w:val="none" w:sz="0" w:space="0" w:color="auto"/>
                                <w:left w:val="none" w:sz="0" w:space="0" w:color="auto"/>
                                <w:bottom w:val="none" w:sz="0" w:space="0" w:color="auto"/>
                                <w:right w:val="none" w:sz="0" w:space="0" w:color="auto"/>
                              </w:divBdr>
                              <w:divsChild>
                                <w:div w:id="563831501">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707801482">
                              <w:marLeft w:val="60"/>
                              <w:marRight w:val="60"/>
                              <w:marTop w:val="60"/>
                              <w:marBottom w:val="60"/>
                              <w:divBdr>
                                <w:top w:val="none" w:sz="0" w:space="0" w:color="auto"/>
                                <w:left w:val="none" w:sz="0" w:space="0" w:color="auto"/>
                                <w:bottom w:val="none" w:sz="0" w:space="0" w:color="auto"/>
                                <w:right w:val="none" w:sz="0" w:space="0" w:color="auto"/>
                              </w:divBdr>
                              <w:divsChild>
                                <w:div w:id="828059412">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495150621">
                              <w:marLeft w:val="60"/>
                              <w:marRight w:val="60"/>
                              <w:marTop w:val="60"/>
                              <w:marBottom w:val="60"/>
                              <w:divBdr>
                                <w:top w:val="none" w:sz="0" w:space="0" w:color="auto"/>
                                <w:left w:val="none" w:sz="0" w:space="0" w:color="auto"/>
                                <w:bottom w:val="none" w:sz="0" w:space="0" w:color="auto"/>
                                <w:right w:val="none" w:sz="0" w:space="0" w:color="auto"/>
                              </w:divBdr>
                              <w:divsChild>
                                <w:div w:id="248734070">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1468283540">
                              <w:marLeft w:val="60"/>
                              <w:marRight w:val="60"/>
                              <w:marTop w:val="60"/>
                              <w:marBottom w:val="60"/>
                              <w:divBdr>
                                <w:top w:val="none" w:sz="0" w:space="0" w:color="auto"/>
                                <w:left w:val="none" w:sz="0" w:space="0" w:color="auto"/>
                                <w:bottom w:val="none" w:sz="0" w:space="0" w:color="auto"/>
                                <w:right w:val="none" w:sz="0" w:space="0" w:color="auto"/>
                              </w:divBdr>
                              <w:divsChild>
                                <w:div w:id="506018112">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711610791">
                              <w:marLeft w:val="60"/>
                              <w:marRight w:val="60"/>
                              <w:marTop w:val="60"/>
                              <w:marBottom w:val="60"/>
                              <w:divBdr>
                                <w:top w:val="none" w:sz="0" w:space="0" w:color="auto"/>
                                <w:left w:val="none" w:sz="0" w:space="0" w:color="auto"/>
                                <w:bottom w:val="none" w:sz="0" w:space="0" w:color="auto"/>
                                <w:right w:val="none" w:sz="0" w:space="0" w:color="auto"/>
                              </w:divBdr>
                              <w:divsChild>
                                <w:div w:id="1449422687">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1873108848">
                              <w:marLeft w:val="60"/>
                              <w:marRight w:val="60"/>
                              <w:marTop w:val="60"/>
                              <w:marBottom w:val="60"/>
                              <w:divBdr>
                                <w:top w:val="none" w:sz="0" w:space="0" w:color="auto"/>
                                <w:left w:val="none" w:sz="0" w:space="0" w:color="auto"/>
                                <w:bottom w:val="none" w:sz="0" w:space="0" w:color="auto"/>
                                <w:right w:val="none" w:sz="0" w:space="0" w:color="auto"/>
                              </w:divBdr>
                              <w:divsChild>
                                <w:div w:id="335039349">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953052025">
                              <w:marLeft w:val="60"/>
                              <w:marRight w:val="60"/>
                              <w:marTop w:val="60"/>
                              <w:marBottom w:val="60"/>
                              <w:divBdr>
                                <w:top w:val="none" w:sz="0" w:space="0" w:color="auto"/>
                                <w:left w:val="none" w:sz="0" w:space="0" w:color="auto"/>
                                <w:bottom w:val="none" w:sz="0" w:space="0" w:color="auto"/>
                                <w:right w:val="none" w:sz="0" w:space="0" w:color="auto"/>
                              </w:divBdr>
                              <w:divsChild>
                                <w:div w:id="1680505746">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747310686">
                              <w:marLeft w:val="60"/>
                              <w:marRight w:val="60"/>
                              <w:marTop w:val="60"/>
                              <w:marBottom w:val="60"/>
                              <w:divBdr>
                                <w:top w:val="none" w:sz="0" w:space="0" w:color="auto"/>
                                <w:left w:val="none" w:sz="0" w:space="0" w:color="auto"/>
                                <w:bottom w:val="none" w:sz="0" w:space="0" w:color="auto"/>
                                <w:right w:val="none" w:sz="0" w:space="0" w:color="auto"/>
                              </w:divBdr>
                              <w:divsChild>
                                <w:div w:id="786778205">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378750534">
                              <w:marLeft w:val="60"/>
                              <w:marRight w:val="60"/>
                              <w:marTop w:val="60"/>
                              <w:marBottom w:val="60"/>
                              <w:divBdr>
                                <w:top w:val="none" w:sz="0" w:space="0" w:color="auto"/>
                                <w:left w:val="none" w:sz="0" w:space="0" w:color="auto"/>
                                <w:bottom w:val="none" w:sz="0" w:space="0" w:color="auto"/>
                                <w:right w:val="none" w:sz="0" w:space="0" w:color="auto"/>
                              </w:divBdr>
                              <w:divsChild>
                                <w:div w:id="711659899">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432213852">
                              <w:marLeft w:val="60"/>
                              <w:marRight w:val="60"/>
                              <w:marTop w:val="60"/>
                              <w:marBottom w:val="60"/>
                              <w:divBdr>
                                <w:top w:val="none" w:sz="0" w:space="0" w:color="auto"/>
                                <w:left w:val="none" w:sz="0" w:space="0" w:color="auto"/>
                                <w:bottom w:val="none" w:sz="0" w:space="0" w:color="auto"/>
                                <w:right w:val="none" w:sz="0" w:space="0" w:color="auto"/>
                              </w:divBdr>
                              <w:divsChild>
                                <w:div w:id="208956584">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930503685">
                              <w:marLeft w:val="60"/>
                              <w:marRight w:val="60"/>
                              <w:marTop w:val="60"/>
                              <w:marBottom w:val="60"/>
                              <w:divBdr>
                                <w:top w:val="none" w:sz="0" w:space="0" w:color="auto"/>
                                <w:left w:val="none" w:sz="0" w:space="0" w:color="auto"/>
                                <w:bottom w:val="none" w:sz="0" w:space="0" w:color="auto"/>
                                <w:right w:val="none" w:sz="0" w:space="0" w:color="auto"/>
                              </w:divBdr>
                              <w:divsChild>
                                <w:div w:id="974408777">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997615746">
                              <w:marLeft w:val="60"/>
                              <w:marRight w:val="60"/>
                              <w:marTop w:val="60"/>
                              <w:marBottom w:val="60"/>
                              <w:divBdr>
                                <w:top w:val="none" w:sz="0" w:space="0" w:color="auto"/>
                                <w:left w:val="none" w:sz="0" w:space="0" w:color="auto"/>
                                <w:bottom w:val="none" w:sz="0" w:space="0" w:color="auto"/>
                                <w:right w:val="none" w:sz="0" w:space="0" w:color="auto"/>
                              </w:divBdr>
                              <w:divsChild>
                                <w:div w:id="1253005653">
                                  <w:marLeft w:val="0"/>
                                  <w:marRight w:val="0"/>
                                  <w:marTop w:val="0"/>
                                  <w:marBottom w:val="0"/>
                                  <w:divBdr>
                                    <w:top w:val="single" w:sz="6" w:space="0" w:color="4285F4"/>
                                    <w:left w:val="single" w:sz="6" w:space="0" w:color="4285F4"/>
                                    <w:bottom w:val="single" w:sz="6" w:space="0" w:color="4285F4"/>
                                    <w:right w:val="single" w:sz="6" w:space="0" w:color="4285F4"/>
                                  </w:divBdr>
                                </w:div>
                              </w:divsChild>
                            </w:div>
                            <w:div w:id="1743794953">
                              <w:marLeft w:val="60"/>
                              <w:marRight w:val="60"/>
                              <w:marTop w:val="60"/>
                              <w:marBottom w:val="60"/>
                              <w:divBdr>
                                <w:top w:val="none" w:sz="0" w:space="0" w:color="auto"/>
                                <w:left w:val="none" w:sz="0" w:space="0" w:color="auto"/>
                                <w:bottom w:val="none" w:sz="0" w:space="0" w:color="auto"/>
                                <w:right w:val="none" w:sz="0" w:space="0" w:color="auto"/>
                              </w:divBdr>
                              <w:divsChild>
                                <w:div w:id="1674451372">
                                  <w:marLeft w:val="0"/>
                                  <w:marRight w:val="0"/>
                                  <w:marTop w:val="0"/>
                                  <w:marBottom w:val="0"/>
                                  <w:divBdr>
                                    <w:top w:val="single" w:sz="6" w:space="0" w:color="DADCE0"/>
                                    <w:left w:val="single" w:sz="6" w:space="0" w:color="DADCE0"/>
                                    <w:bottom w:val="single" w:sz="6" w:space="0" w:color="DADCE0"/>
                                    <w:right w:val="single" w:sz="6" w:space="0" w:color="DADCE0"/>
                                  </w:divBdr>
                                </w:div>
                              </w:divsChild>
                            </w:div>
                          </w:divsChild>
                        </w:div>
                      </w:divsChild>
                    </w:div>
                  </w:divsChild>
                </w:div>
              </w:divsChild>
            </w:div>
          </w:divsChild>
        </w:div>
      </w:divsChild>
    </w:div>
    <w:div w:id="284045982">
      <w:bodyDiv w:val="1"/>
      <w:marLeft w:val="0"/>
      <w:marRight w:val="0"/>
      <w:marTop w:val="0"/>
      <w:marBottom w:val="0"/>
      <w:divBdr>
        <w:top w:val="none" w:sz="0" w:space="0" w:color="auto"/>
        <w:left w:val="none" w:sz="0" w:space="0" w:color="auto"/>
        <w:bottom w:val="none" w:sz="0" w:space="0" w:color="auto"/>
        <w:right w:val="none" w:sz="0" w:space="0" w:color="auto"/>
      </w:divBdr>
    </w:div>
    <w:div w:id="305745622">
      <w:bodyDiv w:val="1"/>
      <w:marLeft w:val="0"/>
      <w:marRight w:val="0"/>
      <w:marTop w:val="0"/>
      <w:marBottom w:val="0"/>
      <w:divBdr>
        <w:top w:val="none" w:sz="0" w:space="0" w:color="auto"/>
        <w:left w:val="none" w:sz="0" w:space="0" w:color="auto"/>
        <w:bottom w:val="none" w:sz="0" w:space="0" w:color="auto"/>
        <w:right w:val="none" w:sz="0" w:space="0" w:color="auto"/>
      </w:divBdr>
    </w:div>
    <w:div w:id="307327349">
      <w:bodyDiv w:val="1"/>
      <w:marLeft w:val="0"/>
      <w:marRight w:val="0"/>
      <w:marTop w:val="0"/>
      <w:marBottom w:val="0"/>
      <w:divBdr>
        <w:top w:val="none" w:sz="0" w:space="0" w:color="auto"/>
        <w:left w:val="none" w:sz="0" w:space="0" w:color="auto"/>
        <w:bottom w:val="none" w:sz="0" w:space="0" w:color="auto"/>
        <w:right w:val="none" w:sz="0" w:space="0" w:color="auto"/>
      </w:divBdr>
    </w:div>
    <w:div w:id="313339921">
      <w:bodyDiv w:val="1"/>
      <w:marLeft w:val="0"/>
      <w:marRight w:val="0"/>
      <w:marTop w:val="0"/>
      <w:marBottom w:val="0"/>
      <w:divBdr>
        <w:top w:val="none" w:sz="0" w:space="0" w:color="auto"/>
        <w:left w:val="none" w:sz="0" w:space="0" w:color="auto"/>
        <w:bottom w:val="none" w:sz="0" w:space="0" w:color="auto"/>
        <w:right w:val="none" w:sz="0" w:space="0" w:color="auto"/>
      </w:divBdr>
    </w:div>
    <w:div w:id="314259425">
      <w:bodyDiv w:val="1"/>
      <w:marLeft w:val="0"/>
      <w:marRight w:val="0"/>
      <w:marTop w:val="0"/>
      <w:marBottom w:val="0"/>
      <w:divBdr>
        <w:top w:val="none" w:sz="0" w:space="0" w:color="auto"/>
        <w:left w:val="none" w:sz="0" w:space="0" w:color="auto"/>
        <w:bottom w:val="none" w:sz="0" w:space="0" w:color="auto"/>
        <w:right w:val="none" w:sz="0" w:space="0" w:color="auto"/>
      </w:divBdr>
    </w:div>
    <w:div w:id="342975756">
      <w:bodyDiv w:val="1"/>
      <w:marLeft w:val="0"/>
      <w:marRight w:val="0"/>
      <w:marTop w:val="0"/>
      <w:marBottom w:val="0"/>
      <w:divBdr>
        <w:top w:val="none" w:sz="0" w:space="0" w:color="auto"/>
        <w:left w:val="none" w:sz="0" w:space="0" w:color="auto"/>
        <w:bottom w:val="none" w:sz="0" w:space="0" w:color="auto"/>
        <w:right w:val="none" w:sz="0" w:space="0" w:color="auto"/>
      </w:divBdr>
      <w:divsChild>
        <w:div w:id="280041644">
          <w:marLeft w:val="0"/>
          <w:marRight w:val="0"/>
          <w:marTop w:val="0"/>
          <w:marBottom w:val="0"/>
          <w:divBdr>
            <w:top w:val="none" w:sz="0" w:space="0" w:color="auto"/>
            <w:left w:val="none" w:sz="0" w:space="0" w:color="auto"/>
            <w:bottom w:val="none" w:sz="0" w:space="0" w:color="auto"/>
            <w:right w:val="none" w:sz="0" w:space="0" w:color="auto"/>
          </w:divBdr>
        </w:div>
      </w:divsChild>
    </w:div>
    <w:div w:id="352609620">
      <w:bodyDiv w:val="1"/>
      <w:marLeft w:val="0"/>
      <w:marRight w:val="0"/>
      <w:marTop w:val="0"/>
      <w:marBottom w:val="0"/>
      <w:divBdr>
        <w:top w:val="none" w:sz="0" w:space="0" w:color="auto"/>
        <w:left w:val="none" w:sz="0" w:space="0" w:color="auto"/>
        <w:bottom w:val="none" w:sz="0" w:space="0" w:color="auto"/>
        <w:right w:val="none" w:sz="0" w:space="0" w:color="auto"/>
      </w:divBdr>
    </w:div>
    <w:div w:id="356196678">
      <w:bodyDiv w:val="1"/>
      <w:marLeft w:val="0"/>
      <w:marRight w:val="0"/>
      <w:marTop w:val="0"/>
      <w:marBottom w:val="0"/>
      <w:divBdr>
        <w:top w:val="none" w:sz="0" w:space="0" w:color="auto"/>
        <w:left w:val="none" w:sz="0" w:space="0" w:color="auto"/>
        <w:bottom w:val="none" w:sz="0" w:space="0" w:color="auto"/>
        <w:right w:val="none" w:sz="0" w:space="0" w:color="auto"/>
      </w:divBdr>
    </w:div>
    <w:div w:id="409815247">
      <w:bodyDiv w:val="1"/>
      <w:marLeft w:val="0"/>
      <w:marRight w:val="0"/>
      <w:marTop w:val="0"/>
      <w:marBottom w:val="0"/>
      <w:divBdr>
        <w:top w:val="none" w:sz="0" w:space="0" w:color="auto"/>
        <w:left w:val="none" w:sz="0" w:space="0" w:color="auto"/>
        <w:bottom w:val="none" w:sz="0" w:space="0" w:color="auto"/>
        <w:right w:val="none" w:sz="0" w:space="0" w:color="auto"/>
      </w:divBdr>
    </w:div>
    <w:div w:id="436825723">
      <w:bodyDiv w:val="1"/>
      <w:marLeft w:val="0"/>
      <w:marRight w:val="0"/>
      <w:marTop w:val="0"/>
      <w:marBottom w:val="0"/>
      <w:divBdr>
        <w:top w:val="none" w:sz="0" w:space="0" w:color="auto"/>
        <w:left w:val="none" w:sz="0" w:space="0" w:color="auto"/>
        <w:bottom w:val="none" w:sz="0" w:space="0" w:color="auto"/>
        <w:right w:val="none" w:sz="0" w:space="0" w:color="auto"/>
      </w:divBdr>
    </w:div>
    <w:div w:id="437649436">
      <w:bodyDiv w:val="1"/>
      <w:marLeft w:val="0"/>
      <w:marRight w:val="0"/>
      <w:marTop w:val="0"/>
      <w:marBottom w:val="0"/>
      <w:divBdr>
        <w:top w:val="none" w:sz="0" w:space="0" w:color="auto"/>
        <w:left w:val="none" w:sz="0" w:space="0" w:color="auto"/>
        <w:bottom w:val="none" w:sz="0" w:space="0" w:color="auto"/>
        <w:right w:val="none" w:sz="0" w:space="0" w:color="auto"/>
      </w:divBdr>
    </w:div>
    <w:div w:id="470366765">
      <w:bodyDiv w:val="1"/>
      <w:marLeft w:val="0"/>
      <w:marRight w:val="0"/>
      <w:marTop w:val="0"/>
      <w:marBottom w:val="0"/>
      <w:divBdr>
        <w:top w:val="none" w:sz="0" w:space="0" w:color="auto"/>
        <w:left w:val="none" w:sz="0" w:space="0" w:color="auto"/>
        <w:bottom w:val="none" w:sz="0" w:space="0" w:color="auto"/>
        <w:right w:val="none" w:sz="0" w:space="0" w:color="auto"/>
      </w:divBdr>
    </w:div>
    <w:div w:id="501699707">
      <w:bodyDiv w:val="1"/>
      <w:marLeft w:val="0"/>
      <w:marRight w:val="0"/>
      <w:marTop w:val="0"/>
      <w:marBottom w:val="0"/>
      <w:divBdr>
        <w:top w:val="none" w:sz="0" w:space="0" w:color="auto"/>
        <w:left w:val="none" w:sz="0" w:space="0" w:color="auto"/>
        <w:bottom w:val="none" w:sz="0" w:space="0" w:color="auto"/>
        <w:right w:val="none" w:sz="0" w:space="0" w:color="auto"/>
      </w:divBdr>
    </w:div>
    <w:div w:id="506096231">
      <w:bodyDiv w:val="1"/>
      <w:marLeft w:val="0"/>
      <w:marRight w:val="0"/>
      <w:marTop w:val="0"/>
      <w:marBottom w:val="0"/>
      <w:divBdr>
        <w:top w:val="none" w:sz="0" w:space="0" w:color="auto"/>
        <w:left w:val="none" w:sz="0" w:space="0" w:color="auto"/>
        <w:bottom w:val="none" w:sz="0" w:space="0" w:color="auto"/>
        <w:right w:val="none" w:sz="0" w:space="0" w:color="auto"/>
      </w:divBdr>
    </w:div>
    <w:div w:id="518857980">
      <w:bodyDiv w:val="1"/>
      <w:marLeft w:val="0"/>
      <w:marRight w:val="0"/>
      <w:marTop w:val="0"/>
      <w:marBottom w:val="0"/>
      <w:divBdr>
        <w:top w:val="none" w:sz="0" w:space="0" w:color="auto"/>
        <w:left w:val="none" w:sz="0" w:space="0" w:color="auto"/>
        <w:bottom w:val="none" w:sz="0" w:space="0" w:color="auto"/>
        <w:right w:val="none" w:sz="0" w:space="0" w:color="auto"/>
      </w:divBdr>
    </w:div>
    <w:div w:id="546071373">
      <w:bodyDiv w:val="1"/>
      <w:marLeft w:val="0"/>
      <w:marRight w:val="0"/>
      <w:marTop w:val="0"/>
      <w:marBottom w:val="0"/>
      <w:divBdr>
        <w:top w:val="none" w:sz="0" w:space="0" w:color="auto"/>
        <w:left w:val="none" w:sz="0" w:space="0" w:color="auto"/>
        <w:bottom w:val="none" w:sz="0" w:space="0" w:color="auto"/>
        <w:right w:val="none" w:sz="0" w:space="0" w:color="auto"/>
      </w:divBdr>
      <w:divsChild>
        <w:div w:id="303973512">
          <w:marLeft w:val="1080"/>
          <w:marRight w:val="0"/>
          <w:marTop w:val="100"/>
          <w:marBottom w:val="0"/>
          <w:divBdr>
            <w:top w:val="none" w:sz="0" w:space="0" w:color="auto"/>
            <w:left w:val="none" w:sz="0" w:space="0" w:color="auto"/>
            <w:bottom w:val="none" w:sz="0" w:space="0" w:color="auto"/>
            <w:right w:val="none" w:sz="0" w:space="0" w:color="auto"/>
          </w:divBdr>
        </w:div>
        <w:div w:id="714160438">
          <w:marLeft w:val="1080"/>
          <w:marRight w:val="0"/>
          <w:marTop w:val="100"/>
          <w:marBottom w:val="0"/>
          <w:divBdr>
            <w:top w:val="none" w:sz="0" w:space="0" w:color="auto"/>
            <w:left w:val="none" w:sz="0" w:space="0" w:color="auto"/>
            <w:bottom w:val="none" w:sz="0" w:space="0" w:color="auto"/>
            <w:right w:val="none" w:sz="0" w:space="0" w:color="auto"/>
          </w:divBdr>
        </w:div>
        <w:div w:id="888763436">
          <w:marLeft w:val="1080"/>
          <w:marRight w:val="0"/>
          <w:marTop w:val="100"/>
          <w:marBottom w:val="0"/>
          <w:divBdr>
            <w:top w:val="none" w:sz="0" w:space="0" w:color="auto"/>
            <w:left w:val="none" w:sz="0" w:space="0" w:color="auto"/>
            <w:bottom w:val="none" w:sz="0" w:space="0" w:color="auto"/>
            <w:right w:val="none" w:sz="0" w:space="0" w:color="auto"/>
          </w:divBdr>
        </w:div>
        <w:div w:id="1173567509">
          <w:marLeft w:val="1080"/>
          <w:marRight w:val="0"/>
          <w:marTop w:val="100"/>
          <w:marBottom w:val="0"/>
          <w:divBdr>
            <w:top w:val="none" w:sz="0" w:space="0" w:color="auto"/>
            <w:left w:val="none" w:sz="0" w:space="0" w:color="auto"/>
            <w:bottom w:val="none" w:sz="0" w:space="0" w:color="auto"/>
            <w:right w:val="none" w:sz="0" w:space="0" w:color="auto"/>
          </w:divBdr>
        </w:div>
        <w:div w:id="1983079949">
          <w:marLeft w:val="360"/>
          <w:marRight w:val="0"/>
          <w:marTop w:val="200"/>
          <w:marBottom w:val="0"/>
          <w:divBdr>
            <w:top w:val="none" w:sz="0" w:space="0" w:color="auto"/>
            <w:left w:val="none" w:sz="0" w:space="0" w:color="auto"/>
            <w:bottom w:val="none" w:sz="0" w:space="0" w:color="auto"/>
            <w:right w:val="none" w:sz="0" w:space="0" w:color="auto"/>
          </w:divBdr>
        </w:div>
        <w:div w:id="2146659319">
          <w:marLeft w:val="1080"/>
          <w:marRight w:val="0"/>
          <w:marTop w:val="100"/>
          <w:marBottom w:val="0"/>
          <w:divBdr>
            <w:top w:val="none" w:sz="0" w:space="0" w:color="auto"/>
            <w:left w:val="none" w:sz="0" w:space="0" w:color="auto"/>
            <w:bottom w:val="none" w:sz="0" w:space="0" w:color="auto"/>
            <w:right w:val="none" w:sz="0" w:space="0" w:color="auto"/>
          </w:divBdr>
        </w:div>
      </w:divsChild>
    </w:div>
    <w:div w:id="559174745">
      <w:bodyDiv w:val="1"/>
      <w:marLeft w:val="0"/>
      <w:marRight w:val="0"/>
      <w:marTop w:val="0"/>
      <w:marBottom w:val="0"/>
      <w:divBdr>
        <w:top w:val="none" w:sz="0" w:space="0" w:color="auto"/>
        <w:left w:val="none" w:sz="0" w:space="0" w:color="auto"/>
        <w:bottom w:val="none" w:sz="0" w:space="0" w:color="auto"/>
        <w:right w:val="none" w:sz="0" w:space="0" w:color="auto"/>
      </w:divBdr>
    </w:div>
    <w:div w:id="566381726">
      <w:bodyDiv w:val="1"/>
      <w:marLeft w:val="0"/>
      <w:marRight w:val="0"/>
      <w:marTop w:val="0"/>
      <w:marBottom w:val="0"/>
      <w:divBdr>
        <w:top w:val="none" w:sz="0" w:space="0" w:color="auto"/>
        <w:left w:val="none" w:sz="0" w:space="0" w:color="auto"/>
        <w:bottom w:val="none" w:sz="0" w:space="0" w:color="auto"/>
        <w:right w:val="none" w:sz="0" w:space="0" w:color="auto"/>
      </w:divBdr>
    </w:div>
    <w:div w:id="585727857">
      <w:bodyDiv w:val="1"/>
      <w:marLeft w:val="0"/>
      <w:marRight w:val="0"/>
      <w:marTop w:val="0"/>
      <w:marBottom w:val="0"/>
      <w:divBdr>
        <w:top w:val="none" w:sz="0" w:space="0" w:color="auto"/>
        <w:left w:val="none" w:sz="0" w:space="0" w:color="auto"/>
        <w:bottom w:val="none" w:sz="0" w:space="0" w:color="auto"/>
        <w:right w:val="none" w:sz="0" w:space="0" w:color="auto"/>
      </w:divBdr>
    </w:div>
    <w:div w:id="622617262">
      <w:bodyDiv w:val="1"/>
      <w:marLeft w:val="0"/>
      <w:marRight w:val="0"/>
      <w:marTop w:val="0"/>
      <w:marBottom w:val="0"/>
      <w:divBdr>
        <w:top w:val="none" w:sz="0" w:space="0" w:color="auto"/>
        <w:left w:val="none" w:sz="0" w:space="0" w:color="auto"/>
        <w:bottom w:val="none" w:sz="0" w:space="0" w:color="auto"/>
        <w:right w:val="none" w:sz="0" w:space="0" w:color="auto"/>
      </w:divBdr>
    </w:div>
    <w:div w:id="630327004">
      <w:bodyDiv w:val="1"/>
      <w:marLeft w:val="0"/>
      <w:marRight w:val="0"/>
      <w:marTop w:val="0"/>
      <w:marBottom w:val="0"/>
      <w:divBdr>
        <w:top w:val="none" w:sz="0" w:space="0" w:color="auto"/>
        <w:left w:val="none" w:sz="0" w:space="0" w:color="auto"/>
        <w:bottom w:val="none" w:sz="0" w:space="0" w:color="auto"/>
        <w:right w:val="none" w:sz="0" w:space="0" w:color="auto"/>
      </w:divBdr>
    </w:div>
    <w:div w:id="635646532">
      <w:bodyDiv w:val="1"/>
      <w:marLeft w:val="0"/>
      <w:marRight w:val="0"/>
      <w:marTop w:val="0"/>
      <w:marBottom w:val="0"/>
      <w:divBdr>
        <w:top w:val="none" w:sz="0" w:space="0" w:color="auto"/>
        <w:left w:val="none" w:sz="0" w:space="0" w:color="auto"/>
        <w:bottom w:val="none" w:sz="0" w:space="0" w:color="auto"/>
        <w:right w:val="none" w:sz="0" w:space="0" w:color="auto"/>
      </w:divBdr>
    </w:div>
    <w:div w:id="656693951">
      <w:bodyDiv w:val="1"/>
      <w:marLeft w:val="0"/>
      <w:marRight w:val="0"/>
      <w:marTop w:val="0"/>
      <w:marBottom w:val="0"/>
      <w:divBdr>
        <w:top w:val="none" w:sz="0" w:space="0" w:color="auto"/>
        <w:left w:val="none" w:sz="0" w:space="0" w:color="auto"/>
        <w:bottom w:val="none" w:sz="0" w:space="0" w:color="auto"/>
        <w:right w:val="none" w:sz="0" w:space="0" w:color="auto"/>
      </w:divBdr>
    </w:div>
    <w:div w:id="661933048">
      <w:bodyDiv w:val="1"/>
      <w:marLeft w:val="0"/>
      <w:marRight w:val="0"/>
      <w:marTop w:val="0"/>
      <w:marBottom w:val="0"/>
      <w:divBdr>
        <w:top w:val="none" w:sz="0" w:space="0" w:color="auto"/>
        <w:left w:val="none" w:sz="0" w:space="0" w:color="auto"/>
        <w:bottom w:val="none" w:sz="0" w:space="0" w:color="auto"/>
        <w:right w:val="none" w:sz="0" w:space="0" w:color="auto"/>
      </w:divBdr>
    </w:div>
    <w:div w:id="689141493">
      <w:bodyDiv w:val="1"/>
      <w:marLeft w:val="0"/>
      <w:marRight w:val="0"/>
      <w:marTop w:val="0"/>
      <w:marBottom w:val="0"/>
      <w:divBdr>
        <w:top w:val="none" w:sz="0" w:space="0" w:color="auto"/>
        <w:left w:val="none" w:sz="0" w:space="0" w:color="auto"/>
        <w:bottom w:val="none" w:sz="0" w:space="0" w:color="auto"/>
        <w:right w:val="none" w:sz="0" w:space="0" w:color="auto"/>
      </w:divBdr>
    </w:div>
    <w:div w:id="741753027">
      <w:bodyDiv w:val="1"/>
      <w:marLeft w:val="0"/>
      <w:marRight w:val="0"/>
      <w:marTop w:val="0"/>
      <w:marBottom w:val="0"/>
      <w:divBdr>
        <w:top w:val="none" w:sz="0" w:space="0" w:color="auto"/>
        <w:left w:val="none" w:sz="0" w:space="0" w:color="auto"/>
        <w:bottom w:val="none" w:sz="0" w:space="0" w:color="auto"/>
        <w:right w:val="none" w:sz="0" w:space="0" w:color="auto"/>
      </w:divBdr>
    </w:div>
    <w:div w:id="761682385">
      <w:bodyDiv w:val="1"/>
      <w:marLeft w:val="0"/>
      <w:marRight w:val="0"/>
      <w:marTop w:val="0"/>
      <w:marBottom w:val="0"/>
      <w:divBdr>
        <w:top w:val="none" w:sz="0" w:space="0" w:color="auto"/>
        <w:left w:val="none" w:sz="0" w:space="0" w:color="auto"/>
        <w:bottom w:val="none" w:sz="0" w:space="0" w:color="auto"/>
        <w:right w:val="none" w:sz="0" w:space="0" w:color="auto"/>
      </w:divBdr>
    </w:div>
    <w:div w:id="782502475">
      <w:bodyDiv w:val="1"/>
      <w:marLeft w:val="0"/>
      <w:marRight w:val="0"/>
      <w:marTop w:val="0"/>
      <w:marBottom w:val="0"/>
      <w:divBdr>
        <w:top w:val="none" w:sz="0" w:space="0" w:color="auto"/>
        <w:left w:val="none" w:sz="0" w:space="0" w:color="auto"/>
        <w:bottom w:val="none" w:sz="0" w:space="0" w:color="auto"/>
        <w:right w:val="none" w:sz="0" w:space="0" w:color="auto"/>
      </w:divBdr>
    </w:div>
    <w:div w:id="793906105">
      <w:bodyDiv w:val="1"/>
      <w:marLeft w:val="0"/>
      <w:marRight w:val="0"/>
      <w:marTop w:val="0"/>
      <w:marBottom w:val="0"/>
      <w:divBdr>
        <w:top w:val="none" w:sz="0" w:space="0" w:color="auto"/>
        <w:left w:val="none" w:sz="0" w:space="0" w:color="auto"/>
        <w:bottom w:val="none" w:sz="0" w:space="0" w:color="auto"/>
        <w:right w:val="none" w:sz="0" w:space="0" w:color="auto"/>
      </w:divBdr>
    </w:div>
    <w:div w:id="804276072">
      <w:bodyDiv w:val="1"/>
      <w:marLeft w:val="0"/>
      <w:marRight w:val="0"/>
      <w:marTop w:val="0"/>
      <w:marBottom w:val="0"/>
      <w:divBdr>
        <w:top w:val="none" w:sz="0" w:space="0" w:color="auto"/>
        <w:left w:val="none" w:sz="0" w:space="0" w:color="auto"/>
        <w:bottom w:val="none" w:sz="0" w:space="0" w:color="auto"/>
        <w:right w:val="none" w:sz="0" w:space="0" w:color="auto"/>
      </w:divBdr>
    </w:div>
    <w:div w:id="824711629">
      <w:bodyDiv w:val="1"/>
      <w:marLeft w:val="0"/>
      <w:marRight w:val="0"/>
      <w:marTop w:val="0"/>
      <w:marBottom w:val="0"/>
      <w:divBdr>
        <w:top w:val="none" w:sz="0" w:space="0" w:color="auto"/>
        <w:left w:val="none" w:sz="0" w:space="0" w:color="auto"/>
        <w:bottom w:val="none" w:sz="0" w:space="0" w:color="auto"/>
        <w:right w:val="none" w:sz="0" w:space="0" w:color="auto"/>
      </w:divBdr>
    </w:div>
    <w:div w:id="849104942">
      <w:bodyDiv w:val="1"/>
      <w:marLeft w:val="0"/>
      <w:marRight w:val="0"/>
      <w:marTop w:val="0"/>
      <w:marBottom w:val="0"/>
      <w:divBdr>
        <w:top w:val="none" w:sz="0" w:space="0" w:color="auto"/>
        <w:left w:val="none" w:sz="0" w:space="0" w:color="auto"/>
        <w:bottom w:val="none" w:sz="0" w:space="0" w:color="auto"/>
        <w:right w:val="none" w:sz="0" w:space="0" w:color="auto"/>
      </w:divBdr>
    </w:div>
    <w:div w:id="944046133">
      <w:bodyDiv w:val="1"/>
      <w:marLeft w:val="0"/>
      <w:marRight w:val="0"/>
      <w:marTop w:val="0"/>
      <w:marBottom w:val="0"/>
      <w:divBdr>
        <w:top w:val="none" w:sz="0" w:space="0" w:color="auto"/>
        <w:left w:val="none" w:sz="0" w:space="0" w:color="auto"/>
        <w:bottom w:val="none" w:sz="0" w:space="0" w:color="auto"/>
        <w:right w:val="none" w:sz="0" w:space="0" w:color="auto"/>
      </w:divBdr>
    </w:div>
    <w:div w:id="1057432326">
      <w:bodyDiv w:val="1"/>
      <w:marLeft w:val="0"/>
      <w:marRight w:val="0"/>
      <w:marTop w:val="0"/>
      <w:marBottom w:val="0"/>
      <w:divBdr>
        <w:top w:val="none" w:sz="0" w:space="0" w:color="auto"/>
        <w:left w:val="none" w:sz="0" w:space="0" w:color="auto"/>
        <w:bottom w:val="none" w:sz="0" w:space="0" w:color="auto"/>
        <w:right w:val="none" w:sz="0" w:space="0" w:color="auto"/>
      </w:divBdr>
    </w:div>
    <w:div w:id="1058940356">
      <w:bodyDiv w:val="1"/>
      <w:marLeft w:val="0"/>
      <w:marRight w:val="0"/>
      <w:marTop w:val="0"/>
      <w:marBottom w:val="0"/>
      <w:divBdr>
        <w:top w:val="none" w:sz="0" w:space="0" w:color="auto"/>
        <w:left w:val="none" w:sz="0" w:space="0" w:color="auto"/>
        <w:bottom w:val="none" w:sz="0" w:space="0" w:color="auto"/>
        <w:right w:val="none" w:sz="0" w:space="0" w:color="auto"/>
      </w:divBdr>
    </w:div>
    <w:div w:id="1063023303">
      <w:bodyDiv w:val="1"/>
      <w:marLeft w:val="0"/>
      <w:marRight w:val="0"/>
      <w:marTop w:val="0"/>
      <w:marBottom w:val="0"/>
      <w:divBdr>
        <w:top w:val="none" w:sz="0" w:space="0" w:color="auto"/>
        <w:left w:val="none" w:sz="0" w:space="0" w:color="auto"/>
        <w:bottom w:val="none" w:sz="0" w:space="0" w:color="auto"/>
        <w:right w:val="none" w:sz="0" w:space="0" w:color="auto"/>
      </w:divBdr>
    </w:div>
    <w:div w:id="1076245770">
      <w:bodyDiv w:val="1"/>
      <w:marLeft w:val="0"/>
      <w:marRight w:val="0"/>
      <w:marTop w:val="0"/>
      <w:marBottom w:val="0"/>
      <w:divBdr>
        <w:top w:val="none" w:sz="0" w:space="0" w:color="auto"/>
        <w:left w:val="none" w:sz="0" w:space="0" w:color="auto"/>
        <w:bottom w:val="none" w:sz="0" w:space="0" w:color="auto"/>
        <w:right w:val="none" w:sz="0" w:space="0" w:color="auto"/>
      </w:divBdr>
    </w:div>
    <w:div w:id="1083140522">
      <w:bodyDiv w:val="1"/>
      <w:marLeft w:val="0"/>
      <w:marRight w:val="0"/>
      <w:marTop w:val="0"/>
      <w:marBottom w:val="0"/>
      <w:divBdr>
        <w:top w:val="none" w:sz="0" w:space="0" w:color="auto"/>
        <w:left w:val="none" w:sz="0" w:space="0" w:color="auto"/>
        <w:bottom w:val="none" w:sz="0" w:space="0" w:color="auto"/>
        <w:right w:val="none" w:sz="0" w:space="0" w:color="auto"/>
      </w:divBdr>
    </w:div>
    <w:div w:id="1124882905">
      <w:bodyDiv w:val="1"/>
      <w:marLeft w:val="0"/>
      <w:marRight w:val="0"/>
      <w:marTop w:val="0"/>
      <w:marBottom w:val="0"/>
      <w:divBdr>
        <w:top w:val="none" w:sz="0" w:space="0" w:color="auto"/>
        <w:left w:val="none" w:sz="0" w:space="0" w:color="auto"/>
        <w:bottom w:val="none" w:sz="0" w:space="0" w:color="auto"/>
        <w:right w:val="none" w:sz="0" w:space="0" w:color="auto"/>
      </w:divBdr>
    </w:div>
    <w:div w:id="1149636909">
      <w:bodyDiv w:val="1"/>
      <w:marLeft w:val="0"/>
      <w:marRight w:val="0"/>
      <w:marTop w:val="0"/>
      <w:marBottom w:val="0"/>
      <w:divBdr>
        <w:top w:val="none" w:sz="0" w:space="0" w:color="auto"/>
        <w:left w:val="none" w:sz="0" w:space="0" w:color="auto"/>
        <w:bottom w:val="none" w:sz="0" w:space="0" w:color="auto"/>
        <w:right w:val="none" w:sz="0" w:space="0" w:color="auto"/>
      </w:divBdr>
    </w:div>
    <w:div w:id="1156603051">
      <w:bodyDiv w:val="1"/>
      <w:marLeft w:val="0"/>
      <w:marRight w:val="0"/>
      <w:marTop w:val="0"/>
      <w:marBottom w:val="0"/>
      <w:divBdr>
        <w:top w:val="none" w:sz="0" w:space="0" w:color="auto"/>
        <w:left w:val="none" w:sz="0" w:space="0" w:color="auto"/>
        <w:bottom w:val="none" w:sz="0" w:space="0" w:color="auto"/>
        <w:right w:val="none" w:sz="0" w:space="0" w:color="auto"/>
      </w:divBdr>
    </w:div>
    <w:div w:id="1160728359">
      <w:bodyDiv w:val="1"/>
      <w:marLeft w:val="0"/>
      <w:marRight w:val="0"/>
      <w:marTop w:val="0"/>
      <w:marBottom w:val="0"/>
      <w:divBdr>
        <w:top w:val="none" w:sz="0" w:space="0" w:color="auto"/>
        <w:left w:val="none" w:sz="0" w:space="0" w:color="auto"/>
        <w:bottom w:val="none" w:sz="0" w:space="0" w:color="auto"/>
        <w:right w:val="none" w:sz="0" w:space="0" w:color="auto"/>
      </w:divBdr>
    </w:div>
    <w:div w:id="1165248021">
      <w:bodyDiv w:val="1"/>
      <w:marLeft w:val="0"/>
      <w:marRight w:val="0"/>
      <w:marTop w:val="0"/>
      <w:marBottom w:val="0"/>
      <w:divBdr>
        <w:top w:val="none" w:sz="0" w:space="0" w:color="auto"/>
        <w:left w:val="none" w:sz="0" w:space="0" w:color="auto"/>
        <w:bottom w:val="none" w:sz="0" w:space="0" w:color="auto"/>
        <w:right w:val="none" w:sz="0" w:space="0" w:color="auto"/>
      </w:divBdr>
    </w:div>
    <w:div w:id="1167940980">
      <w:bodyDiv w:val="1"/>
      <w:marLeft w:val="0"/>
      <w:marRight w:val="0"/>
      <w:marTop w:val="0"/>
      <w:marBottom w:val="0"/>
      <w:divBdr>
        <w:top w:val="none" w:sz="0" w:space="0" w:color="auto"/>
        <w:left w:val="none" w:sz="0" w:space="0" w:color="auto"/>
        <w:bottom w:val="none" w:sz="0" w:space="0" w:color="auto"/>
        <w:right w:val="none" w:sz="0" w:space="0" w:color="auto"/>
      </w:divBdr>
    </w:div>
    <w:div w:id="1214729194">
      <w:bodyDiv w:val="1"/>
      <w:marLeft w:val="0"/>
      <w:marRight w:val="0"/>
      <w:marTop w:val="0"/>
      <w:marBottom w:val="0"/>
      <w:divBdr>
        <w:top w:val="none" w:sz="0" w:space="0" w:color="auto"/>
        <w:left w:val="none" w:sz="0" w:space="0" w:color="auto"/>
        <w:bottom w:val="none" w:sz="0" w:space="0" w:color="auto"/>
        <w:right w:val="none" w:sz="0" w:space="0" w:color="auto"/>
      </w:divBdr>
    </w:div>
    <w:div w:id="1218473117">
      <w:bodyDiv w:val="1"/>
      <w:marLeft w:val="0"/>
      <w:marRight w:val="0"/>
      <w:marTop w:val="0"/>
      <w:marBottom w:val="0"/>
      <w:divBdr>
        <w:top w:val="none" w:sz="0" w:space="0" w:color="auto"/>
        <w:left w:val="none" w:sz="0" w:space="0" w:color="auto"/>
        <w:bottom w:val="none" w:sz="0" w:space="0" w:color="auto"/>
        <w:right w:val="none" w:sz="0" w:space="0" w:color="auto"/>
      </w:divBdr>
    </w:div>
    <w:div w:id="1248080683">
      <w:bodyDiv w:val="1"/>
      <w:marLeft w:val="0"/>
      <w:marRight w:val="0"/>
      <w:marTop w:val="0"/>
      <w:marBottom w:val="0"/>
      <w:divBdr>
        <w:top w:val="none" w:sz="0" w:space="0" w:color="auto"/>
        <w:left w:val="none" w:sz="0" w:space="0" w:color="auto"/>
        <w:bottom w:val="none" w:sz="0" w:space="0" w:color="auto"/>
        <w:right w:val="none" w:sz="0" w:space="0" w:color="auto"/>
      </w:divBdr>
    </w:div>
    <w:div w:id="1276401935">
      <w:bodyDiv w:val="1"/>
      <w:marLeft w:val="0"/>
      <w:marRight w:val="0"/>
      <w:marTop w:val="0"/>
      <w:marBottom w:val="0"/>
      <w:divBdr>
        <w:top w:val="none" w:sz="0" w:space="0" w:color="auto"/>
        <w:left w:val="none" w:sz="0" w:space="0" w:color="auto"/>
        <w:bottom w:val="none" w:sz="0" w:space="0" w:color="auto"/>
        <w:right w:val="none" w:sz="0" w:space="0" w:color="auto"/>
      </w:divBdr>
    </w:div>
    <w:div w:id="1398555642">
      <w:bodyDiv w:val="1"/>
      <w:marLeft w:val="0"/>
      <w:marRight w:val="0"/>
      <w:marTop w:val="0"/>
      <w:marBottom w:val="0"/>
      <w:divBdr>
        <w:top w:val="none" w:sz="0" w:space="0" w:color="auto"/>
        <w:left w:val="none" w:sz="0" w:space="0" w:color="auto"/>
        <w:bottom w:val="none" w:sz="0" w:space="0" w:color="auto"/>
        <w:right w:val="none" w:sz="0" w:space="0" w:color="auto"/>
      </w:divBdr>
    </w:div>
    <w:div w:id="1405953769">
      <w:bodyDiv w:val="1"/>
      <w:marLeft w:val="0"/>
      <w:marRight w:val="0"/>
      <w:marTop w:val="0"/>
      <w:marBottom w:val="0"/>
      <w:divBdr>
        <w:top w:val="none" w:sz="0" w:space="0" w:color="auto"/>
        <w:left w:val="none" w:sz="0" w:space="0" w:color="auto"/>
        <w:bottom w:val="none" w:sz="0" w:space="0" w:color="auto"/>
        <w:right w:val="none" w:sz="0" w:space="0" w:color="auto"/>
      </w:divBdr>
      <w:divsChild>
        <w:div w:id="448276745">
          <w:marLeft w:val="0"/>
          <w:marRight w:val="0"/>
          <w:marTop w:val="0"/>
          <w:marBottom w:val="0"/>
          <w:divBdr>
            <w:top w:val="single" w:sz="2" w:space="0" w:color="auto"/>
            <w:left w:val="single" w:sz="2" w:space="0" w:color="auto"/>
            <w:bottom w:val="single" w:sz="6" w:space="0" w:color="auto"/>
            <w:right w:val="single" w:sz="2" w:space="0" w:color="auto"/>
          </w:divBdr>
          <w:divsChild>
            <w:div w:id="1956668634">
              <w:marLeft w:val="0"/>
              <w:marRight w:val="0"/>
              <w:marTop w:val="100"/>
              <w:marBottom w:val="100"/>
              <w:divBdr>
                <w:top w:val="single" w:sz="2" w:space="0" w:color="D9D9E3"/>
                <w:left w:val="single" w:sz="2" w:space="0" w:color="D9D9E3"/>
                <w:bottom w:val="single" w:sz="2" w:space="0" w:color="D9D9E3"/>
                <w:right w:val="single" w:sz="2" w:space="0" w:color="D9D9E3"/>
              </w:divBdr>
              <w:divsChild>
                <w:div w:id="1490058418">
                  <w:marLeft w:val="0"/>
                  <w:marRight w:val="0"/>
                  <w:marTop w:val="0"/>
                  <w:marBottom w:val="0"/>
                  <w:divBdr>
                    <w:top w:val="single" w:sz="2" w:space="0" w:color="D9D9E3"/>
                    <w:left w:val="single" w:sz="2" w:space="0" w:color="D9D9E3"/>
                    <w:bottom w:val="single" w:sz="2" w:space="0" w:color="D9D9E3"/>
                    <w:right w:val="single" w:sz="2" w:space="0" w:color="D9D9E3"/>
                  </w:divBdr>
                  <w:divsChild>
                    <w:div w:id="1795518287">
                      <w:marLeft w:val="0"/>
                      <w:marRight w:val="0"/>
                      <w:marTop w:val="0"/>
                      <w:marBottom w:val="0"/>
                      <w:divBdr>
                        <w:top w:val="single" w:sz="2" w:space="0" w:color="D9D9E3"/>
                        <w:left w:val="single" w:sz="2" w:space="0" w:color="D9D9E3"/>
                        <w:bottom w:val="single" w:sz="2" w:space="0" w:color="D9D9E3"/>
                        <w:right w:val="single" w:sz="2" w:space="0" w:color="D9D9E3"/>
                      </w:divBdr>
                      <w:divsChild>
                        <w:div w:id="1558205592">
                          <w:marLeft w:val="0"/>
                          <w:marRight w:val="0"/>
                          <w:marTop w:val="0"/>
                          <w:marBottom w:val="0"/>
                          <w:divBdr>
                            <w:top w:val="single" w:sz="2" w:space="0" w:color="D9D9E3"/>
                            <w:left w:val="single" w:sz="2" w:space="0" w:color="D9D9E3"/>
                            <w:bottom w:val="single" w:sz="2" w:space="0" w:color="D9D9E3"/>
                            <w:right w:val="single" w:sz="2" w:space="0" w:color="D9D9E3"/>
                          </w:divBdr>
                          <w:divsChild>
                            <w:div w:id="97552772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429303682">
      <w:bodyDiv w:val="1"/>
      <w:marLeft w:val="0"/>
      <w:marRight w:val="0"/>
      <w:marTop w:val="0"/>
      <w:marBottom w:val="0"/>
      <w:divBdr>
        <w:top w:val="none" w:sz="0" w:space="0" w:color="auto"/>
        <w:left w:val="none" w:sz="0" w:space="0" w:color="auto"/>
        <w:bottom w:val="none" w:sz="0" w:space="0" w:color="auto"/>
        <w:right w:val="none" w:sz="0" w:space="0" w:color="auto"/>
      </w:divBdr>
    </w:div>
    <w:div w:id="1446119357">
      <w:bodyDiv w:val="1"/>
      <w:marLeft w:val="0"/>
      <w:marRight w:val="0"/>
      <w:marTop w:val="0"/>
      <w:marBottom w:val="0"/>
      <w:divBdr>
        <w:top w:val="none" w:sz="0" w:space="0" w:color="auto"/>
        <w:left w:val="none" w:sz="0" w:space="0" w:color="auto"/>
        <w:bottom w:val="none" w:sz="0" w:space="0" w:color="auto"/>
        <w:right w:val="none" w:sz="0" w:space="0" w:color="auto"/>
      </w:divBdr>
    </w:div>
    <w:div w:id="1449279259">
      <w:bodyDiv w:val="1"/>
      <w:marLeft w:val="0"/>
      <w:marRight w:val="0"/>
      <w:marTop w:val="0"/>
      <w:marBottom w:val="0"/>
      <w:divBdr>
        <w:top w:val="none" w:sz="0" w:space="0" w:color="auto"/>
        <w:left w:val="none" w:sz="0" w:space="0" w:color="auto"/>
        <w:bottom w:val="none" w:sz="0" w:space="0" w:color="auto"/>
        <w:right w:val="none" w:sz="0" w:space="0" w:color="auto"/>
      </w:divBdr>
    </w:div>
    <w:div w:id="1460492579">
      <w:bodyDiv w:val="1"/>
      <w:marLeft w:val="0"/>
      <w:marRight w:val="0"/>
      <w:marTop w:val="0"/>
      <w:marBottom w:val="0"/>
      <w:divBdr>
        <w:top w:val="none" w:sz="0" w:space="0" w:color="auto"/>
        <w:left w:val="none" w:sz="0" w:space="0" w:color="auto"/>
        <w:bottom w:val="none" w:sz="0" w:space="0" w:color="auto"/>
        <w:right w:val="none" w:sz="0" w:space="0" w:color="auto"/>
      </w:divBdr>
    </w:div>
    <w:div w:id="1473517717">
      <w:bodyDiv w:val="1"/>
      <w:marLeft w:val="0"/>
      <w:marRight w:val="0"/>
      <w:marTop w:val="0"/>
      <w:marBottom w:val="0"/>
      <w:divBdr>
        <w:top w:val="none" w:sz="0" w:space="0" w:color="auto"/>
        <w:left w:val="none" w:sz="0" w:space="0" w:color="auto"/>
        <w:bottom w:val="none" w:sz="0" w:space="0" w:color="auto"/>
        <w:right w:val="none" w:sz="0" w:space="0" w:color="auto"/>
      </w:divBdr>
    </w:div>
    <w:div w:id="1489202511">
      <w:bodyDiv w:val="1"/>
      <w:marLeft w:val="0"/>
      <w:marRight w:val="0"/>
      <w:marTop w:val="0"/>
      <w:marBottom w:val="0"/>
      <w:divBdr>
        <w:top w:val="none" w:sz="0" w:space="0" w:color="auto"/>
        <w:left w:val="none" w:sz="0" w:space="0" w:color="auto"/>
        <w:bottom w:val="none" w:sz="0" w:space="0" w:color="auto"/>
        <w:right w:val="none" w:sz="0" w:space="0" w:color="auto"/>
      </w:divBdr>
    </w:div>
    <w:div w:id="1545286461">
      <w:bodyDiv w:val="1"/>
      <w:marLeft w:val="0"/>
      <w:marRight w:val="0"/>
      <w:marTop w:val="0"/>
      <w:marBottom w:val="0"/>
      <w:divBdr>
        <w:top w:val="none" w:sz="0" w:space="0" w:color="auto"/>
        <w:left w:val="none" w:sz="0" w:space="0" w:color="auto"/>
        <w:bottom w:val="none" w:sz="0" w:space="0" w:color="auto"/>
        <w:right w:val="none" w:sz="0" w:space="0" w:color="auto"/>
      </w:divBdr>
    </w:div>
    <w:div w:id="1550998465">
      <w:bodyDiv w:val="1"/>
      <w:marLeft w:val="0"/>
      <w:marRight w:val="0"/>
      <w:marTop w:val="0"/>
      <w:marBottom w:val="0"/>
      <w:divBdr>
        <w:top w:val="none" w:sz="0" w:space="0" w:color="auto"/>
        <w:left w:val="none" w:sz="0" w:space="0" w:color="auto"/>
        <w:bottom w:val="none" w:sz="0" w:space="0" w:color="auto"/>
        <w:right w:val="none" w:sz="0" w:space="0" w:color="auto"/>
      </w:divBdr>
    </w:div>
    <w:div w:id="1563712464">
      <w:bodyDiv w:val="1"/>
      <w:marLeft w:val="0"/>
      <w:marRight w:val="0"/>
      <w:marTop w:val="0"/>
      <w:marBottom w:val="0"/>
      <w:divBdr>
        <w:top w:val="none" w:sz="0" w:space="0" w:color="auto"/>
        <w:left w:val="none" w:sz="0" w:space="0" w:color="auto"/>
        <w:bottom w:val="none" w:sz="0" w:space="0" w:color="auto"/>
        <w:right w:val="none" w:sz="0" w:space="0" w:color="auto"/>
      </w:divBdr>
    </w:div>
    <w:div w:id="1581792210">
      <w:bodyDiv w:val="1"/>
      <w:marLeft w:val="0"/>
      <w:marRight w:val="0"/>
      <w:marTop w:val="0"/>
      <w:marBottom w:val="0"/>
      <w:divBdr>
        <w:top w:val="none" w:sz="0" w:space="0" w:color="auto"/>
        <w:left w:val="none" w:sz="0" w:space="0" w:color="auto"/>
        <w:bottom w:val="none" w:sz="0" w:space="0" w:color="auto"/>
        <w:right w:val="none" w:sz="0" w:space="0" w:color="auto"/>
      </w:divBdr>
    </w:div>
    <w:div w:id="1593080903">
      <w:bodyDiv w:val="1"/>
      <w:marLeft w:val="0"/>
      <w:marRight w:val="0"/>
      <w:marTop w:val="0"/>
      <w:marBottom w:val="0"/>
      <w:divBdr>
        <w:top w:val="none" w:sz="0" w:space="0" w:color="auto"/>
        <w:left w:val="none" w:sz="0" w:space="0" w:color="auto"/>
        <w:bottom w:val="none" w:sz="0" w:space="0" w:color="auto"/>
        <w:right w:val="none" w:sz="0" w:space="0" w:color="auto"/>
      </w:divBdr>
      <w:divsChild>
        <w:div w:id="506288373">
          <w:marLeft w:val="547"/>
          <w:marRight w:val="0"/>
          <w:marTop w:val="154"/>
          <w:marBottom w:val="0"/>
          <w:divBdr>
            <w:top w:val="none" w:sz="0" w:space="0" w:color="auto"/>
            <w:left w:val="none" w:sz="0" w:space="0" w:color="auto"/>
            <w:bottom w:val="none" w:sz="0" w:space="0" w:color="auto"/>
            <w:right w:val="none" w:sz="0" w:space="0" w:color="auto"/>
          </w:divBdr>
        </w:div>
      </w:divsChild>
    </w:div>
    <w:div w:id="1619601518">
      <w:bodyDiv w:val="1"/>
      <w:marLeft w:val="0"/>
      <w:marRight w:val="0"/>
      <w:marTop w:val="0"/>
      <w:marBottom w:val="0"/>
      <w:divBdr>
        <w:top w:val="none" w:sz="0" w:space="0" w:color="auto"/>
        <w:left w:val="none" w:sz="0" w:space="0" w:color="auto"/>
        <w:bottom w:val="none" w:sz="0" w:space="0" w:color="auto"/>
        <w:right w:val="none" w:sz="0" w:space="0" w:color="auto"/>
      </w:divBdr>
    </w:div>
    <w:div w:id="1625575261">
      <w:bodyDiv w:val="1"/>
      <w:marLeft w:val="0"/>
      <w:marRight w:val="0"/>
      <w:marTop w:val="0"/>
      <w:marBottom w:val="0"/>
      <w:divBdr>
        <w:top w:val="none" w:sz="0" w:space="0" w:color="auto"/>
        <w:left w:val="none" w:sz="0" w:space="0" w:color="auto"/>
        <w:bottom w:val="none" w:sz="0" w:space="0" w:color="auto"/>
        <w:right w:val="none" w:sz="0" w:space="0" w:color="auto"/>
      </w:divBdr>
    </w:div>
    <w:div w:id="1643846601">
      <w:bodyDiv w:val="1"/>
      <w:marLeft w:val="0"/>
      <w:marRight w:val="0"/>
      <w:marTop w:val="0"/>
      <w:marBottom w:val="0"/>
      <w:divBdr>
        <w:top w:val="none" w:sz="0" w:space="0" w:color="auto"/>
        <w:left w:val="none" w:sz="0" w:space="0" w:color="auto"/>
        <w:bottom w:val="none" w:sz="0" w:space="0" w:color="auto"/>
        <w:right w:val="none" w:sz="0" w:space="0" w:color="auto"/>
      </w:divBdr>
    </w:div>
    <w:div w:id="1706715864">
      <w:bodyDiv w:val="1"/>
      <w:marLeft w:val="0"/>
      <w:marRight w:val="0"/>
      <w:marTop w:val="0"/>
      <w:marBottom w:val="0"/>
      <w:divBdr>
        <w:top w:val="none" w:sz="0" w:space="0" w:color="auto"/>
        <w:left w:val="none" w:sz="0" w:space="0" w:color="auto"/>
        <w:bottom w:val="none" w:sz="0" w:space="0" w:color="auto"/>
        <w:right w:val="none" w:sz="0" w:space="0" w:color="auto"/>
      </w:divBdr>
    </w:div>
    <w:div w:id="1738474480">
      <w:bodyDiv w:val="1"/>
      <w:marLeft w:val="0"/>
      <w:marRight w:val="0"/>
      <w:marTop w:val="0"/>
      <w:marBottom w:val="0"/>
      <w:divBdr>
        <w:top w:val="none" w:sz="0" w:space="0" w:color="auto"/>
        <w:left w:val="none" w:sz="0" w:space="0" w:color="auto"/>
        <w:bottom w:val="none" w:sz="0" w:space="0" w:color="auto"/>
        <w:right w:val="none" w:sz="0" w:space="0" w:color="auto"/>
      </w:divBdr>
    </w:div>
    <w:div w:id="1764179983">
      <w:bodyDiv w:val="1"/>
      <w:marLeft w:val="0"/>
      <w:marRight w:val="0"/>
      <w:marTop w:val="0"/>
      <w:marBottom w:val="0"/>
      <w:divBdr>
        <w:top w:val="none" w:sz="0" w:space="0" w:color="auto"/>
        <w:left w:val="none" w:sz="0" w:space="0" w:color="auto"/>
        <w:bottom w:val="none" w:sz="0" w:space="0" w:color="auto"/>
        <w:right w:val="none" w:sz="0" w:space="0" w:color="auto"/>
      </w:divBdr>
    </w:div>
    <w:div w:id="1767656205">
      <w:bodyDiv w:val="1"/>
      <w:marLeft w:val="0"/>
      <w:marRight w:val="0"/>
      <w:marTop w:val="0"/>
      <w:marBottom w:val="0"/>
      <w:divBdr>
        <w:top w:val="none" w:sz="0" w:space="0" w:color="auto"/>
        <w:left w:val="none" w:sz="0" w:space="0" w:color="auto"/>
        <w:bottom w:val="none" w:sz="0" w:space="0" w:color="auto"/>
        <w:right w:val="none" w:sz="0" w:space="0" w:color="auto"/>
      </w:divBdr>
    </w:div>
    <w:div w:id="1786541341">
      <w:bodyDiv w:val="1"/>
      <w:marLeft w:val="0"/>
      <w:marRight w:val="0"/>
      <w:marTop w:val="0"/>
      <w:marBottom w:val="0"/>
      <w:divBdr>
        <w:top w:val="none" w:sz="0" w:space="0" w:color="auto"/>
        <w:left w:val="none" w:sz="0" w:space="0" w:color="auto"/>
        <w:bottom w:val="none" w:sz="0" w:space="0" w:color="auto"/>
        <w:right w:val="none" w:sz="0" w:space="0" w:color="auto"/>
      </w:divBdr>
    </w:div>
    <w:div w:id="1796295417">
      <w:bodyDiv w:val="1"/>
      <w:marLeft w:val="0"/>
      <w:marRight w:val="0"/>
      <w:marTop w:val="0"/>
      <w:marBottom w:val="0"/>
      <w:divBdr>
        <w:top w:val="none" w:sz="0" w:space="0" w:color="auto"/>
        <w:left w:val="none" w:sz="0" w:space="0" w:color="auto"/>
        <w:bottom w:val="none" w:sz="0" w:space="0" w:color="auto"/>
        <w:right w:val="none" w:sz="0" w:space="0" w:color="auto"/>
      </w:divBdr>
    </w:div>
    <w:div w:id="1826509234">
      <w:bodyDiv w:val="1"/>
      <w:marLeft w:val="0"/>
      <w:marRight w:val="0"/>
      <w:marTop w:val="0"/>
      <w:marBottom w:val="0"/>
      <w:divBdr>
        <w:top w:val="none" w:sz="0" w:space="0" w:color="auto"/>
        <w:left w:val="none" w:sz="0" w:space="0" w:color="auto"/>
        <w:bottom w:val="none" w:sz="0" w:space="0" w:color="auto"/>
        <w:right w:val="none" w:sz="0" w:space="0" w:color="auto"/>
      </w:divBdr>
    </w:div>
    <w:div w:id="1851916817">
      <w:bodyDiv w:val="1"/>
      <w:marLeft w:val="0"/>
      <w:marRight w:val="0"/>
      <w:marTop w:val="0"/>
      <w:marBottom w:val="0"/>
      <w:divBdr>
        <w:top w:val="none" w:sz="0" w:space="0" w:color="auto"/>
        <w:left w:val="none" w:sz="0" w:space="0" w:color="auto"/>
        <w:bottom w:val="none" w:sz="0" w:space="0" w:color="auto"/>
        <w:right w:val="none" w:sz="0" w:space="0" w:color="auto"/>
      </w:divBdr>
    </w:div>
    <w:div w:id="1881698908">
      <w:bodyDiv w:val="1"/>
      <w:marLeft w:val="0"/>
      <w:marRight w:val="0"/>
      <w:marTop w:val="0"/>
      <w:marBottom w:val="0"/>
      <w:divBdr>
        <w:top w:val="none" w:sz="0" w:space="0" w:color="auto"/>
        <w:left w:val="none" w:sz="0" w:space="0" w:color="auto"/>
        <w:bottom w:val="none" w:sz="0" w:space="0" w:color="auto"/>
        <w:right w:val="none" w:sz="0" w:space="0" w:color="auto"/>
      </w:divBdr>
    </w:div>
    <w:div w:id="1898199843">
      <w:bodyDiv w:val="1"/>
      <w:marLeft w:val="0"/>
      <w:marRight w:val="0"/>
      <w:marTop w:val="0"/>
      <w:marBottom w:val="0"/>
      <w:divBdr>
        <w:top w:val="none" w:sz="0" w:space="0" w:color="auto"/>
        <w:left w:val="none" w:sz="0" w:space="0" w:color="auto"/>
        <w:bottom w:val="none" w:sz="0" w:space="0" w:color="auto"/>
        <w:right w:val="none" w:sz="0" w:space="0" w:color="auto"/>
      </w:divBdr>
    </w:div>
    <w:div w:id="1906722614">
      <w:bodyDiv w:val="1"/>
      <w:marLeft w:val="0"/>
      <w:marRight w:val="0"/>
      <w:marTop w:val="0"/>
      <w:marBottom w:val="0"/>
      <w:divBdr>
        <w:top w:val="none" w:sz="0" w:space="0" w:color="auto"/>
        <w:left w:val="none" w:sz="0" w:space="0" w:color="auto"/>
        <w:bottom w:val="none" w:sz="0" w:space="0" w:color="auto"/>
        <w:right w:val="none" w:sz="0" w:space="0" w:color="auto"/>
      </w:divBdr>
    </w:div>
    <w:div w:id="1916891288">
      <w:bodyDiv w:val="1"/>
      <w:marLeft w:val="0"/>
      <w:marRight w:val="0"/>
      <w:marTop w:val="0"/>
      <w:marBottom w:val="0"/>
      <w:divBdr>
        <w:top w:val="none" w:sz="0" w:space="0" w:color="auto"/>
        <w:left w:val="none" w:sz="0" w:space="0" w:color="auto"/>
        <w:bottom w:val="none" w:sz="0" w:space="0" w:color="auto"/>
        <w:right w:val="none" w:sz="0" w:space="0" w:color="auto"/>
      </w:divBdr>
    </w:div>
    <w:div w:id="1925413151">
      <w:bodyDiv w:val="1"/>
      <w:marLeft w:val="0"/>
      <w:marRight w:val="0"/>
      <w:marTop w:val="0"/>
      <w:marBottom w:val="0"/>
      <w:divBdr>
        <w:top w:val="none" w:sz="0" w:space="0" w:color="auto"/>
        <w:left w:val="none" w:sz="0" w:space="0" w:color="auto"/>
        <w:bottom w:val="none" w:sz="0" w:space="0" w:color="auto"/>
        <w:right w:val="none" w:sz="0" w:space="0" w:color="auto"/>
      </w:divBdr>
    </w:div>
    <w:div w:id="1929346095">
      <w:bodyDiv w:val="1"/>
      <w:marLeft w:val="0"/>
      <w:marRight w:val="0"/>
      <w:marTop w:val="0"/>
      <w:marBottom w:val="0"/>
      <w:divBdr>
        <w:top w:val="none" w:sz="0" w:space="0" w:color="auto"/>
        <w:left w:val="none" w:sz="0" w:space="0" w:color="auto"/>
        <w:bottom w:val="none" w:sz="0" w:space="0" w:color="auto"/>
        <w:right w:val="none" w:sz="0" w:space="0" w:color="auto"/>
      </w:divBdr>
    </w:div>
    <w:div w:id="1932425220">
      <w:bodyDiv w:val="1"/>
      <w:marLeft w:val="0"/>
      <w:marRight w:val="0"/>
      <w:marTop w:val="0"/>
      <w:marBottom w:val="0"/>
      <w:divBdr>
        <w:top w:val="none" w:sz="0" w:space="0" w:color="auto"/>
        <w:left w:val="none" w:sz="0" w:space="0" w:color="auto"/>
        <w:bottom w:val="none" w:sz="0" w:space="0" w:color="auto"/>
        <w:right w:val="none" w:sz="0" w:space="0" w:color="auto"/>
      </w:divBdr>
    </w:div>
    <w:div w:id="1956404159">
      <w:bodyDiv w:val="1"/>
      <w:marLeft w:val="0"/>
      <w:marRight w:val="0"/>
      <w:marTop w:val="0"/>
      <w:marBottom w:val="0"/>
      <w:divBdr>
        <w:top w:val="none" w:sz="0" w:space="0" w:color="auto"/>
        <w:left w:val="none" w:sz="0" w:space="0" w:color="auto"/>
        <w:bottom w:val="none" w:sz="0" w:space="0" w:color="auto"/>
        <w:right w:val="none" w:sz="0" w:space="0" w:color="auto"/>
      </w:divBdr>
    </w:div>
    <w:div w:id="2010982313">
      <w:bodyDiv w:val="1"/>
      <w:marLeft w:val="0"/>
      <w:marRight w:val="0"/>
      <w:marTop w:val="0"/>
      <w:marBottom w:val="0"/>
      <w:divBdr>
        <w:top w:val="none" w:sz="0" w:space="0" w:color="auto"/>
        <w:left w:val="none" w:sz="0" w:space="0" w:color="auto"/>
        <w:bottom w:val="none" w:sz="0" w:space="0" w:color="auto"/>
        <w:right w:val="none" w:sz="0" w:space="0" w:color="auto"/>
      </w:divBdr>
    </w:div>
    <w:div w:id="2020231125">
      <w:bodyDiv w:val="1"/>
      <w:marLeft w:val="0"/>
      <w:marRight w:val="0"/>
      <w:marTop w:val="0"/>
      <w:marBottom w:val="0"/>
      <w:divBdr>
        <w:top w:val="none" w:sz="0" w:space="0" w:color="auto"/>
        <w:left w:val="none" w:sz="0" w:space="0" w:color="auto"/>
        <w:bottom w:val="none" w:sz="0" w:space="0" w:color="auto"/>
        <w:right w:val="none" w:sz="0" w:space="0" w:color="auto"/>
      </w:divBdr>
    </w:div>
    <w:div w:id="2054453007">
      <w:bodyDiv w:val="1"/>
      <w:marLeft w:val="0"/>
      <w:marRight w:val="0"/>
      <w:marTop w:val="0"/>
      <w:marBottom w:val="0"/>
      <w:divBdr>
        <w:top w:val="none" w:sz="0" w:space="0" w:color="auto"/>
        <w:left w:val="none" w:sz="0" w:space="0" w:color="auto"/>
        <w:bottom w:val="none" w:sz="0" w:space="0" w:color="auto"/>
        <w:right w:val="none" w:sz="0" w:space="0" w:color="auto"/>
      </w:divBdr>
    </w:div>
    <w:div w:id="2102329572">
      <w:bodyDiv w:val="1"/>
      <w:marLeft w:val="0"/>
      <w:marRight w:val="0"/>
      <w:marTop w:val="0"/>
      <w:marBottom w:val="0"/>
      <w:divBdr>
        <w:top w:val="none" w:sz="0" w:space="0" w:color="auto"/>
        <w:left w:val="none" w:sz="0" w:space="0" w:color="auto"/>
        <w:bottom w:val="none" w:sz="0" w:space="0" w:color="auto"/>
        <w:right w:val="none" w:sz="0" w:space="0" w:color="auto"/>
      </w:divBdr>
    </w:div>
    <w:div w:id="2111970563">
      <w:bodyDiv w:val="1"/>
      <w:marLeft w:val="0"/>
      <w:marRight w:val="0"/>
      <w:marTop w:val="0"/>
      <w:marBottom w:val="0"/>
      <w:divBdr>
        <w:top w:val="none" w:sz="0" w:space="0" w:color="auto"/>
        <w:left w:val="none" w:sz="0" w:space="0" w:color="auto"/>
        <w:bottom w:val="none" w:sz="0" w:space="0" w:color="auto"/>
        <w:right w:val="none" w:sz="0" w:space="0" w:color="auto"/>
      </w:divBdr>
    </w:div>
    <w:div w:id="21416066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6.wmf"/><Relationship Id="rId42" Type="http://schemas.openxmlformats.org/officeDocument/2006/relationships/image" Target="media/image16.wmf"/><Relationship Id="rId63" Type="http://schemas.openxmlformats.org/officeDocument/2006/relationships/oleObject" Target="embeddings/oleObject27.bin"/><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oleObject" Target="embeddings/oleObject75.bin"/><Relationship Id="rId170" Type="http://schemas.openxmlformats.org/officeDocument/2006/relationships/image" Target="media/image80.wmf"/><Relationship Id="rId191" Type="http://schemas.openxmlformats.org/officeDocument/2006/relationships/oleObject" Target="embeddings/oleObject91.bin"/><Relationship Id="rId205" Type="http://schemas.openxmlformats.org/officeDocument/2006/relationships/image" Target="media/image97.wmf"/><Relationship Id="rId226" Type="http://schemas.openxmlformats.org/officeDocument/2006/relationships/image" Target="media/image113.wmf"/><Relationship Id="rId247" Type="http://schemas.openxmlformats.org/officeDocument/2006/relationships/image" Target="media/image119.wmf"/><Relationship Id="rId107" Type="http://schemas.openxmlformats.org/officeDocument/2006/relationships/image" Target="media/image48.wmf"/><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oleObject" Target="embeddings/oleObject22.bin"/><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5.wmf"/><Relationship Id="rId181" Type="http://schemas.openxmlformats.org/officeDocument/2006/relationships/oleObject" Target="embeddings/oleObject86.bin"/><Relationship Id="rId216" Type="http://schemas.openxmlformats.org/officeDocument/2006/relationships/image" Target="media/image108.wmf"/><Relationship Id="rId237" Type="http://schemas.openxmlformats.org/officeDocument/2006/relationships/hyperlink" Target="https://www.opentable.com/state-of-industry" TargetMode="External"/><Relationship Id="rId22" Type="http://schemas.openxmlformats.org/officeDocument/2006/relationships/oleObject" Target="embeddings/oleObject6.bin"/><Relationship Id="rId43" Type="http://schemas.openxmlformats.org/officeDocument/2006/relationships/oleObject" Target="embeddings/oleObject17.bin"/><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oleObject" Target="embeddings/oleObject81.bin"/><Relationship Id="rId192" Type="http://schemas.openxmlformats.org/officeDocument/2006/relationships/image" Target="media/image91.wmf"/><Relationship Id="rId206" Type="http://schemas.openxmlformats.org/officeDocument/2006/relationships/oleObject" Target="embeddings/oleObject99.bin"/><Relationship Id="rId227" Type="http://schemas.openxmlformats.org/officeDocument/2006/relationships/oleObject" Target="embeddings/oleObject116.bin"/><Relationship Id="rId248" Type="http://schemas.openxmlformats.org/officeDocument/2006/relationships/oleObject" Target="embeddings/oleObject120.bin"/><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image" Target="media/image49.wmf"/><Relationship Id="rId129" Type="http://schemas.openxmlformats.org/officeDocument/2006/relationships/oleObject" Target="embeddings/oleObject60.bin"/><Relationship Id="rId54" Type="http://schemas.openxmlformats.org/officeDocument/2006/relationships/image" Target="media/image22.w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oleObject" Target="embeddings/oleObject76.bin"/><Relationship Id="rId182" Type="http://schemas.openxmlformats.org/officeDocument/2006/relationships/image" Target="media/image86.wmf"/><Relationship Id="rId217" Type="http://schemas.openxmlformats.org/officeDocument/2006/relationships/oleObject" Target="embeddings/oleObject111.bin"/><Relationship Id="rId6" Type="http://schemas.openxmlformats.org/officeDocument/2006/relationships/footnotes" Target="footnotes.xml"/><Relationship Id="rId238" Type="http://schemas.openxmlformats.org/officeDocument/2006/relationships/hyperlink" Target="https://ssrn.com/abstract=3934589" TargetMode="External"/><Relationship Id="rId23" Type="http://schemas.openxmlformats.org/officeDocument/2006/relationships/image" Target="media/image7.wmf"/><Relationship Id="rId119" Type="http://schemas.openxmlformats.org/officeDocument/2006/relationships/oleObject" Target="embeddings/oleObject55.bin"/><Relationship Id="rId44" Type="http://schemas.openxmlformats.org/officeDocument/2006/relationships/image" Target="media/image17.wmf"/><Relationship Id="rId65" Type="http://schemas.openxmlformats.org/officeDocument/2006/relationships/oleObject" Target="embeddings/oleObject28.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70.wmf"/><Relationship Id="rId172" Type="http://schemas.openxmlformats.org/officeDocument/2006/relationships/image" Target="media/image81.wmf"/><Relationship Id="rId193" Type="http://schemas.openxmlformats.org/officeDocument/2006/relationships/oleObject" Target="embeddings/oleObject92.bin"/><Relationship Id="rId207" Type="http://schemas.openxmlformats.org/officeDocument/2006/relationships/image" Target="media/image104.wmf"/><Relationship Id="rId228" Type="http://schemas.openxmlformats.org/officeDocument/2006/relationships/image" Target="media/image114.wmf"/><Relationship Id="rId249" Type="http://schemas.openxmlformats.org/officeDocument/2006/relationships/fontTable" Target="fontTable.xml"/><Relationship Id="rId13" Type="http://schemas.openxmlformats.org/officeDocument/2006/relationships/image" Target="media/image2.wmf"/><Relationship Id="rId109" Type="http://schemas.openxmlformats.org/officeDocument/2006/relationships/oleObject" Target="embeddings/oleObject50.bin"/><Relationship Id="rId34" Type="http://schemas.openxmlformats.org/officeDocument/2006/relationships/oleObject" Target="embeddings/oleObject12.bin"/><Relationship Id="rId55" Type="http://schemas.openxmlformats.org/officeDocument/2006/relationships/oleObject" Target="embeddings/oleObject23.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87.bin"/><Relationship Id="rId218" Type="http://schemas.openxmlformats.org/officeDocument/2006/relationships/image" Target="media/image109.wmf"/><Relationship Id="rId239" Type="http://schemas.openxmlformats.org/officeDocument/2006/relationships/hyperlink" Target="https://www.news-medical.net/health/How-Fast-Food-Affects-Childrens-Health.aspx" TargetMode="External"/><Relationship Id="rId250" Type="http://schemas.openxmlformats.org/officeDocument/2006/relationships/theme" Target="theme/theme1.xml"/><Relationship Id="rId24" Type="http://schemas.openxmlformats.org/officeDocument/2006/relationships/oleObject" Target="embeddings/oleObject7.bin"/><Relationship Id="rId45" Type="http://schemas.openxmlformats.org/officeDocument/2006/relationships/oleObject" Target="embeddings/oleObject18.bin"/><Relationship Id="rId66" Type="http://schemas.openxmlformats.org/officeDocument/2006/relationships/image" Target="media/image28.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oleObject" Target="embeddings/oleObject93.bin"/><Relationship Id="rId208" Type="http://schemas.openxmlformats.org/officeDocument/2006/relationships/oleObject" Target="embeddings/oleObject106.bin"/><Relationship Id="rId229" Type="http://schemas.openxmlformats.org/officeDocument/2006/relationships/oleObject" Target="embeddings/oleObject117.bin"/><Relationship Id="rId240" Type="http://schemas.openxmlformats.org/officeDocument/2006/relationships/hyperlink" Target="https://www.ers.usda.gov/data-products/chart-gallery/gallery/chart-detail/?chartId=58364" TargetMode="External"/><Relationship Id="rId14" Type="http://schemas.openxmlformats.org/officeDocument/2006/relationships/oleObject" Target="embeddings/oleObject2.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oleObject" Target="embeddings/oleObject34.bin"/><Relationship Id="rId100" Type="http://schemas.openxmlformats.org/officeDocument/2006/relationships/oleObject" Target="embeddings/oleObject46.bin"/><Relationship Id="rId8" Type="http://schemas.openxmlformats.org/officeDocument/2006/relationships/hyperlink" Target="mailto:angela.haddad@utexas.edu" TargetMode="External"/><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66.wmf"/><Relationship Id="rId163" Type="http://schemas.openxmlformats.org/officeDocument/2006/relationships/oleObject" Target="embeddings/oleObject77.bin"/><Relationship Id="rId184" Type="http://schemas.openxmlformats.org/officeDocument/2006/relationships/image" Target="media/image87.wmf"/><Relationship Id="rId219" Type="http://schemas.openxmlformats.org/officeDocument/2006/relationships/oleObject" Target="embeddings/oleObject112.bin"/><Relationship Id="rId230" Type="http://schemas.openxmlformats.org/officeDocument/2006/relationships/image" Target="media/image115.wmf"/><Relationship Id="rId25" Type="http://schemas.openxmlformats.org/officeDocument/2006/relationships/image" Target="media/image8.wmf"/><Relationship Id="rId46" Type="http://schemas.openxmlformats.org/officeDocument/2006/relationships/image" Target="media/image18.wmf"/><Relationship Id="rId67" Type="http://schemas.openxmlformats.org/officeDocument/2006/relationships/oleObject" Target="embeddings/oleObject29.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image" Target="media/image82.wmf"/><Relationship Id="rId195" Type="http://schemas.openxmlformats.org/officeDocument/2006/relationships/image" Target="media/image92.wmf"/><Relationship Id="rId209" Type="http://schemas.openxmlformats.org/officeDocument/2006/relationships/image" Target="media/image105.wmf"/><Relationship Id="rId220" Type="http://schemas.openxmlformats.org/officeDocument/2006/relationships/image" Target="media/image110.wmf"/><Relationship Id="rId241" Type="http://schemas.openxmlformats.org/officeDocument/2006/relationships/hyperlink" Target="https://www.yelpeconomicaverage.com/state-of-the-restaurant-industry-2022.html" TargetMode="External"/><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oleObject" Target="embeddings/oleObject24.bin"/><Relationship Id="rId78" Type="http://schemas.openxmlformats.org/officeDocument/2006/relationships/image" Target="media/image34.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6.wmf"/><Relationship Id="rId143" Type="http://schemas.openxmlformats.org/officeDocument/2006/relationships/oleObject" Target="embeddings/oleObject67.bin"/><Relationship Id="rId164" Type="http://schemas.openxmlformats.org/officeDocument/2006/relationships/image" Target="media/image77.wmf"/><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hyperlink" Target="mailto:aupal.mondal@utexas.edu" TargetMode="External"/><Relationship Id="rId180" Type="http://schemas.openxmlformats.org/officeDocument/2006/relationships/image" Target="media/image85.wmf"/><Relationship Id="rId210" Type="http://schemas.openxmlformats.org/officeDocument/2006/relationships/oleObject" Target="embeddings/oleObject107.bin"/><Relationship Id="rId215" Type="http://schemas.openxmlformats.org/officeDocument/2006/relationships/oleObject" Target="embeddings/oleObject110.bin"/><Relationship Id="rId236" Type="http://schemas.openxmlformats.org/officeDocument/2006/relationships/hyperlink" Target="https://www.weekand.com/healthy-living/article/attracts-kids-fast-food-18002699.php" TargetMode="External"/><Relationship Id="rId26" Type="http://schemas.openxmlformats.org/officeDocument/2006/relationships/oleObject" Target="embeddings/oleObject8.bin"/><Relationship Id="rId231" Type="http://schemas.openxmlformats.org/officeDocument/2006/relationships/oleObject" Target="embeddings/oleObject118.bin"/><Relationship Id="rId47" Type="http://schemas.openxmlformats.org/officeDocument/2006/relationships/oleObject" Target="embeddings/oleObject19.bin"/><Relationship Id="rId68" Type="http://schemas.openxmlformats.org/officeDocument/2006/relationships/image" Target="media/image29.w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oleObject" Target="embeddings/oleObject83.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3.bin"/><Relationship Id="rId221" Type="http://schemas.openxmlformats.org/officeDocument/2006/relationships/oleObject" Target="embeddings/oleObject113.bin"/><Relationship Id="rId242" Type="http://schemas.openxmlformats.org/officeDocument/2006/relationships/image" Target="media/image116.png"/><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67.wmf"/><Relationship Id="rId90" Type="http://schemas.openxmlformats.org/officeDocument/2006/relationships/image" Target="media/image40.wmf"/><Relationship Id="rId165" Type="http://schemas.openxmlformats.org/officeDocument/2006/relationships/oleObject" Target="embeddings/oleObject78.bin"/><Relationship Id="rId186" Type="http://schemas.openxmlformats.org/officeDocument/2006/relationships/image" Target="media/image88.wmf"/><Relationship Id="rId211" Type="http://schemas.openxmlformats.org/officeDocument/2006/relationships/oleObject" Target="embeddings/oleObject108.bin"/><Relationship Id="rId232" Type="http://schemas.openxmlformats.org/officeDocument/2006/relationships/footer" Target="footer1.xml"/><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2.wmf"/><Relationship Id="rId80" Type="http://schemas.openxmlformats.org/officeDocument/2006/relationships/image" Target="media/image35.wmf"/><Relationship Id="rId155" Type="http://schemas.openxmlformats.org/officeDocument/2006/relationships/image" Target="media/image72.wmf"/><Relationship Id="rId176" Type="http://schemas.openxmlformats.org/officeDocument/2006/relationships/image" Target="media/image83.wmf"/><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image" Target="media/image111.wmf"/><Relationship Id="rId243" Type="http://schemas.openxmlformats.org/officeDocument/2006/relationships/image" Target="media/image117.png"/><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46.wmf"/><Relationship Id="rId124" Type="http://schemas.openxmlformats.org/officeDocument/2006/relationships/image" Target="media/image57.wmf"/><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78.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hyperlink" Target="https://www.mckinsey.com/industries/technology-media-and-telecommunications/our-insights/ordering-in-the-rapid-evolution-of-food-delivery" TargetMode="External"/><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image" Target="media/image52.wmf"/><Relationship Id="rId60" Type="http://schemas.openxmlformats.org/officeDocument/2006/relationships/image" Target="media/image25.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3.wmf"/><Relationship Id="rId177" Type="http://schemas.openxmlformats.org/officeDocument/2006/relationships/oleObject" Target="embeddings/oleObject84.bin"/><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oleObject" Target="embeddings/oleObject114.bin"/><Relationship Id="rId244" Type="http://schemas.openxmlformats.org/officeDocument/2006/relationships/chart" Target="charts/chart1.xml"/><Relationship Id="rId18" Type="http://schemas.openxmlformats.org/officeDocument/2006/relationships/oleObject" Target="embeddings/oleObject4.bin"/><Relationship Id="rId39" Type="http://schemas.openxmlformats.org/officeDocument/2006/relationships/oleObject" Target="embeddings/oleObject15.bin"/><Relationship Id="rId50" Type="http://schemas.openxmlformats.org/officeDocument/2006/relationships/image" Target="media/image20.wmf"/><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image" Target="media/image68.wmf"/><Relationship Id="rId167" Type="http://schemas.openxmlformats.org/officeDocument/2006/relationships/oleObject" Target="embeddings/oleObject79.bin"/><Relationship Id="rId188" Type="http://schemas.openxmlformats.org/officeDocument/2006/relationships/image" Target="media/image89.wmf"/><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oleObject" Target="embeddings/oleObject109.bin"/><Relationship Id="rId234" Type="http://schemas.openxmlformats.org/officeDocument/2006/relationships/hyperlink" Target="https://www.areavibes.com/methodology/" TargetMode="External"/><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image" Target="media/image15.w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oleObject" Target="embeddings/oleObject74.bin"/><Relationship Id="rId178" Type="http://schemas.openxmlformats.org/officeDocument/2006/relationships/image" Target="media/image84.wmf"/><Relationship Id="rId61" Type="http://schemas.openxmlformats.org/officeDocument/2006/relationships/oleObject" Target="embeddings/oleObject26.bin"/><Relationship Id="rId82" Type="http://schemas.openxmlformats.org/officeDocument/2006/relationships/image" Target="media/image36.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5.wmf"/><Relationship Id="rId224" Type="http://schemas.openxmlformats.org/officeDocument/2006/relationships/image" Target="media/image112.wmf"/><Relationship Id="rId245" Type="http://schemas.openxmlformats.org/officeDocument/2006/relationships/image" Target="media/image118.wmf"/><Relationship Id="rId30" Type="http://schemas.openxmlformats.org/officeDocument/2006/relationships/oleObject" Target="embeddings/oleObject10.bin"/><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oleObject" Target="embeddings/oleObject69.bin"/><Relationship Id="rId168" Type="http://schemas.openxmlformats.org/officeDocument/2006/relationships/image" Target="media/image79.wmf"/><Relationship Id="rId51" Type="http://schemas.openxmlformats.org/officeDocument/2006/relationships/oleObject" Target="embeddings/oleObject21.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hyperlink" Target="https://www.epa.gov/sites/default/files/2021-06/documents/epa_sld_3.0_technicaldocumentationuserguide_may2021.pdf" TargetMode="External"/><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image" Target="media/image74.wmf"/><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6.wmf"/><Relationship Id="rId83" Type="http://schemas.openxmlformats.org/officeDocument/2006/relationships/oleObject" Target="embeddings/oleObject37.bin"/><Relationship Id="rId179" Type="http://schemas.openxmlformats.org/officeDocument/2006/relationships/oleObject" Target="embeddings/oleObject85.bin"/><Relationship Id="rId190" Type="http://schemas.openxmlformats.org/officeDocument/2006/relationships/image" Target="media/image90.wmf"/><Relationship Id="rId204" Type="http://schemas.openxmlformats.org/officeDocument/2006/relationships/oleObject" Target="embeddings/oleObject98.bin"/><Relationship Id="rId225" Type="http://schemas.openxmlformats.org/officeDocument/2006/relationships/oleObject" Target="embeddings/oleObject115.bin"/><Relationship Id="rId246" Type="http://schemas.openxmlformats.org/officeDocument/2006/relationships/oleObject" Target="embeddings/oleObject119.bin"/><Relationship Id="rId106" Type="http://schemas.openxmlformats.org/officeDocument/2006/relationships/oleObject" Target="embeddings/oleObject49.bin"/><Relationship Id="rId127" Type="http://schemas.openxmlformats.org/officeDocument/2006/relationships/oleObject" Target="embeddings/oleObject59.bin"/><Relationship Id="rId10" Type="http://schemas.openxmlformats.org/officeDocument/2006/relationships/hyperlink" Target="mailto:bhat@mail.utexas.edu" TargetMode="External"/><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image" Target="media/image69.wmf"/><Relationship Id="rId169" Type="http://schemas.openxmlformats.org/officeDocument/2006/relationships/oleObject" Target="embeddings/oleObject80.bin"/></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image" Target="media/image99.wmf"/><Relationship Id="rId7" Type="http://schemas.openxmlformats.org/officeDocument/2006/relationships/image" Target="media/image101.wmf"/><Relationship Id="rId12" Type="http://schemas.openxmlformats.org/officeDocument/2006/relationships/oleObject" Target="embeddings/oleObject105.bin"/><Relationship Id="rId2" Type="http://schemas.openxmlformats.org/officeDocument/2006/relationships/oleObject" Target="embeddings/oleObject100.bin"/><Relationship Id="rId1" Type="http://schemas.openxmlformats.org/officeDocument/2006/relationships/image" Target="media/image98.wmf"/><Relationship Id="rId6" Type="http://schemas.openxmlformats.org/officeDocument/2006/relationships/oleObject" Target="embeddings/oleObject102.bin"/><Relationship Id="rId11" Type="http://schemas.openxmlformats.org/officeDocument/2006/relationships/image" Target="media/image103.wmf"/><Relationship Id="rId5" Type="http://schemas.openxmlformats.org/officeDocument/2006/relationships/image" Target="media/image100.wmf"/><Relationship Id="rId10" Type="http://schemas.openxmlformats.org/officeDocument/2006/relationships/oleObject" Target="embeddings/oleObject104.bin"/><Relationship Id="rId4" Type="http://schemas.openxmlformats.org/officeDocument/2006/relationships/oleObject" Target="embeddings/oleObject101.bin"/><Relationship Id="rId9" Type="http://schemas.openxmlformats.org/officeDocument/2006/relationships/image" Target="media/image102.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h54254\Box%20Sync\Mixing_horizontal\Book3.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Sheet1!$AA$2</c:f>
              <c:strCache>
                <c:ptCount val="1"/>
                <c:pt idx="0">
                  <c:v>QSR</c:v>
                </c:pt>
              </c:strCache>
            </c:strRef>
          </c:tx>
          <c:spPr>
            <a:solidFill>
              <a:schemeClr val="accent5">
                <a:lumMod val="60000"/>
                <a:lumOff val="40000"/>
              </a:schemeClr>
            </a:solidFill>
            <a:ln>
              <a:noFill/>
            </a:ln>
            <a:effectLst/>
          </c:spPr>
          <c:invertIfNegative val="0"/>
          <c:dLbls>
            <c:dLbl>
              <c:idx val="0"/>
              <c:delete val="1"/>
              <c:extLst>
                <c:ext xmlns:c15="http://schemas.microsoft.com/office/drawing/2012/chart" uri="{CE6537A1-D6FC-4f65-9D91-7224C49458BB}"/>
                <c:ext xmlns:c16="http://schemas.microsoft.com/office/drawing/2014/chart" uri="{C3380CC4-5D6E-409C-BE32-E72D297353CC}">
                  <c16:uniqueId val="{00000000-6500-4D83-BFFA-32BC048A7738}"/>
                </c:ext>
              </c:extLst>
            </c:dLbl>
            <c:dLbl>
              <c:idx val="1"/>
              <c:tx>
                <c:rich>
                  <a:bodyPr/>
                  <a:lstStyle/>
                  <a:p>
                    <a:fld id="{6D4DC65F-80F4-4075-BBDD-6220072B5299}"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1-6500-4D83-BFFA-32BC048A7738}"/>
                </c:ext>
              </c:extLst>
            </c:dLbl>
            <c:dLbl>
              <c:idx val="2"/>
              <c:tx>
                <c:rich>
                  <a:bodyPr/>
                  <a:lstStyle/>
                  <a:p>
                    <a:fld id="{EBC9441D-8C2C-4BA2-8F92-52FBBA1E5C87}"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2-6500-4D83-BFFA-32BC048A7738}"/>
                </c:ext>
              </c:extLst>
            </c:dLbl>
            <c:dLbl>
              <c:idx val="3"/>
              <c:tx>
                <c:rich>
                  <a:bodyPr/>
                  <a:lstStyle/>
                  <a:p>
                    <a:fld id="{E5265A6F-C55F-4790-B51A-204271026EFB}"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3-6500-4D83-BFFA-32BC048A7738}"/>
                </c:ext>
              </c:extLst>
            </c:dLbl>
            <c:dLbl>
              <c:idx val="4"/>
              <c:tx>
                <c:rich>
                  <a:bodyPr/>
                  <a:lstStyle/>
                  <a:p>
                    <a:fld id="{02F4DC3D-2D0C-43DD-B729-A6B44BE53F82}"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4-6500-4D83-BFFA-32BC048A7738}"/>
                </c:ext>
              </c:extLst>
            </c:dLbl>
            <c:dLbl>
              <c:idx val="5"/>
              <c:tx>
                <c:rich>
                  <a:bodyPr/>
                  <a:lstStyle/>
                  <a:p>
                    <a:fld id="{B7440D90-4CE6-48E3-9D86-4201EA748FEA}"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5-6500-4D83-BFFA-32BC048A7738}"/>
                </c:ext>
              </c:extLst>
            </c:dLbl>
            <c:dLbl>
              <c:idx val="6"/>
              <c:tx>
                <c:rich>
                  <a:bodyPr/>
                  <a:lstStyle/>
                  <a:p>
                    <a:fld id="{067E94FC-4B4E-498C-B3F8-E76AF8C59579}"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6-6500-4D83-BFFA-32BC048A7738}"/>
                </c:ext>
              </c:extLst>
            </c:dLbl>
            <c:dLbl>
              <c:idx val="7"/>
              <c:layout>
                <c:manualLayout>
                  <c:x val="-3.5022664903804152E-2"/>
                  <c:y val="-4.2767294656183681E-2"/>
                </c:manualLayout>
              </c:layout>
              <c:tx>
                <c:rich>
                  <a:bodyPr/>
                  <a:lstStyle/>
                  <a:p>
                    <a:fld id="{F7CB18EA-AFEA-4EAA-A3F6-21D0FB7A0CEE}"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7-6500-4D83-BFFA-32BC048A7738}"/>
                </c:ext>
              </c:extLst>
            </c:dLbl>
            <c:dLbl>
              <c:idx val="8"/>
              <c:tx>
                <c:rich>
                  <a:bodyPr/>
                  <a:lstStyle/>
                  <a:p>
                    <a:fld id="{5E4184A4-99A8-4836-975E-0244DA933532}"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8-6500-4D83-BFFA-32BC048A7738}"/>
                </c:ext>
              </c:extLst>
            </c:dLbl>
            <c:dLbl>
              <c:idx val="9"/>
              <c:tx>
                <c:rich>
                  <a:bodyPr/>
                  <a:lstStyle/>
                  <a:p>
                    <a:fld id="{8660A653-59A4-4AA2-B6C5-5682F42D926B}"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9-6500-4D83-BFFA-32BC048A7738}"/>
                </c:ext>
              </c:extLst>
            </c:dLbl>
            <c:dLbl>
              <c:idx val="10"/>
              <c:tx>
                <c:rich>
                  <a:bodyPr/>
                  <a:lstStyle/>
                  <a:p>
                    <a:fld id="{CEDDB7B1-BDB5-4BB4-A884-EA7AC037B0AC}"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6500-4D83-BFFA-32BC048A7738}"/>
                </c:ext>
              </c:extLst>
            </c:dLbl>
            <c:dLbl>
              <c:idx val="11"/>
              <c:tx>
                <c:rich>
                  <a:bodyPr/>
                  <a:lstStyle/>
                  <a:p>
                    <a:fld id="{C1166B9A-B8CE-4F6A-81E0-C6AC1AA18720}"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6500-4D83-BFFA-32BC048A7738}"/>
                </c:ext>
              </c:extLst>
            </c:dLbl>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ct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cat>
            <c:strRef>
              <c:f>Sheet1!$P$3:$P$14</c:f>
              <c:strCache>
                <c:ptCount val="12"/>
                <c:pt idx="0">
                  <c:v>0</c:v>
                </c:pt>
                <c:pt idx="1">
                  <c:v>1</c:v>
                </c:pt>
                <c:pt idx="2">
                  <c:v>2</c:v>
                </c:pt>
                <c:pt idx="3">
                  <c:v>3</c:v>
                </c:pt>
                <c:pt idx="4">
                  <c:v>4</c:v>
                </c:pt>
                <c:pt idx="5">
                  <c:v>5</c:v>
                </c:pt>
                <c:pt idx="6">
                  <c:v>6</c:v>
                </c:pt>
                <c:pt idx="7">
                  <c:v>7</c:v>
                </c:pt>
                <c:pt idx="8">
                  <c:v>8 to 9</c:v>
                </c:pt>
                <c:pt idx="9">
                  <c:v>10</c:v>
                </c:pt>
                <c:pt idx="10">
                  <c:v>11 to 15</c:v>
                </c:pt>
                <c:pt idx="11">
                  <c:v>16+</c:v>
                </c:pt>
              </c:strCache>
            </c:strRef>
          </c:cat>
          <c:val>
            <c:numRef>
              <c:f>Sheet1!$AA$3:$AA$14</c:f>
              <c:numCache>
                <c:formatCode>General</c:formatCode>
                <c:ptCount val="12"/>
                <c:pt idx="0">
                  <c:v>0</c:v>
                </c:pt>
                <c:pt idx="1">
                  <c:v>19</c:v>
                </c:pt>
                <c:pt idx="2">
                  <c:v>26.5</c:v>
                </c:pt>
                <c:pt idx="3">
                  <c:v>15.333333333333332</c:v>
                </c:pt>
                <c:pt idx="4">
                  <c:v>18.5</c:v>
                </c:pt>
                <c:pt idx="5">
                  <c:v>15.600000000000001</c:v>
                </c:pt>
                <c:pt idx="6">
                  <c:v>6</c:v>
                </c:pt>
                <c:pt idx="7">
                  <c:v>3.1428571428571432</c:v>
                </c:pt>
                <c:pt idx="8">
                  <c:v>9.3726541554959777</c:v>
                </c:pt>
                <c:pt idx="9">
                  <c:v>17.400000000000002</c:v>
                </c:pt>
                <c:pt idx="10">
                  <c:v>8.2857142857142847</c:v>
                </c:pt>
                <c:pt idx="11">
                  <c:v>2.868596881959911</c:v>
                </c:pt>
              </c:numCache>
            </c:numRef>
          </c:val>
          <c:extLst>
            <c:ext xmlns:c15="http://schemas.microsoft.com/office/drawing/2012/chart" uri="{02D57815-91ED-43cb-92C2-25804820EDAC}">
              <c15:datalabelsRange>
                <c15:f>Sheet1!$V$3:$V$14</c15:f>
                <c15:dlblRangeCache>
                  <c:ptCount val="12"/>
                  <c:pt idx="0">
                    <c:v>0%</c:v>
                  </c:pt>
                  <c:pt idx="1">
                    <c:v>14%</c:v>
                  </c:pt>
                  <c:pt idx="2">
                    <c:v>17%</c:v>
                  </c:pt>
                  <c:pt idx="3">
                    <c:v>19%</c:v>
                  </c:pt>
                  <c:pt idx="4">
                    <c:v>16%</c:v>
                  </c:pt>
                  <c:pt idx="5">
                    <c:v>16%</c:v>
                  </c:pt>
                  <c:pt idx="6">
                    <c:v>15%</c:v>
                  </c:pt>
                  <c:pt idx="7">
                    <c:v>26%</c:v>
                  </c:pt>
                  <c:pt idx="8">
                    <c:v>20%</c:v>
                  </c:pt>
                  <c:pt idx="9">
                    <c:v>26%</c:v>
                  </c:pt>
                  <c:pt idx="10">
                    <c:v>29%</c:v>
                  </c:pt>
                  <c:pt idx="11">
                    <c:v>12%</c:v>
                  </c:pt>
                </c15:dlblRangeCache>
              </c15:datalabelsRange>
            </c:ext>
            <c:ext xmlns:c16="http://schemas.microsoft.com/office/drawing/2014/chart" uri="{C3380CC4-5D6E-409C-BE32-E72D297353CC}">
              <c16:uniqueId val="{0000000C-6500-4D83-BFFA-32BC048A7738}"/>
            </c:ext>
          </c:extLst>
        </c:ser>
        <c:ser>
          <c:idx val="1"/>
          <c:order val="1"/>
          <c:tx>
            <c:strRef>
              <c:f>Sheet1!$AB$2</c:f>
              <c:strCache>
                <c:ptCount val="1"/>
                <c:pt idx="0">
                  <c:v>CH</c:v>
                </c:pt>
              </c:strCache>
            </c:strRef>
          </c:tx>
          <c:spPr>
            <a:solidFill>
              <a:schemeClr val="accent2">
                <a:lumMod val="60000"/>
                <a:lumOff val="40000"/>
              </a:schemeClr>
            </a:solidFill>
            <a:ln>
              <a:noFill/>
            </a:ln>
            <a:effectLst/>
          </c:spPr>
          <c:invertIfNegative val="0"/>
          <c:dLbls>
            <c:dLbl>
              <c:idx val="0"/>
              <c:delete val="1"/>
              <c:extLst>
                <c:ext xmlns:c15="http://schemas.microsoft.com/office/drawing/2012/chart" uri="{CE6537A1-D6FC-4f65-9D91-7224C49458BB}"/>
                <c:ext xmlns:c16="http://schemas.microsoft.com/office/drawing/2014/chart" uri="{C3380CC4-5D6E-409C-BE32-E72D297353CC}">
                  <c16:uniqueId val="{0000000D-6500-4D83-BFFA-32BC048A7738}"/>
                </c:ext>
              </c:extLst>
            </c:dLbl>
            <c:dLbl>
              <c:idx val="1"/>
              <c:tx>
                <c:rich>
                  <a:bodyPr/>
                  <a:lstStyle/>
                  <a:p>
                    <a:fld id="{7EF1E4AA-366D-4A34-9DF0-0A04DA60968F}"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6500-4D83-BFFA-32BC048A7738}"/>
                </c:ext>
              </c:extLst>
            </c:dLbl>
            <c:dLbl>
              <c:idx val="2"/>
              <c:tx>
                <c:rich>
                  <a:bodyPr/>
                  <a:lstStyle/>
                  <a:p>
                    <a:fld id="{14A911D8-3AF9-40CC-AD49-2BF8ABE2A4F0}"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F-6500-4D83-BFFA-32BC048A7738}"/>
                </c:ext>
              </c:extLst>
            </c:dLbl>
            <c:dLbl>
              <c:idx val="3"/>
              <c:tx>
                <c:rich>
                  <a:bodyPr/>
                  <a:lstStyle/>
                  <a:p>
                    <a:fld id="{B3BF2200-933F-4BF3-B7B0-B487E7241160}"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0-6500-4D83-BFFA-32BC048A7738}"/>
                </c:ext>
              </c:extLst>
            </c:dLbl>
            <c:dLbl>
              <c:idx val="4"/>
              <c:tx>
                <c:rich>
                  <a:bodyPr/>
                  <a:lstStyle/>
                  <a:p>
                    <a:fld id="{6FD14FA7-52FC-4BAE-BDF7-4ED06727675D}"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1-6500-4D83-BFFA-32BC048A7738}"/>
                </c:ext>
              </c:extLst>
            </c:dLbl>
            <c:dLbl>
              <c:idx val="5"/>
              <c:tx>
                <c:rich>
                  <a:bodyPr/>
                  <a:lstStyle/>
                  <a:p>
                    <a:fld id="{09D70758-B169-43EC-B325-98F607850403}"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6500-4D83-BFFA-32BC048A7738}"/>
                </c:ext>
              </c:extLst>
            </c:dLbl>
            <c:dLbl>
              <c:idx val="6"/>
              <c:tx>
                <c:rich>
                  <a:bodyPr/>
                  <a:lstStyle/>
                  <a:p>
                    <a:fld id="{5AD4BE89-9D6B-4C70-9F99-BA2E62B208AE}"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6500-4D83-BFFA-32BC048A7738}"/>
                </c:ext>
              </c:extLst>
            </c:dLbl>
            <c:dLbl>
              <c:idx val="7"/>
              <c:layout>
                <c:manualLayout>
                  <c:x val="4.2027197884564854E-2"/>
                  <c:y val="-4.7519216284648336E-2"/>
                </c:manualLayout>
              </c:layout>
              <c:tx>
                <c:rich>
                  <a:bodyPr/>
                  <a:lstStyle/>
                  <a:p>
                    <a:fld id="{F1AAB3AF-565E-4D17-9882-20C53A225701}" type="CELLRANGE">
                      <a:rPr lang="en-US" dirty="0"/>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4-6500-4D83-BFFA-32BC048A7738}"/>
                </c:ext>
              </c:extLst>
            </c:dLbl>
            <c:dLbl>
              <c:idx val="8"/>
              <c:tx>
                <c:rich>
                  <a:bodyPr/>
                  <a:lstStyle/>
                  <a:p>
                    <a:fld id="{6A6C9EEB-C3CC-4BBE-8E74-9440C6D813AC}"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5-6500-4D83-BFFA-32BC048A7738}"/>
                </c:ext>
              </c:extLst>
            </c:dLbl>
            <c:dLbl>
              <c:idx val="9"/>
              <c:tx>
                <c:rich>
                  <a:bodyPr/>
                  <a:lstStyle/>
                  <a:p>
                    <a:fld id="{2C18A343-904B-4C53-A3BF-F9856966225B}"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6-6500-4D83-BFFA-32BC048A7738}"/>
                </c:ext>
              </c:extLst>
            </c:dLbl>
            <c:dLbl>
              <c:idx val="10"/>
              <c:tx>
                <c:rich>
                  <a:bodyPr/>
                  <a:lstStyle/>
                  <a:p>
                    <a:fld id="{0F7AA383-DFA2-49D7-8552-883AAA6059F1}"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7-6500-4D83-BFFA-32BC048A7738}"/>
                </c:ext>
              </c:extLst>
            </c:dLbl>
            <c:dLbl>
              <c:idx val="11"/>
              <c:layout>
                <c:manualLayout>
                  <c:x val="2.94190385191954E-2"/>
                  <c:y val="-1.6631725699626832E-2"/>
                </c:manualLayout>
              </c:layout>
              <c:tx>
                <c:rich>
                  <a:bodyPr/>
                  <a:lstStyle/>
                  <a:p>
                    <a:fld id="{F59211A0-DE7D-4413-8E63-78759D3FA52D}"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6500-4D83-BFFA-32BC048A7738}"/>
                </c:ext>
              </c:extLst>
            </c:dLbl>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ct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cat>
            <c:strRef>
              <c:f>Sheet1!$P$3:$P$14</c:f>
              <c:strCache>
                <c:ptCount val="12"/>
                <c:pt idx="0">
                  <c:v>0</c:v>
                </c:pt>
                <c:pt idx="1">
                  <c:v>1</c:v>
                </c:pt>
                <c:pt idx="2">
                  <c:v>2</c:v>
                </c:pt>
                <c:pt idx="3">
                  <c:v>3</c:v>
                </c:pt>
                <c:pt idx="4">
                  <c:v>4</c:v>
                </c:pt>
                <c:pt idx="5">
                  <c:v>5</c:v>
                </c:pt>
                <c:pt idx="6">
                  <c:v>6</c:v>
                </c:pt>
                <c:pt idx="7">
                  <c:v>7</c:v>
                </c:pt>
                <c:pt idx="8">
                  <c:v>8 to 9</c:v>
                </c:pt>
                <c:pt idx="9">
                  <c:v>10</c:v>
                </c:pt>
                <c:pt idx="10">
                  <c:v>11 to 15</c:v>
                </c:pt>
                <c:pt idx="11">
                  <c:v>16+</c:v>
                </c:pt>
              </c:strCache>
            </c:strRef>
          </c:cat>
          <c:val>
            <c:numRef>
              <c:f>Sheet1!$AB$3:$AB$14</c:f>
              <c:numCache>
                <c:formatCode>General</c:formatCode>
                <c:ptCount val="12"/>
                <c:pt idx="0">
                  <c:v>0</c:v>
                </c:pt>
                <c:pt idx="1">
                  <c:v>6</c:v>
                </c:pt>
                <c:pt idx="2">
                  <c:v>8.5</c:v>
                </c:pt>
                <c:pt idx="3">
                  <c:v>7.6666666666666661</c:v>
                </c:pt>
                <c:pt idx="4">
                  <c:v>8.5</c:v>
                </c:pt>
                <c:pt idx="5">
                  <c:v>5.8</c:v>
                </c:pt>
                <c:pt idx="6">
                  <c:v>3.166666666666667</c:v>
                </c:pt>
                <c:pt idx="7">
                  <c:v>0.5714285714285714</c:v>
                </c:pt>
                <c:pt idx="8">
                  <c:v>3.6997319034852545</c:v>
                </c:pt>
                <c:pt idx="9">
                  <c:v>6.4</c:v>
                </c:pt>
                <c:pt idx="10">
                  <c:v>1.2051948051948052</c:v>
                </c:pt>
                <c:pt idx="11">
                  <c:v>1.5367483296213811</c:v>
                </c:pt>
              </c:numCache>
            </c:numRef>
          </c:val>
          <c:extLst>
            <c:ext xmlns:c15="http://schemas.microsoft.com/office/drawing/2012/chart" uri="{02D57815-91ED-43cb-92C2-25804820EDAC}">
              <c15:datalabelsRange>
                <c15:f>Sheet1!$W$3:$W$14</c15:f>
                <c15:dlblRangeCache>
                  <c:ptCount val="12"/>
                  <c:pt idx="0">
                    <c:v>0%</c:v>
                  </c:pt>
                  <c:pt idx="1">
                    <c:v>4%</c:v>
                  </c:pt>
                  <c:pt idx="2">
                    <c:v>5%</c:v>
                  </c:pt>
                  <c:pt idx="3">
                    <c:v>10%</c:v>
                  </c:pt>
                  <c:pt idx="4">
                    <c:v>7%</c:v>
                  </c:pt>
                  <c:pt idx="5">
                    <c:v>6%</c:v>
                  </c:pt>
                  <c:pt idx="6">
                    <c:v>8%</c:v>
                  </c:pt>
                  <c:pt idx="7">
                    <c:v>5%</c:v>
                  </c:pt>
                  <c:pt idx="8">
                    <c:v>8%</c:v>
                  </c:pt>
                  <c:pt idx="9">
                    <c:v>10%</c:v>
                  </c:pt>
                  <c:pt idx="10">
                    <c:v>4%</c:v>
                  </c:pt>
                  <c:pt idx="11">
                    <c:v>7%</c:v>
                  </c:pt>
                </c15:dlblRangeCache>
              </c15:datalabelsRange>
            </c:ext>
            <c:ext xmlns:c16="http://schemas.microsoft.com/office/drawing/2014/chart" uri="{C3380CC4-5D6E-409C-BE32-E72D297353CC}">
              <c16:uniqueId val="{00000019-6500-4D83-BFFA-32BC048A7738}"/>
            </c:ext>
          </c:extLst>
        </c:ser>
        <c:ser>
          <c:idx val="2"/>
          <c:order val="2"/>
          <c:tx>
            <c:strRef>
              <c:f>Sheet1!$AC$2</c:f>
              <c:strCache>
                <c:ptCount val="1"/>
                <c:pt idx="0">
                  <c:v>CSR</c:v>
                </c:pt>
              </c:strCache>
            </c:strRef>
          </c:tx>
          <c:spPr>
            <a:solidFill>
              <a:schemeClr val="bg1">
                <a:lumMod val="75000"/>
              </a:schemeClr>
            </a:solidFill>
            <a:ln>
              <a:noFill/>
            </a:ln>
            <a:effectLst/>
          </c:spPr>
          <c:invertIfNegative val="0"/>
          <c:dLbls>
            <c:dLbl>
              <c:idx val="0"/>
              <c:delete val="1"/>
              <c:extLst>
                <c:ext xmlns:c15="http://schemas.microsoft.com/office/drawing/2012/chart" uri="{CE6537A1-D6FC-4f65-9D91-7224C49458BB}"/>
                <c:ext xmlns:c16="http://schemas.microsoft.com/office/drawing/2014/chart" uri="{C3380CC4-5D6E-409C-BE32-E72D297353CC}">
                  <c16:uniqueId val="{0000001A-6500-4D83-BFFA-32BC048A7738}"/>
                </c:ext>
              </c:extLst>
            </c:dLbl>
            <c:dLbl>
              <c:idx val="1"/>
              <c:tx>
                <c:rich>
                  <a:bodyPr/>
                  <a:lstStyle/>
                  <a:p>
                    <a:fld id="{AC82E08D-310F-4275-B897-3B1AB368E780}"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B-6500-4D83-BFFA-32BC048A7738}"/>
                </c:ext>
              </c:extLst>
            </c:dLbl>
            <c:dLbl>
              <c:idx val="2"/>
              <c:tx>
                <c:rich>
                  <a:bodyPr/>
                  <a:lstStyle/>
                  <a:p>
                    <a:fld id="{5450E1C2-E8F3-4EF7-9AAB-79AFE6654F4B}"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C-6500-4D83-BFFA-32BC048A7738}"/>
                </c:ext>
              </c:extLst>
            </c:dLbl>
            <c:dLbl>
              <c:idx val="3"/>
              <c:tx>
                <c:rich>
                  <a:bodyPr/>
                  <a:lstStyle/>
                  <a:p>
                    <a:fld id="{818B4D80-EE0C-4F46-A93F-1E6A95D8BBB8}"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D-6500-4D83-BFFA-32BC048A7738}"/>
                </c:ext>
              </c:extLst>
            </c:dLbl>
            <c:dLbl>
              <c:idx val="4"/>
              <c:tx>
                <c:rich>
                  <a:bodyPr/>
                  <a:lstStyle/>
                  <a:p>
                    <a:fld id="{819968F2-4FF3-49DA-9F95-661AFB72E1F1}"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E-6500-4D83-BFFA-32BC048A7738}"/>
                </c:ext>
              </c:extLst>
            </c:dLbl>
            <c:dLbl>
              <c:idx val="5"/>
              <c:tx>
                <c:rich>
                  <a:bodyPr/>
                  <a:lstStyle/>
                  <a:p>
                    <a:fld id="{C5C941E0-656C-43BC-B1F2-1195C5039E69}"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F-6500-4D83-BFFA-32BC048A7738}"/>
                </c:ext>
              </c:extLst>
            </c:dLbl>
            <c:dLbl>
              <c:idx val="6"/>
              <c:tx>
                <c:rich>
                  <a:bodyPr/>
                  <a:lstStyle/>
                  <a:p>
                    <a:fld id="{241BCD54-0851-48F2-A84E-3A1EFCC9BBF7}"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20-6500-4D83-BFFA-32BC048A7738}"/>
                </c:ext>
              </c:extLst>
            </c:dLbl>
            <c:dLbl>
              <c:idx val="7"/>
              <c:layout>
                <c:manualLayout>
                  <c:x val="-1.0273196361608171E-16"/>
                  <c:y val="-8.7117556799071775E-17"/>
                </c:manualLayout>
              </c:layout>
              <c:tx>
                <c:rich>
                  <a:bodyPr/>
                  <a:lstStyle/>
                  <a:p>
                    <a:fld id="{2F652D41-CA41-45E0-8288-2C855888CB64}" type="CELLRANGE">
                      <a:rPr lang="en-US" dirty="0"/>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21-6500-4D83-BFFA-32BC048A7738}"/>
                </c:ext>
              </c:extLst>
            </c:dLbl>
            <c:dLbl>
              <c:idx val="8"/>
              <c:tx>
                <c:rich>
                  <a:bodyPr/>
                  <a:lstStyle/>
                  <a:p>
                    <a:fld id="{E6DB896E-09D3-4126-A220-BCDF36838DB9}"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22-6500-4D83-BFFA-32BC048A7738}"/>
                </c:ext>
              </c:extLst>
            </c:dLbl>
            <c:dLbl>
              <c:idx val="9"/>
              <c:tx>
                <c:rich>
                  <a:bodyPr/>
                  <a:lstStyle/>
                  <a:p>
                    <a:fld id="{11628E69-44C3-4836-850F-352F237D1264}"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23-6500-4D83-BFFA-32BC048A7738}"/>
                </c:ext>
              </c:extLst>
            </c:dLbl>
            <c:dLbl>
              <c:idx val="10"/>
              <c:tx>
                <c:rich>
                  <a:bodyPr/>
                  <a:lstStyle/>
                  <a:p>
                    <a:fld id="{10E10427-4F0D-4200-A328-FB2B0AE4BDB9}"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24-6500-4D83-BFFA-32BC048A7738}"/>
                </c:ext>
              </c:extLst>
            </c:dLbl>
            <c:dLbl>
              <c:idx val="11"/>
              <c:tx>
                <c:rich>
                  <a:bodyPr/>
                  <a:lstStyle/>
                  <a:p>
                    <a:fld id="{29F1F705-02FB-4548-82B8-A1B6D3B24A02}"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25-6500-4D83-BFFA-32BC048A7738}"/>
                </c:ext>
              </c:extLst>
            </c:dLbl>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ct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cat>
            <c:strRef>
              <c:f>Sheet1!$P$3:$P$14</c:f>
              <c:strCache>
                <c:ptCount val="12"/>
                <c:pt idx="0">
                  <c:v>0</c:v>
                </c:pt>
                <c:pt idx="1">
                  <c:v>1</c:v>
                </c:pt>
                <c:pt idx="2">
                  <c:v>2</c:v>
                </c:pt>
                <c:pt idx="3">
                  <c:v>3</c:v>
                </c:pt>
                <c:pt idx="4">
                  <c:v>4</c:v>
                </c:pt>
                <c:pt idx="5">
                  <c:v>5</c:v>
                </c:pt>
                <c:pt idx="6">
                  <c:v>6</c:v>
                </c:pt>
                <c:pt idx="7">
                  <c:v>7</c:v>
                </c:pt>
                <c:pt idx="8">
                  <c:v>8 to 9</c:v>
                </c:pt>
                <c:pt idx="9">
                  <c:v>10</c:v>
                </c:pt>
                <c:pt idx="10">
                  <c:v>11 to 15</c:v>
                </c:pt>
                <c:pt idx="11">
                  <c:v>16+</c:v>
                </c:pt>
              </c:strCache>
            </c:strRef>
          </c:cat>
          <c:val>
            <c:numRef>
              <c:f>Sheet1!$AC$3:$AC$14</c:f>
              <c:numCache>
                <c:formatCode>General</c:formatCode>
                <c:ptCount val="12"/>
                <c:pt idx="0">
                  <c:v>0</c:v>
                </c:pt>
                <c:pt idx="1">
                  <c:v>98</c:v>
                </c:pt>
                <c:pt idx="2">
                  <c:v>107</c:v>
                </c:pt>
                <c:pt idx="3">
                  <c:v>50</c:v>
                </c:pt>
                <c:pt idx="4">
                  <c:v>78.25</c:v>
                </c:pt>
                <c:pt idx="5">
                  <c:v>61.800000000000004</c:v>
                </c:pt>
                <c:pt idx="6">
                  <c:v>26.833333333333332</c:v>
                </c:pt>
                <c:pt idx="7">
                  <c:v>7.2857142857142847</c:v>
                </c:pt>
                <c:pt idx="8">
                  <c:v>27.871313672922248</c:v>
                </c:pt>
                <c:pt idx="9">
                  <c:v>37.199999999999996</c:v>
                </c:pt>
                <c:pt idx="10">
                  <c:v>18.303896103896104</c:v>
                </c:pt>
                <c:pt idx="11">
                  <c:v>16.238307349665924</c:v>
                </c:pt>
              </c:numCache>
            </c:numRef>
          </c:val>
          <c:extLst>
            <c:ext xmlns:c15="http://schemas.microsoft.com/office/drawing/2012/chart" uri="{02D57815-91ED-43cb-92C2-25804820EDAC}">
              <c15:datalabelsRange>
                <c15:f>Sheet1!$X$3:$X$14</c15:f>
                <c15:dlblRangeCache>
                  <c:ptCount val="12"/>
                  <c:pt idx="0">
                    <c:v>0%</c:v>
                  </c:pt>
                  <c:pt idx="1">
                    <c:v>70%</c:v>
                  </c:pt>
                  <c:pt idx="2">
                    <c:v>67%</c:v>
                  </c:pt>
                  <c:pt idx="3">
                    <c:v>63%</c:v>
                  </c:pt>
                  <c:pt idx="4">
                    <c:v>67%</c:v>
                  </c:pt>
                  <c:pt idx="5">
                    <c:v>64%</c:v>
                  </c:pt>
                  <c:pt idx="6">
                    <c:v>69%</c:v>
                  </c:pt>
                  <c:pt idx="7">
                    <c:v>61%</c:v>
                  </c:pt>
                  <c:pt idx="8">
                    <c:v>61%</c:v>
                  </c:pt>
                  <c:pt idx="9">
                    <c:v>56%</c:v>
                  </c:pt>
                  <c:pt idx="10">
                    <c:v>63%</c:v>
                  </c:pt>
                  <c:pt idx="11">
                    <c:v>71%</c:v>
                  </c:pt>
                </c15:dlblRangeCache>
              </c15:datalabelsRange>
            </c:ext>
            <c:ext xmlns:c16="http://schemas.microsoft.com/office/drawing/2014/chart" uri="{C3380CC4-5D6E-409C-BE32-E72D297353CC}">
              <c16:uniqueId val="{00000026-6500-4D83-BFFA-32BC048A7738}"/>
            </c:ext>
          </c:extLst>
        </c:ser>
        <c:ser>
          <c:idx val="3"/>
          <c:order val="3"/>
          <c:tx>
            <c:strRef>
              <c:f>Sheet1!$AD$2</c:f>
              <c:strCache>
                <c:ptCount val="1"/>
                <c:pt idx="0">
                  <c:v>FSR</c:v>
                </c:pt>
              </c:strCache>
            </c:strRef>
          </c:tx>
          <c:spPr>
            <a:solidFill>
              <a:schemeClr val="accent4">
                <a:lumMod val="40000"/>
                <a:lumOff val="60000"/>
              </a:schemeClr>
            </a:solidFill>
            <a:ln>
              <a:noFill/>
            </a:ln>
            <a:effectLst/>
          </c:spPr>
          <c:invertIfNegative val="0"/>
          <c:dLbls>
            <c:dLbl>
              <c:idx val="0"/>
              <c:delete val="1"/>
              <c:extLst>
                <c:ext xmlns:c15="http://schemas.microsoft.com/office/drawing/2012/chart" uri="{CE6537A1-D6FC-4f65-9D91-7224C49458BB}"/>
                <c:ext xmlns:c16="http://schemas.microsoft.com/office/drawing/2014/chart" uri="{C3380CC4-5D6E-409C-BE32-E72D297353CC}">
                  <c16:uniqueId val="{00000027-6500-4D83-BFFA-32BC048A7738}"/>
                </c:ext>
              </c:extLst>
            </c:dLbl>
            <c:dLbl>
              <c:idx val="1"/>
              <c:tx>
                <c:rich>
                  <a:bodyPr/>
                  <a:lstStyle/>
                  <a:p>
                    <a:fld id="{BB223185-B373-4B00-B735-744166C07A28}"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28-6500-4D83-BFFA-32BC048A7738}"/>
                </c:ext>
              </c:extLst>
            </c:dLbl>
            <c:dLbl>
              <c:idx val="2"/>
              <c:tx>
                <c:rich>
                  <a:bodyPr/>
                  <a:lstStyle/>
                  <a:p>
                    <a:fld id="{A1CF5C70-F5FB-4CD9-B6FA-7785D0B59BA3}"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29-6500-4D83-BFFA-32BC048A7738}"/>
                </c:ext>
              </c:extLst>
            </c:dLbl>
            <c:dLbl>
              <c:idx val="3"/>
              <c:tx>
                <c:rich>
                  <a:bodyPr/>
                  <a:lstStyle/>
                  <a:p>
                    <a:fld id="{E9864D58-4513-43A8-839A-ABEF98926348}"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2A-6500-4D83-BFFA-32BC048A7738}"/>
                </c:ext>
              </c:extLst>
            </c:dLbl>
            <c:dLbl>
              <c:idx val="4"/>
              <c:tx>
                <c:rich>
                  <a:bodyPr/>
                  <a:lstStyle/>
                  <a:p>
                    <a:fld id="{F1A53B27-F2BD-4D69-91F5-EFAC5E1267A2}"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2B-6500-4D83-BFFA-32BC048A7738}"/>
                </c:ext>
              </c:extLst>
            </c:dLbl>
            <c:dLbl>
              <c:idx val="5"/>
              <c:tx>
                <c:rich>
                  <a:bodyPr/>
                  <a:lstStyle/>
                  <a:p>
                    <a:fld id="{0B34CAA1-FED2-4BB0-A7CA-EC475771682B}"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2C-6500-4D83-BFFA-32BC048A7738}"/>
                </c:ext>
              </c:extLst>
            </c:dLbl>
            <c:dLbl>
              <c:idx val="6"/>
              <c:tx>
                <c:rich>
                  <a:bodyPr/>
                  <a:lstStyle/>
                  <a:p>
                    <a:fld id="{2678F139-B939-4427-B62E-F29E22BDEAEA}"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2D-6500-4D83-BFFA-32BC048A7738}"/>
                </c:ext>
              </c:extLst>
            </c:dLbl>
            <c:dLbl>
              <c:idx val="7"/>
              <c:layout>
                <c:manualLayout>
                  <c:x val="0"/>
                  <c:y val="-1.4255764885394501E-2"/>
                </c:manualLayout>
              </c:layout>
              <c:tx>
                <c:rich>
                  <a:bodyPr/>
                  <a:lstStyle/>
                  <a:p>
                    <a:fld id="{16227877-1A3A-47C1-8730-4434DC01A3EF}"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2E-6500-4D83-BFFA-32BC048A7738}"/>
                </c:ext>
              </c:extLst>
            </c:dLbl>
            <c:dLbl>
              <c:idx val="8"/>
              <c:tx>
                <c:rich>
                  <a:bodyPr/>
                  <a:lstStyle/>
                  <a:p>
                    <a:fld id="{6A111E4F-01C9-46B0-837D-E1BB56A81263}"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2F-6500-4D83-BFFA-32BC048A7738}"/>
                </c:ext>
              </c:extLst>
            </c:dLbl>
            <c:dLbl>
              <c:idx val="9"/>
              <c:tx>
                <c:rich>
                  <a:bodyPr/>
                  <a:lstStyle/>
                  <a:p>
                    <a:fld id="{226ABA3E-6E0E-4C78-993C-FB34434FAEA5}"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0-6500-4D83-BFFA-32BC048A7738}"/>
                </c:ext>
              </c:extLst>
            </c:dLbl>
            <c:dLbl>
              <c:idx val="10"/>
              <c:layout>
                <c:manualLayout>
                  <c:x val="0"/>
                  <c:y val="-7.1278824426972507E-3"/>
                </c:manualLayout>
              </c:layout>
              <c:tx>
                <c:rich>
                  <a:bodyPr/>
                  <a:lstStyle/>
                  <a:p>
                    <a:fld id="{E7481A85-69F4-4C4A-BBD6-7662752F1E9B}"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31-6500-4D83-BFFA-32BC048A7738}"/>
                </c:ext>
              </c:extLst>
            </c:dLbl>
            <c:dLbl>
              <c:idx val="11"/>
              <c:layout>
                <c:manualLayout>
                  <c:x val="-2.0546392723216343E-16"/>
                  <c:y val="-4.7519216284648341E-3"/>
                </c:manualLayout>
              </c:layout>
              <c:tx>
                <c:rich>
                  <a:bodyPr/>
                  <a:lstStyle/>
                  <a:p>
                    <a:fld id="{5FC112B6-FF08-4025-94D4-857D0038E7A2}" type="CELLRANGE">
                      <a:rPr lang="en-US"/>
                      <a:pPr/>
                      <a:t>[CELLRANGE]</a:t>
                    </a:fld>
                    <a:endParaRPr lang="en-US"/>
                  </a:p>
                </c:rich>
              </c:tx>
              <c:dLblPos val="ct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32-6500-4D83-BFFA-32BC048A7738}"/>
                </c:ext>
              </c:extLst>
            </c:dLbl>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ct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cat>
            <c:strRef>
              <c:f>Sheet1!$P$3:$P$14</c:f>
              <c:strCache>
                <c:ptCount val="12"/>
                <c:pt idx="0">
                  <c:v>0</c:v>
                </c:pt>
                <c:pt idx="1">
                  <c:v>1</c:v>
                </c:pt>
                <c:pt idx="2">
                  <c:v>2</c:v>
                </c:pt>
                <c:pt idx="3">
                  <c:v>3</c:v>
                </c:pt>
                <c:pt idx="4">
                  <c:v>4</c:v>
                </c:pt>
                <c:pt idx="5">
                  <c:v>5</c:v>
                </c:pt>
                <c:pt idx="6">
                  <c:v>6</c:v>
                </c:pt>
                <c:pt idx="7">
                  <c:v>7</c:v>
                </c:pt>
                <c:pt idx="8">
                  <c:v>8 to 9</c:v>
                </c:pt>
                <c:pt idx="9">
                  <c:v>10</c:v>
                </c:pt>
                <c:pt idx="10">
                  <c:v>11 to 15</c:v>
                </c:pt>
                <c:pt idx="11">
                  <c:v>16+</c:v>
                </c:pt>
              </c:strCache>
            </c:strRef>
          </c:cat>
          <c:val>
            <c:numRef>
              <c:f>Sheet1!$AD$3:$AD$14</c:f>
              <c:numCache>
                <c:formatCode>General</c:formatCode>
                <c:ptCount val="12"/>
                <c:pt idx="0">
                  <c:v>0</c:v>
                </c:pt>
                <c:pt idx="1">
                  <c:v>17</c:v>
                </c:pt>
                <c:pt idx="2">
                  <c:v>18</c:v>
                </c:pt>
                <c:pt idx="3">
                  <c:v>6</c:v>
                </c:pt>
                <c:pt idx="4">
                  <c:v>11.75</c:v>
                </c:pt>
                <c:pt idx="5">
                  <c:v>12.8</c:v>
                </c:pt>
                <c:pt idx="6">
                  <c:v>3</c:v>
                </c:pt>
                <c:pt idx="7">
                  <c:v>1</c:v>
                </c:pt>
                <c:pt idx="8">
                  <c:v>5.056300268096515</c:v>
                </c:pt>
                <c:pt idx="9">
                  <c:v>6</c:v>
                </c:pt>
                <c:pt idx="10">
                  <c:v>1.2051948051948052</c:v>
                </c:pt>
                <c:pt idx="11">
                  <c:v>2.3563474387527839</c:v>
                </c:pt>
              </c:numCache>
            </c:numRef>
          </c:val>
          <c:extLst>
            <c:ext xmlns:c15="http://schemas.microsoft.com/office/drawing/2012/chart" uri="{02D57815-91ED-43cb-92C2-25804820EDAC}">
              <c15:datalabelsRange>
                <c15:f>Sheet1!$Y$3:$Y$14</c15:f>
                <c15:dlblRangeCache>
                  <c:ptCount val="12"/>
                  <c:pt idx="0">
                    <c:v>0%</c:v>
                  </c:pt>
                  <c:pt idx="1">
                    <c:v>12%</c:v>
                  </c:pt>
                  <c:pt idx="2">
                    <c:v>11%</c:v>
                  </c:pt>
                  <c:pt idx="3">
                    <c:v>8%</c:v>
                  </c:pt>
                  <c:pt idx="4">
                    <c:v>10%</c:v>
                  </c:pt>
                  <c:pt idx="5">
                    <c:v>13%</c:v>
                  </c:pt>
                  <c:pt idx="6">
                    <c:v>8%</c:v>
                  </c:pt>
                  <c:pt idx="7">
                    <c:v>8%</c:v>
                  </c:pt>
                  <c:pt idx="8">
                    <c:v>11%</c:v>
                  </c:pt>
                  <c:pt idx="9">
                    <c:v>9%</c:v>
                  </c:pt>
                  <c:pt idx="10">
                    <c:v>4%</c:v>
                  </c:pt>
                  <c:pt idx="11">
                    <c:v>10%</c:v>
                  </c:pt>
                </c15:dlblRangeCache>
              </c15:datalabelsRange>
            </c:ext>
            <c:ext xmlns:c16="http://schemas.microsoft.com/office/drawing/2014/chart" uri="{C3380CC4-5D6E-409C-BE32-E72D297353CC}">
              <c16:uniqueId val="{00000033-6500-4D83-BFFA-32BC048A7738}"/>
            </c:ext>
          </c:extLst>
        </c:ser>
        <c:dLbls>
          <c:dLblPos val="ctr"/>
          <c:showLegendKey val="0"/>
          <c:showVal val="1"/>
          <c:showCatName val="0"/>
          <c:showSerName val="0"/>
          <c:showPercent val="0"/>
          <c:showBubbleSize val="0"/>
        </c:dLbls>
        <c:gapWidth val="150"/>
        <c:overlap val="100"/>
        <c:axId val="770570544"/>
        <c:axId val="773431072"/>
      </c:barChart>
      <c:catAx>
        <c:axId val="770570544"/>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dirty="0"/>
                  <a:t>Number</a:t>
                </a:r>
                <a:r>
                  <a:rPr lang="en-US" sz="1200" b="1" baseline="0" dirty="0"/>
                  <a:t> of Monthly NHCMs</a:t>
                </a:r>
                <a:endParaRPr lang="en-US" sz="1200" b="1" dirty="0"/>
              </a:p>
            </c:rich>
          </c:tx>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773431072"/>
        <c:crosses val="autoZero"/>
        <c:auto val="1"/>
        <c:lblAlgn val="ctr"/>
        <c:lblOffset val="100"/>
        <c:noMultiLvlLbl val="0"/>
      </c:catAx>
      <c:valAx>
        <c:axId val="773431072"/>
        <c:scaling>
          <c:orientation val="minMax"/>
          <c:max val="300"/>
          <c:min val="0"/>
        </c:scaling>
        <c:delete val="0"/>
        <c:axPos val="l"/>
        <c:title>
          <c:tx>
            <c:rich>
              <a:bodyPr rot="-54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dirty="0"/>
                  <a:t>Number of Observations</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770570544"/>
        <c:crosses val="autoZero"/>
        <c:crossBetween val="between"/>
        <c:majorUnit val="2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400">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96244</cdr:x>
      <cdr:y>0.78215</cdr:y>
    </cdr:from>
    <cdr:to>
      <cdr:x>0.96832</cdr:x>
      <cdr:y>0.78856</cdr:y>
    </cdr:to>
    <cdr:cxnSp macro="">
      <cdr:nvCxnSpPr>
        <cdr:cNvPr id="11" name="Straight Connector 10">
          <a:extLst xmlns:a="http://schemas.openxmlformats.org/drawingml/2006/main">
            <a:ext uri="{FF2B5EF4-FFF2-40B4-BE49-F238E27FC236}">
              <a16:creationId xmlns:a16="http://schemas.microsoft.com/office/drawing/2014/main" id="{CC8C6D46-B33D-4995-95E4-40D82F5E7AF8}"/>
            </a:ext>
          </a:extLst>
        </cdr:cNvPr>
        <cdr:cNvCxnSpPr/>
      </cdr:nvCxnSpPr>
      <cdr:spPr>
        <a:xfrm xmlns:a="http://schemas.openxmlformats.org/drawingml/2006/main" flipV="1">
          <a:off x="8725049" y="4180728"/>
          <a:ext cx="53340" cy="34290"/>
        </a:xfrm>
        <a:prstGeom xmlns:a="http://schemas.openxmlformats.org/drawingml/2006/main" prst="line">
          <a:avLst/>
        </a:prstGeom>
        <a:ln xmlns:a="http://schemas.openxmlformats.org/drawingml/2006/main" w="3175">
          <a:solidFill>
            <a:schemeClr val="bg1">
              <a:lumMod val="85000"/>
            </a:schemeClr>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41</cdr:x>
      <cdr:y>0.06937</cdr:y>
    </cdr:from>
    <cdr:to>
      <cdr:x>0.1721</cdr:x>
      <cdr:y>0.80203</cdr:y>
    </cdr:to>
    <cdr:sp macro="" textlink="">
      <cdr:nvSpPr>
        <cdr:cNvPr id="2" name="Rectangle 1">
          <a:extLst xmlns:a="http://schemas.openxmlformats.org/drawingml/2006/main">
            <a:ext uri="{FF2B5EF4-FFF2-40B4-BE49-F238E27FC236}">
              <a16:creationId xmlns:a16="http://schemas.microsoft.com/office/drawing/2014/main" id="{033915DE-323B-41AF-8EFC-BBDD5DFFDD0C}"/>
            </a:ext>
          </a:extLst>
        </cdr:cNvPr>
        <cdr:cNvSpPr/>
      </cdr:nvSpPr>
      <cdr:spPr>
        <a:xfrm xmlns:a="http://schemas.openxmlformats.org/drawingml/2006/main">
          <a:off x="838071" y="269368"/>
          <a:ext cx="184846" cy="2844938"/>
        </a:xfrm>
        <a:prstGeom xmlns:a="http://schemas.openxmlformats.org/drawingml/2006/main" prst="rect">
          <a:avLst/>
        </a:prstGeom>
        <a:solidFill xmlns:a="http://schemas.openxmlformats.org/drawingml/2006/main">
          <a:schemeClr val="tx1">
            <a:lumMod val="65000"/>
            <a:lumOff val="35000"/>
          </a:schemeClr>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2EA907-6C93-49C4-981B-899636317F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2</Pages>
  <Words>30807</Words>
  <Characters>175606</Characters>
  <Application>Microsoft Office Word</Application>
  <DocSecurity>0</DocSecurity>
  <Lines>1463</Lines>
  <Paragraphs>4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6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dad, Angela</dc:creator>
  <cp:keywords/>
  <dc:description/>
  <cp:lastModifiedBy>Macias, Lisa J</cp:lastModifiedBy>
  <cp:revision>2</cp:revision>
  <cp:lastPrinted>2023-07-23T12:45:00Z</cp:lastPrinted>
  <dcterms:created xsi:type="dcterms:W3CDTF">2023-08-02T18:29:00Z</dcterms:created>
  <dcterms:modified xsi:type="dcterms:W3CDTF">2023-08-02T1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6"&gt;&lt;session id="Rhqs1R4u"/&gt;&lt;style id="http://www.zotero.org/styles/apa" locale="en-US" hasBibliography="1" bibliographyStyleHasBeenSet="1"/&gt;&lt;prefs&gt;&lt;pref name="fieldType" value="Field"/&gt;&lt;/prefs&gt;&lt;/data&gt;</vt:lpwstr>
  </property>
  <property fmtid="{D5CDD505-2E9C-101B-9397-08002B2CF9AE}" pid="3" name="MTWinEqns">
    <vt:bool>true</vt:bool>
  </property>
  <property fmtid="{D5CDD505-2E9C-101B-9397-08002B2CF9AE}" pid="4" name="GrammarlyDocumentId">
    <vt:lpwstr>5a982ca1c720548c938f6c27502ea624b2c8e044bef6cac8ee92112d80a34f29</vt:lpwstr>
  </property>
</Properties>
</file>